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38057918" w:displacedByCustomXml="next"/>
    <w:bookmarkEnd w:id="0" w:displacedByCustomXml="next"/>
    <w:sdt>
      <w:sdtPr>
        <w:rPr>
          <w:rFonts w:ascii="Times New Roman" w:eastAsia="Times New Roman" w:hAnsi="Times New Roman" w:cs="Times New Roman"/>
          <w:color w:val="4472C4" w:themeColor="accent1"/>
          <w:kern w:val="0"/>
          <w:sz w:val="24"/>
          <w:szCs w:val="24"/>
          <w:lang w:val="en-IL"/>
          <w14:ligatures w14:val="none"/>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E59F722"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725FD1">
            <w:rPr>
              <w:color w:val="4472C4" w:themeColor="accent1"/>
              <w:sz w:val="44"/>
              <w:szCs w:val="44"/>
            </w:rPr>
            <w:t>B</w:t>
          </w:r>
        </w:p>
        <w:sdt>
          <w:sdtPr>
            <w:rPr>
              <w:rFonts w:asciiTheme="majorHAnsi" w:eastAsiaTheme="majorEastAsia" w:hAnsiTheme="majorHAnsi" w:cstheme="majorBidi"/>
              <w:caps/>
              <w:color w:val="4472C4" w:themeColor="accent1"/>
              <w:kern w:val="0"/>
              <w:sz w:val="52"/>
              <w:szCs w:val="52"/>
              <w14:ligatures w14:val="none"/>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65486C44" w:rsidR="00377C81" w:rsidRPr="00262AD1" w:rsidRDefault="00A12A49">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A12A49">
                <w:rPr>
                  <w:rFonts w:asciiTheme="majorHAnsi" w:eastAsiaTheme="majorEastAsia" w:hAnsiTheme="majorHAnsi" w:cstheme="majorBidi"/>
                  <w:caps/>
                  <w:color w:val="4472C4" w:themeColor="accent1"/>
                  <w:kern w:val="0"/>
                  <w:sz w:val="52"/>
                  <w:szCs w:val="52"/>
                  <w14:ligatures w14:val="none"/>
                </w:rPr>
                <w:t>SATELLITES</w:t>
              </w:r>
              <w:r>
                <w:rPr>
                  <w:rFonts w:asciiTheme="majorHAnsi" w:eastAsiaTheme="majorEastAsia" w:hAnsiTheme="majorHAnsi" w:cstheme="majorBidi"/>
                  <w:caps/>
                  <w:color w:val="4472C4" w:themeColor="accent1"/>
                  <w:kern w:val="0"/>
                  <w:sz w:val="52"/>
                  <w:szCs w:val="52"/>
                  <w14:ligatures w14:val="none"/>
                </w:rPr>
                <w:t xml:space="preserve">, Distance Approximation, </w:t>
              </w:r>
              <w:r w:rsidRPr="00A12A49">
                <w:rPr>
                  <w:rFonts w:asciiTheme="majorHAnsi" w:eastAsiaTheme="majorEastAsia" w:hAnsiTheme="majorHAnsi" w:cstheme="majorBidi"/>
                  <w:caps/>
                  <w:color w:val="4472C4" w:themeColor="accent1"/>
                  <w:kern w:val="0"/>
                  <w:sz w:val="52"/>
                  <w:szCs w:val="52"/>
                  <w14:ligatures w14:val="none"/>
                </w:rPr>
                <w:t xml:space="preserve">Feasibility </w:t>
              </w:r>
              <w:r>
                <w:rPr>
                  <w:rFonts w:asciiTheme="majorHAnsi" w:eastAsiaTheme="majorEastAsia" w:hAnsiTheme="majorHAnsi" w:cstheme="majorBidi"/>
                  <w:caps/>
                  <w:color w:val="4472C4" w:themeColor="accent1"/>
                  <w:kern w:val="0"/>
                  <w:sz w:val="52"/>
                  <w:szCs w:val="52"/>
                  <w14:ligatures w14:val="none"/>
                </w:rPr>
                <w:t xml:space="preserve">test, </w:t>
              </w:r>
              <w:r w:rsidRPr="009A6792">
                <w:rPr>
                  <w:rFonts w:asciiTheme="majorHAnsi" w:eastAsiaTheme="majorEastAsia" w:hAnsiTheme="majorHAnsi" w:cstheme="majorBidi"/>
                  <w:caps/>
                  <w:color w:val="4472C4" w:themeColor="accent1"/>
                  <w:kern w:val="0"/>
                  <w:sz w:val="52"/>
                  <w:szCs w:val="52"/>
                  <w14:ligatures w14:val="none"/>
                </w:rPr>
                <w:t>COLLISION DETECTION</w:t>
              </w:r>
              <w:r>
                <w:rPr>
                  <w:rFonts w:asciiTheme="majorHAnsi" w:eastAsiaTheme="majorEastAsia" w:hAnsiTheme="majorHAnsi" w:cstheme="majorBidi"/>
                  <w:caps/>
                  <w:color w:val="4472C4" w:themeColor="accent1"/>
                  <w:kern w:val="0"/>
                  <w:sz w:val="52"/>
                  <w:szCs w:val="52"/>
                  <w14:ligatures w14:val="none"/>
                </w:rPr>
                <w:t xml:space="preserve">, </w:t>
              </w:r>
              <w:r w:rsidRPr="00356823">
                <w:rPr>
                  <w:rFonts w:asciiTheme="majorHAnsi" w:eastAsiaTheme="majorEastAsia" w:hAnsiTheme="majorHAnsi" w:cstheme="majorBidi"/>
                  <w:caps/>
                  <w:color w:val="4472C4" w:themeColor="accent1"/>
                  <w:kern w:val="0"/>
                  <w:sz w:val="52"/>
                  <w:szCs w:val="52"/>
                  <w14:ligatures w14:val="none"/>
                </w:rPr>
                <w:t>SATELLITE</w:t>
              </w:r>
              <w:r>
                <w:rPr>
                  <w:rFonts w:asciiTheme="majorHAnsi" w:eastAsiaTheme="majorEastAsia" w:hAnsiTheme="majorHAnsi" w:cstheme="majorBidi"/>
                  <w:caps/>
                  <w:color w:val="4472C4" w:themeColor="accent1"/>
                  <w:kern w:val="0"/>
                  <w:sz w:val="52"/>
                  <w:szCs w:val="52"/>
                  <w14:ligatures w14:val="none"/>
                </w:rPr>
                <w:t xml:space="preserve"> hardware,</w:t>
              </w:r>
              <w:r w:rsidR="00212355">
                <w:rPr>
                  <w:rFonts w:asciiTheme="majorHAnsi" w:eastAsiaTheme="majorEastAsia" w:hAnsiTheme="majorHAnsi" w:cstheme="majorBidi"/>
                  <w:caps/>
                  <w:color w:val="4472C4" w:themeColor="accent1"/>
                  <w:kern w:val="0"/>
                  <w:sz w:val="52"/>
                  <w:szCs w:val="52"/>
                  <w14:ligatures w14:val="none"/>
                </w:rPr>
                <w:t xml:space="preserve"> </w:t>
              </w:r>
              <w:r>
                <w:rPr>
                  <w:rFonts w:asciiTheme="majorHAnsi" w:eastAsiaTheme="majorEastAsia" w:hAnsiTheme="majorHAnsi" w:cstheme="majorBidi"/>
                  <w:caps/>
                  <w:color w:val="4472C4" w:themeColor="accent1"/>
                  <w:kern w:val="0"/>
                  <w:sz w:val="52"/>
                  <w:szCs w:val="52"/>
                  <w14:ligatures w14:val="none"/>
                </w:rPr>
                <w:t>Algorithms Impl</w:t>
              </w:r>
              <w:r w:rsidR="00212355">
                <w:rPr>
                  <w:rFonts w:asciiTheme="majorHAnsi" w:eastAsiaTheme="majorEastAsia" w:hAnsiTheme="majorHAnsi" w:cstheme="majorBidi"/>
                  <w:caps/>
                  <w:color w:val="4472C4" w:themeColor="accent1"/>
                  <w:kern w:val="0"/>
                  <w:sz w:val="52"/>
                  <w:szCs w:val="52"/>
                  <w14:ligatures w14:val="none"/>
                </w:rPr>
                <w:t>e</w:t>
              </w:r>
              <w:r>
                <w:rPr>
                  <w:rFonts w:asciiTheme="majorHAnsi" w:eastAsiaTheme="majorEastAsia" w:hAnsiTheme="majorHAnsi" w:cstheme="majorBidi"/>
                  <w:caps/>
                  <w:color w:val="4472C4" w:themeColor="accent1"/>
                  <w:kern w:val="0"/>
                  <w:sz w:val="52"/>
                  <w:szCs w:val="52"/>
                  <w14:ligatures w14:val="none"/>
                </w:rPr>
                <w:t>mentation</w:t>
              </w:r>
            </w:p>
          </w:sdtContent>
        </w:sdt>
        <w:p w14:paraId="6ABAE7C0" w14:textId="797B2A80" w:rsidR="007C594B" w:rsidRPr="007C594B" w:rsidRDefault="00000000" w:rsidP="007C594B">
          <w:pPr>
            <w:pStyle w:val="NoSpacing"/>
            <w:jc w:val="center"/>
            <w:rPr>
              <w:color w:val="4472C4" w:themeColor="accent1"/>
              <w:sz w:val="28"/>
              <w:szCs w:val="28"/>
            </w:rPr>
          </w:pPr>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r w:rsidR="00093B4A">
                <w:rPr>
                  <w:color w:val="4472C4" w:themeColor="accent1"/>
                  <w:sz w:val="28"/>
                  <w:szCs w:val="28"/>
                </w:rPr>
                <w:t>2</w:t>
              </w:r>
              <w:r w:rsidR="00A12A49">
                <w:rPr>
                  <w:color w:val="4472C4" w:themeColor="accent1"/>
                  <w:sz w:val="28"/>
                  <w:szCs w:val="28"/>
                </w:rPr>
                <w:t>4</w:t>
              </w:r>
              <w:r w:rsidR="00093B4A">
                <w:rPr>
                  <w:color w:val="4472C4" w:themeColor="accent1"/>
                  <w:sz w:val="28"/>
                  <w:szCs w:val="28"/>
                </w:rPr>
                <w:t>-2-D</w:t>
              </w:r>
              <w:r w:rsidR="003D52A7">
                <w:rPr>
                  <w:color w:val="4472C4" w:themeColor="accent1"/>
                  <w:sz w:val="28"/>
                  <w:szCs w:val="28"/>
                </w:rPr>
                <w:t>-</w:t>
              </w:r>
              <w:r w:rsidR="00A12A49">
                <w:rPr>
                  <w:color w:val="4472C4" w:themeColor="accent1"/>
                  <w:sz w:val="28"/>
                  <w:szCs w:val="28"/>
                </w:rPr>
                <w:t>29</w:t>
              </w:r>
            </w:sdtContent>
          </w:sdt>
          <w:r w:rsidR="007C594B">
            <w:rPr>
              <w:color w:val="4472C4" w:themeColor="accent1"/>
            </w:rPr>
            <w:t xml:space="preserve"> </w:t>
          </w:r>
        </w:p>
        <w:p w14:paraId="7B20CFB5" w14:textId="206628B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642AC224">
                    <wp:simplePos x="0" y="0"/>
                    <wp:positionH relativeFrom="column">
                      <wp:posOffset>1226820</wp:posOffset>
                    </wp:positionH>
                    <wp:positionV relativeFrom="paragraph">
                      <wp:posOffset>657860</wp:posOffset>
                    </wp:positionV>
                    <wp:extent cx="3390900" cy="1856105"/>
                    <wp:effectExtent l="0" t="0" r="12700" b="10795"/>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856105"/>
                            </a:xfrm>
                            <a:prstGeom prst="rect">
                              <a:avLst/>
                            </a:prstGeom>
                            <a:solidFill>
                              <a:srgbClr val="FFFFFF"/>
                            </a:solidFill>
                            <a:ln w="9525">
                              <a:solidFill>
                                <a:schemeClr val="bg1"/>
                              </a:solidFill>
                              <a:miter lim="800000"/>
                              <a:headEnd/>
                              <a:tailEnd/>
                            </a:ln>
                          </wps:spPr>
                          <wps:txb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3" w:history="1">
                                  <w:r w:rsidRPr="00EB5A46">
                                    <w:rPr>
                                      <w:rStyle w:val="Hyperlink"/>
                                      <w:rFonts w:asciiTheme="minorBidi" w:hAnsiTheme="minorBidi" w:cstheme="minorBidi"/>
                                    </w:rPr>
                                    <w:t>Project Repository</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6pt;margin-top:51.8pt;width:267pt;height:146.15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" strokecolor="white [3212]">
                    <v:textbox>
                      <w:txbxContent>
                        <w:p w14:paraId="0616EE65" w14:textId="77777777" w:rsidR="00A12A49" w:rsidRPr="00EB5A46" w:rsidRDefault="00A12A49" w:rsidP="00A12A49">
                          <w:pPr>
                            <w:rPr>
                              <w:rFonts w:asciiTheme="minorBidi" w:hAnsiTheme="minorBidi" w:cstheme="minorBidi"/>
                            </w:rPr>
                          </w:pPr>
                          <w:r w:rsidRPr="00EB5A46">
                            <w:rPr>
                              <w:rFonts w:asciiTheme="minorBidi" w:hAnsiTheme="minorBidi" w:cstheme="minorBidi"/>
                            </w:rPr>
                            <w:t>Supervisor: Mr. Ilya Zeldner</w:t>
                          </w:r>
                        </w:p>
                        <w:p w14:paraId="38C45B27" w14:textId="18311580" w:rsidR="00A12A49" w:rsidRPr="00EB5A46" w:rsidRDefault="00A12A49" w:rsidP="00A12A49">
                          <w:pPr>
                            <w:rPr>
                              <w:rFonts w:asciiTheme="minorBidi" w:hAnsiTheme="minorBidi" w:cstheme="minorBidi"/>
                            </w:rPr>
                          </w:pPr>
                          <w:r w:rsidRPr="00EB5A46">
                            <w:rPr>
                              <w:rFonts w:asciiTheme="minorBidi" w:hAnsiTheme="minorBidi" w:cstheme="minorBidi"/>
                            </w:rPr>
                            <w:t xml:space="preserve">Shir Cohen 316216340 </w:t>
                          </w:r>
                        </w:p>
                        <w:p w14:paraId="5FE9C56D" w14:textId="77777777" w:rsidR="00A12A49" w:rsidRPr="00EB5A46" w:rsidRDefault="00A12A49" w:rsidP="00A12A49">
                          <w:pPr>
                            <w:rPr>
                              <w:rFonts w:asciiTheme="minorBidi" w:hAnsiTheme="minorBidi" w:cstheme="minorBidi"/>
                            </w:rPr>
                          </w:pPr>
                          <w:r w:rsidRPr="00EB5A46">
                            <w:rPr>
                              <w:rFonts w:asciiTheme="minorBidi" w:hAnsiTheme="minorBidi" w:cstheme="minorBidi"/>
                            </w:rPr>
                            <w:t>Cohensh96@gmail.com</w:t>
                          </w:r>
                        </w:p>
                        <w:p w14:paraId="2647D3C5" w14:textId="1CE1C940" w:rsidR="00A12A49" w:rsidRPr="00EB5A46" w:rsidRDefault="00A12A49" w:rsidP="00A12A49">
                          <w:pPr>
                            <w:rPr>
                              <w:rFonts w:asciiTheme="minorBidi" w:hAnsiTheme="minorBidi" w:cstheme="minorBidi"/>
                            </w:rPr>
                          </w:pPr>
                          <w:r w:rsidRPr="00EB5A46">
                            <w:rPr>
                              <w:rFonts w:asciiTheme="minorBidi" w:hAnsiTheme="minorBidi" w:cstheme="minorBidi"/>
                            </w:rPr>
                            <w:t>Yotam Aharon 208608448</w:t>
                          </w:r>
                        </w:p>
                        <w:p w14:paraId="2C93F8FF" w14:textId="01B6AF38" w:rsidR="00A12A49" w:rsidRPr="00EB5A46" w:rsidRDefault="00CD427B" w:rsidP="00A12A49">
                          <w:pPr>
                            <w:rPr>
                              <w:rFonts w:asciiTheme="minorBidi" w:hAnsiTheme="minorBidi" w:cstheme="minorBidi"/>
                            </w:rPr>
                          </w:pPr>
                          <w:r>
                            <w:rPr>
                              <w:rFonts w:asciiTheme="minorBidi" w:hAnsiTheme="minorBidi" w:cstheme="minorBidi"/>
                            </w:rPr>
                            <w:t>Y</w:t>
                          </w:r>
                          <w:r w:rsidR="00A12A49" w:rsidRPr="00EB5A46">
                            <w:rPr>
                              <w:rFonts w:asciiTheme="minorBidi" w:hAnsiTheme="minorBidi" w:cstheme="minorBidi"/>
                            </w:rPr>
                            <w:t>otamah14@gmail.com</w:t>
                          </w:r>
                        </w:p>
                        <w:p w14:paraId="48DD5805" w14:textId="4A24C0B1" w:rsidR="00BD1FE9" w:rsidRPr="00EB5A46" w:rsidRDefault="00BD1FE9">
                          <w:pPr>
                            <w:rPr>
                              <w:rFonts w:asciiTheme="minorBidi" w:hAnsiTheme="minorBidi" w:cstheme="minorBidi"/>
                            </w:rPr>
                          </w:pPr>
                          <w:hyperlink r:id="rId14" w:history="1">
                            <w:r w:rsidRPr="00EB5A46">
                              <w:rPr>
                                <w:rStyle w:val="Hyperlink"/>
                                <w:rFonts w:asciiTheme="minorBidi" w:hAnsiTheme="minorBidi" w:cstheme="minorBidi"/>
                              </w:rPr>
                              <w:t>Project Repository</w:t>
                            </w:r>
                          </w:hyperlink>
                        </w:p>
                      </w:txbxContent>
                    </v:textbox>
                    <w10:wrap type="square"/>
                  </v:shape>
                </w:pict>
              </mc:Fallback>
            </mc:AlternateContent>
          </w:r>
        </w:p>
        <w:p w14:paraId="02DE23EE" w14:textId="5A9295AA" w:rsidR="00B95655" w:rsidRPr="00212355" w:rsidRDefault="00000000" w:rsidP="00212355"/>
      </w:sdtContent>
    </w:sdt>
    <w:p w14:paraId="2A3F8527" w14:textId="77777777" w:rsidR="00A77BF6" w:rsidRPr="00212355" w:rsidRDefault="009271F7" w:rsidP="00212355">
      <w:pPr>
        <w:pStyle w:val="Header1"/>
      </w:pPr>
      <w:r>
        <w:rPr>
          <w:rtl/>
        </w:rPr>
        <w:br w:type="page"/>
      </w:r>
      <w:bookmarkStart w:id="1" w:name="_Toc165922580"/>
    </w:p>
    <w:sdt>
      <w:sdtPr>
        <w:rPr>
          <w:rFonts w:ascii="Times New Roman" w:hAnsi="Times New Roman"/>
          <w:color w:val="auto"/>
          <w:sz w:val="24"/>
          <w:szCs w:val="24"/>
          <w:lang w:bidi="he-IL"/>
        </w:rPr>
        <w:id w:val="6794990"/>
        <w:docPartObj>
          <w:docPartGallery w:val="Table of Contents"/>
          <w:docPartUnique/>
        </w:docPartObj>
      </w:sdtPr>
      <w:sdtEndPr>
        <w:rPr>
          <w:b/>
          <w:bCs/>
          <w:noProof/>
        </w:rPr>
      </w:sdtEndPr>
      <w:sdtContent>
        <w:p w14:paraId="61E3E5A2" w14:textId="381E5F1D" w:rsidR="00A77BF6" w:rsidRDefault="00A77BF6" w:rsidP="00132DF9">
          <w:pPr>
            <w:pStyle w:val="TOCHeading"/>
            <w:numPr>
              <w:ilvl w:val="0"/>
              <w:numId w:val="0"/>
            </w:numPr>
            <w:ind w:left="360" w:hanging="360"/>
          </w:pPr>
          <w:r>
            <w:t>Table of Contents</w:t>
          </w:r>
        </w:p>
        <w:p w14:paraId="059BE743" w14:textId="20F399A7" w:rsidR="000F2EBF" w:rsidRDefault="00565244">
          <w:pPr>
            <w:pStyle w:val="TOC1"/>
            <w:rPr>
              <w:rFonts w:eastAsiaTheme="minorEastAsia" w:cstheme="minorBidi"/>
              <w:b w:val="0"/>
              <w:bCs w:val="0"/>
              <w:kern w:val="2"/>
              <w14:ligatures w14:val="standardContextual"/>
            </w:rPr>
          </w:pPr>
          <w:r>
            <w:rPr>
              <w:b w:val="0"/>
              <w:bCs w:val="0"/>
              <w:i/>
              <w:iCs/>
            </w:rPr>
            <w:fldChar w:fldCharType="begin"/>
          </w:r>
          <w:r>
            <w:rPr>
              <w:b w:val="0"/>
              <w:bCs w:val="0"/>
              <w:i/>
              <w:iCs/>
            </w:rPr>
            <w:instrText xml:space="preserve"> TOC \o "1-3" \h \z \u </w:instrText>
          </w:r>
          <w:r>
            <w:rPr>
              <w:b w:val="0"/>
              <w:bCs w:val="0"/>
              <w:i/>
              <w:iCs/>
            </w:rPr>
            <w:fldChar w:fldCharType="separate"/>
          </w:r>
          <w:hyperlink w:anchor="_Toc193196863" w:history="1">
            <w:r w:rsidR="000F2EBF" w:rsidRPr="00CB4836">
              <w:rPr>
                <w:rStyle w:val="Hyperlink"/>
              </w:rPr>
              <w:t>1.</w:t>
            </w:r>
            <w:r w:rsidR="000F2EBF">
              <w:rPr>
                <w:rFonts w:eastAsiaTheme="minorEastAsia" w:cstheme="minorBidi"/>
                <w:b w:val="0"/>
                <w:bCs w:val="0"/>
                <w:kern w:val="2"/>
                <w14:ligatures w14:val="standardContextual"/>
              </w:rPr>
              <w:tab/>
            </w:r>
            <w:r w:rsidR="000F2EBF" w:rsidRPr="00CB4836">
              <w:rPr>
                <w:rStyle w:val="Hyperlink"/>
              </w:rPr>
              <w:t>Introduction</w:t>
            </w:r>
            <w:r w:rsidR="000F2EBF">
              <w:rPr>
                <w:webHidden/>
              </w:rPr>
              <w:tab/>
            </w:r>
            <w:r w:rsidR="000F2EBF">
              <w:rPr>
                <w:webHidden/>
              </w:rPr>
              <w:fldChar w:fldCharType="begin"/>
            </w:r>
            <w:r w:rsidR="000F2EBF">
              <w:rPr>
                <w:webHidden/>
              </w:rPr>
              <w:instrText xml:space="preserve"> PAGEREF _Toc193196863 \h </w:instrText>
            </w:r>
            <w:r w:rsidR="000F2EBF">
              <w:rPr>
                <w:webHidden/>
              </w:rPr>
            </w:r>
            <w:r w:rsidR="000F2EBF">
              <w:rPr>
                <w:webHidden/>
              </w:rPr>
              <w:fldChar w:fldCharType="separate"/>
            </w:r>
            <w:r w:rsidR="0094588E">
              <w:rPr>
                <w:webHidden/>
              </w:rPr>
              <w:t>4</w:t>
            </w:r>
            <w:r w:rsidR="000F2EBF">
              <w:rPr>
                <w:webHidden/>
              </w:rPr>
              <w:fldChar w:fldCharType="end"/>
            </w:r>
          </w:hyperlink>
        </w:p>
        <w:p w14:paraId="49039A22" w14:textId="7C01AF31" w:rsidR="000F2EBF" w:rsidRDefault="000F2EBF">
          <w:pPr>
            <w:pStyle w:val="TOC1"/>
            <w:rPr>
              <w:rFonts w:eastAsiaTheme="minorEastAsia" w:cstheme="minorBidi"/>
              <w:b w:val="0"/>
              <w:bCs w:val="0"/>
              <w:kern w:val="2"/>
              <w14:ligatures w14:val="standardContextual"/>
            </w:rPr>
          </w:pPr>
          <w:hyperlink w:anchor="_Toc193196864" w:history="1">
            <w:r w:rsidRPr="00CB4836">
              <w:rPr>
                <w:rStyle w:val="Hyperlink"/>
              </w:rPr>
              <w:t>2.</w:t>
            </w:r>
            <w:r>
              <w:rPr>
                <w:rFonts w:eastAsiaTheme="minorEastAsia" w:cstheme="minorBidi"/>
                <w:b w:val="0"/>
                <w:bCs w:val="0"/>
                <w:kern w:val="2"/>
                <w14:ligatures w14:val="standardContextual"/>
              </w:rPr>
              <w:tab/>
            </w:r>
            <w:r w:rsidRPr="00CB4836">
              <w:rPr>
                <w:rStyle w:val="Hyperlink"/>
              </w:rPr>
              <w:t>General Description</w:t>
            </w:r>
            <w:r>
              <w:rPr>
                <w:webHidden/>
              </w:rPr>
              <w:tab/>
            </w:r>
            <w:r>
              <w:rPr>
                <w:webHidden/>
              </w:rPr>
              <w:fldChar w:fldCharType="begin"/>
            </w:r>
            <w:r>
              <w:rPr>
                <w:webHidden/>
              </w:rPr>
              <w:instrText xml:space="preserve"> PAGEREF _Toc193196864 \h </w:instrText>
            </w:r>
            <w:r>
              <w:rPr>
                <w:webHidden/>
              </w:rPr>
            </w:r>
            <w:r>
              <w:rPr>
                <w:webHidden/>
              </w:rPr>
              <w:fldChar w:fldCharType="separate"/>
            </w:r>
            <w:r w:rsidR="0094588E">
              <w:rPr>
                <w:webHidden/>
              </w:rPr>
              <w:t>5</w:t>
            </w:r>
            <w:r>
              <w:rPr>
                <w:webHidden/>
              </w:rPr>
              <w:fldChar w:fldCharType="end"/>
            </w:r>
          </w:hyperlink>
        </w:p>
        <w:p w14:paraId="2A3CDBF2" w14:textId="24E0A1B3" w:rsidR="000F2EBF" w:rsidRDefault="000F2EBF">
          <w:pPr>
            <w:pStyle w:val="TOC2"/>
            <w:rPr>
              <w:rFonts w:eastAsiaTheme="minorEastAsia" w:cstheme="minorBidi"/>
              <w:b w:val="0"/>
              <w:bCs w:val="0"/>
              <w:kern w:val="2"/>
              <w:sz w:val="24"/>
              <w:szCs w:val="24"/>
              <w14:ligatures w14:val="standardContextual"/>
            </w:rPr>
          </w:pPr>
          <w:hyperlink w:anchor="_Toc193196865" w:history="1">
            <w:r w:rsidRPr="00CB4836">
              <w:rPr>
                <w:rStyle w:val="Hyperlink"/>
              </w:rPr>
              <w:t>2.1.</w:t>
            </w:r>
            <w:r>
              <w:rPr>
                <w:rFonts w:eastAsiaTheme="minorEastAsia" w:cstheme="minorBidi"/>
                <w:b w:val="0"/>
                <w:bCs w:val="0"/>
                <w:kern w:val="2"/>
                <w:sz w:val="24"/>
                <w:szCs w:val="24"/>
                <w14:ligatures w14:val="standardContextual"/>
              </w:rPr>
              <w:tab/>
            </w:r>
            <w:r w:rsidRPr="00CB4836">
              <w:rPr>
                <w:rStyle w:val="Hyperlink"/>
              </w:rPr>
              <w:t>Background</w:t>
            </w:r>
            <w:r>
              <w:rPr>
                <w:webHidden/>
              </w:rPr>
              <w:tab/>
            </w:r>
            <w:r>
              <w:rPr>
                <w:webHidden/>
              </w:rPr>
              <w:fldChar w:fldCharType="begin"/>
            </w:r>
            <w:r>
              <w:rPr>
                <w:webHidden/>
              </w:rPr>
              <w:instrText xml:space="preserve"> PAGEREF _Toc193196865 \h </w:instrText>
            </w:r>
            <w:r>
              <w:rPr>
                <w:webHidden/>
              </w:rPr>
            </w:r>
            <w:r>
              <w:rPr>
                <w:webHidden/>
              </w:rPr>
              <w:fldChar w:fldCharType="separate"/>
            </w:r>
            <w:r w:rsidR="0094588E">
              <w:rPr>
                <w:webHidden/>
              </w:rPr>
              <w:t>5</w:t>
            </w:r>
            <w:r>
              <w:rPr>
                <w:webHidden/>
              </w:rPr>
              <w:fldChar w:fldCharType="end"/>
            </w:r>
          </w:hyperlink>
        </w:p>
        <w:p w14:paraId="7BCE9DB0" w14:textId="421F4C14" w:rsidR="000F2EBF" w:rsidRDefault="000F2EBF">
          <w:pPr>
            <w:pStyle w:val="TOC3"/>
            <w:rPr>
              <w:rFonts w:eastAsiaTheme="minorEastAsia" w:cstheme="minorBidi"/>
              <w:noProof/>
              <w:kern w:val="2"/>
              <w:sz w:val="24"/>
              <w:szCs w:val="24"/>
              <w14:ligatures w14:val="standardContextual"/>
            </w:rPr>
          </w:pPr>
          <w:hyperlink w:anchor="_Toc193196866" w:history="1">
            <w:r w:rsidRPr="00CB4836">
              <w:rPr>
                <w:rStyle w:val="Hyperlink"/>
                <w:noProof/>
              </w:rPr>
              <w:t>2.1.1.</w:t>
            </w:r>
            <w:r>
              <w:rPr>
                <w:rFonts w:eastAsiaTheme="minorEastAsia" w:cstheme="minorBidi"/>
                <w:noProof/>
                <w:kern w:val="2"/>
                <w:sz w:val="24"/>
                <w:szCs w:val="24"/>
                <w14:ligatures w14:val="standardContextual"/>
              </w:rPr>
              <w:tab/>
            </w:r>
            <w:r w:rsidRPr="00CB4836">
              <w:rPr>
                <w:rStyle w:val="Hyperlink"/>
                <w:noProof/>
              </w:rPr>
              <w:t>The Algorithms</w:t>
            </w:r>
            <w:r>
              <w:rPr>
                <w:noProof/>
                <w:webHidden/>
              </w:rPr>
              <w:tab/>
            </w:r>
            <w:r>
              <w:rPr>
                <w:noProof/>
                <w:webHidden/>
              </w:rPr>
              <w:fldChar w:fldCharType="begin"/>
            </w:r>
            <w:r>
              <w:rPr>
                <w:noProof/>
                <w:webHidden/>
              </w:rPr>
              <w:instrText xml:space="preserve"> PAGEREF _Toc193196866 \h </w:instrText>
            </w:r>
            <w:r>
              <w:rPr>
                <w:noProof/>
                <w:webHidden/>
              </w:rPr>
            </w:r>
            <w:r>
              <w:rPr>
                <w:noProof/>
                <w:webHidden/>
              </w:rPr>
              <w:fldChar w:fldCharType="separate"/>
            </w:r>
            <w:r w:rsidR="0094588E">
              <w:rPr>
                <w:noProof/>
                <w:webHidden/>
              </w:rPr>
              <w:t>5</w:t>
            </w:r>
            <w:r>
              <w:rPr>
                <w:noProof/>
                <w:webHidden/>
              </w:rPr>
              <w:fldChar w:fldCharType="end"/>
            </w:r>
          </w:hyperlink>
        </w:p>
        <w:p w14:paraId="408473C8" w14:textId="00C3607F" w:rsidR="000F2EBF" w:rsidRDefault="000F2EBF">
          <w:pPr>
            <w:pStyle w:val="TOC3"/>
            <w:rPr>
              <w:rFonts w:eastAsiaTheme="minorEastAsia" w:cstheme="minorBidi"/>
              <w:noProof/>
              <w:kern w:val="2"/>
              <w:sz w:val="24"/>
              <w:szCs w:val="24"/>
              <w14:ligatures w14:val="standardContextual"/>
            </w:rPr>
          </w:pPr>
          <w:hyperlink w:anchor="_Toc193196867" w:history="1">
            <w:r w:rsidRPr="00CB4836">
              <w:rPr>
                <w:rStyle w:val="Hyperlink"/>
                <w:noProof/>
              </w:rPr>
              <w:t>2.1.2.</w:t>
            </w:r>
            <w:r>
              <w:rPr>
                <w:rFonts w:eastAsiaTheme="minorEastAsia" w:cstheme="minorBidi"/>
                <w:noProof/>
                <w:kern w:val="2"/>
                <w:sz w:val="24"/>
                <w:szCs w:val="24"/>
                <w14:ligatures w14:val="standardContextual"/>
              </w:rPr>
              <w:tab/>
            </w:r>
            <w:r w:rsidRPr="00CB4836">
              <w:rPr>
                <w:rStyle w:val="Hyperlink"/>
                <w:noProof/>
              </w:rPr>
              <w:t>The Propagator</w:t>
            </w:r>
            <w:r>
              <w:rPr>
                <w:noProof/>
                <w:webHidden/>
              </w:rPr>
              <w:tab/>
            </w:r>
            <w:r>
              <w:rPr>
                <w:noProof/>
                <w:webHidden/>
              </w:rPr>
              <w:fldChar w:fldCharType="begin"/>
            </w:r>
            <w:r>
              <w:rPr>
                <w:noProof/>
                <w:webHidden/>
              </w:rPr>
              <w:instrText xml:space="preserve"> PAGEREF _Toc193196867 \h </w:instrText>
            </w:r>
            <w:r>
              <w:rPr>
                <w:noProof/>
                <w:webHidden/>
              </w:rPr>
            </w:r>
            <w:r>
              <w:rPr>
                <w:noProof/>
                <w:webHidden/>
              </w:rPr>
              <w:fldChar w:fldCharType="separate"/>
            </w:r>
            <w:r w:rsidR="0094588E">
              <w:rPr>
                <w:noProof/>
                <w:webHidden/>
              </w:rPr>
              <w:t>10</w:t>
            </w:r>
            <w:r>
              <w:rPr>
                <w:noProof/>
                <w:webHidden/>
              </w:rPr>
              <w:fldChar w:fldCharType="end"/>
            </w:r>
          </w:hyperlink>
        </w:p>
        <w:p w14:paraId="345A8976" w14:textId="241537CE" w:rsidR="000F2EBF" w:rsidRDefault="000F2EBF">
          <w:pPr>
            <w:pStyle w:val="TOC3"/>
            <w:rPr>
              <w:rFonts w:eastAsiaTheme="minorEastAsia" w:cstheme="minorBidi"/>
              <w:noProof/>
              <w:kern w:val="2"/>
              <w:sz w:val="24"/>
              <w:szCs w:val="24"/>
              <w14:ligatures w14:val="standardContextual"/>
            </w:rPr>
          </w:pPr>
          <w:hyperlink w:anchor="_Toc193196868" w:history="1">
            <w:r w:rsidRPr="00CB4836">
              <w:rPr>
                <w:rStyle w:val="Hyperlink"/>
                <w:rFonts w:eastAsiaTheme="minorHAnsi"/>
                <w:noProof/>
              </w:rPr>
              <w:t>2.1.3.</w:t>
            </w:r>
            <w:r>
              <w:rPr>
                <w:rFonts w:eastAsiaTheme="minorEastAsia" w:cstheme="minorBidi"/>
                <w:noProof/>
                <w:kern w:val="2"/>
                <w:sz w:val="24"/>
                <w:szCs w:val="24"/>
                <w14:ligatures w14:val="standardContextual"/>
              </w:rPr>
              <w:tab/>
            </w:r>
            <w:r w:rsidRPr="00CB4836">
              <w:rPr>
                <w:rStyle w:val="Hyperlink"/>
                <w:noProof/>
              </w:rPr>
              <w:t>Comparative Analysis of Satellite Boards for Algorithm Testing</w:t>
            </w:r>
            <w:r>
              <w:rPr>
                <w:noProof/>
                <w:webHidden/>
              </w:rPr>
              <w:tab/>
            </w:r>
            <w:r>
              <w:rPr>
                <w:noProof/>
                <w:webHidden/>
              </w:rPr>
              <w:fldChar w:fldCharType="begin"/>
            </w:r>
            <w:r>
              <w:rPr>
                <w:noProof/>
                <w:webHidden/>
              </w:rPr>
              <w:instrText xml:space="preserve"> PAGEREF _Toc193196868 \h </w:instrText>
            </w:r>
            <w:r>
              <w:rPr>
                <w:noProof/>
                <w:webHidden/>
              </w:rPr>
            </w:r>
            <w:r>
              <w:rPr>
                <w:noProof/>
                <w:webHidden/>
              </w:rPr>
              <w:fldChar w:fldCharType="separate"/>
            </w:r>
            <w:r w:rsidR="0094588E">
              <w:rPr>
                <w:noProof/>
                <w:webHidden/>
              </w:rPr>
              <w:t>11</w:t>
            </w:r>
            <w:r>
              <w:rPr>
                <w:noProof/>
                <w:webHidden/>
              </w:rPr>
              <w:fldChar w:fldCharType="end"/>
            </w:r>
          </w:hyperlink>
        </w:p>
        <w:p w14:paraId="10584A7D" w14:textId="794942D1" w:rsidR="000F2EBF" w:rsidRDefault="000F2EBF">
          <w:pPr>
            <w:pStyle w:val="TOC2"/>
            <w:rPr>
              <w:rFonts w:eastAsiaTheme="minorEastAsia" w:cstheme="minorBidi"/>
              <w:b w:val="0"/>
              <w:bCs w:val="0"/>
              <w:kern w:val="2"/>
              <w:sz w:val="24"/>
              <w:szCs w:val="24"/>
              <w14:ligatures w14:val="standardContextual"/>
            </w:rPr>
          </w:pPr>
          <w:hyperlink w:anchor="_Toc193196869" w:history="1">
            <w:r w:rsidRPr="00CB4836">
              <w:rPr>
                <w:rStyle w:val="Hyperlink"/>
                <w:rtl/>
              </w:rPr>
              <w:t>2.2.</w:t>
            </w:r>
            <w:r>
              <w:rPr>
                <w:rFonts w:eastAsiaTheme="minorEastAsia" w:cstheme="minorBidi"/>
                <w:b w:val="0"/>
                <w:bCs w:val="0"/>
                <w:kern w:val="2"/>
                <w:sz w:val="24"/>
                <w:szCs w:val="24"/>
                <w14:ligatures w14:val="standardContextual"/>
              </w:rPr>
              <w:tab/>
            </w:r>
            <w:r w:rsidRPr="00CB4836">
              <w:rPr>
                <w:rStyle w:val="Hyperlink"/>
              </w:rPr>
              <w:t>Goals</w:t>
            </w:r>
            <w:r>
              <w:rPr>
                <w:webHidden/>
              </w:rPr>
              <w:tab/>
            </w:r>
            <w:r>
              <w:rPr>
                <w:webHidden/>
              </w:rPr>
              <w:fldChar w:fldCharType="begin"/>
            </w:r>
            <w:r>
              <w:rPr>
                <w:webHidden/>
              </w:rPr>
              <w:instrText xml:space="preserve"> PAGEREF _Toc193196869 \h </w:instrText>
            </w:r>
            <w:r>
              <w:rPr>
                <w:webHidden/>
              </w:rPr>
            </w:r>
            <w:r>
              <w:rPr>
                <w:webHidden/>
              </w:rPr>
              <w:fldChar w:fldCharType="separate"/>
            </w:r>
            <w:r w:rsidR="0094588E">
              <w:rPr>
                <w:webHidden/>
              </w:rPr>
              <w:t>16</w:t>
            </w:r>
            <w:r>
              <w:rPr>
                <w:webHidden/>
              </w:rPr>
              <w:fldChar w:fldCharType="end"/>
            </w:r>
          </w:hyperlink>
        </w:p>
        <w:p w14:paraId="262E4FFD" w14:textId="1C0C65F2" w:rsidR="000F2EBF" w:rsidRDefault="000F2EBF">
          <w:pPr>
            <w:pStyle w:val="TOC3"/>
            <w:rPr>
              <w:rFonts w:eastAsiaTheme="minorEastAsia" w:cstheme="minorBidi"/>
              <w:noProof/>
              <w:kern w:val="2"/>
              <w:sz w:val="24"/>
              <w:szCs w:val="24"/>
              <w14:ligatures w14:val="standardContextual"/>
            </w:rPr>
          </w:pPr>
          <w:hyperlink w:anchor="_Toc193196870" w:history="1">
            <w:r w:rsidRPr="00CB4836">
              <w:rPr>
                <w:rStyle w:val="Hyperlink"/>
                <w:noProof/>
              </w:rPr>
              <w:t>2.2.1.</w:t>
            </w:r>
            <w:r>
              <w:rPr>
                <w:rFonts w:eastAsiaTheme="minorEastAsia" w:cstheme="minorBidi"/>
                <w:noProof/>
                <w:kern w:val="2"/>
                <w:sz w:val="24"/>
                <w:szCs w:val="24"/>
                <w14:ligatures w14:val="standardContextual"/>
              </w:rPr>
              <w:tab/>
            </w:r>
            <w:r w:rsidRPr="00CB4836">
              <w:rPr>
                <w:rStyle w:val="Hyperlink"/>
                <w:noProof/>
              </w:rPr>
              <w:t>Implementing and Deploying the Algorithms</w:t>
            </w:r>
            <w:r>
              <w:rPr>
                <w:noProof/>
                <w:webHidden/>
              </w:rPr>
              <w:tab/>
            </w:r>
            <w:r>
              <w:rPr>
                <w:noProof/>
                <w:webHidden/>
              </w:rPr>
              <w:fldChar w:fldCharType="begin"/>
            </w:r>
            <w:r>
              <w:rPr>
                <w:noProof/>
                <w:webHidden/>
              </w:rPr>
              <w:instrText xml:space="preserve"> PAGEREF _Toc193196870 \h </w:instrText>
            </w:r>
            <w:r>
              <w:rPr>
                <w:noProof/>
                <w:webHidden/>
              </w:rPr>
            </w:r>
            <w:r>
              <w:rPr>
                <w:noProof/>
                <w:webHidden/>
              </w:rPr>
              <w:fldChar w:fldCharType="separate"/>
            </w:r>
            <w:r w:rsidR="0094588E">
              <w:rPr>
                <w:noProof/>
                <w:webHidden/>
              </w:rPr>
              <w:t>16</w:t>
            </w:r>
            <w:r>
              <w:rPr>
                <w:noProof/>
                <w:webHidden/>
              </w:rPr>
              <w:fldChar w:fldCharType="end"/>
            </w:r>
          </w:hyperlink>
        </w:p>
        <w:p w14:paraId="59BF67B0" w14:textId="49BBE067" w:rsidR="000F2EBF" w:rsidRDefault="000F2EBF">
          <w:pPr>
            <w:pStyle w:val="TOC3"/>
            <w:rPr>
              <w:rFonts w:eastAsiaTheme="minorEastAsia" w:cstheme="minorBidi"/>
              <w:noProof/>
              <w:kern w:val="2"/>
              <w:sz w:val="24"/>
              <w:szCs w:val="24"/>
              <w14:ligatures w14:val="standardContextual"/>
            </w:rPr>
          </w:pPr>
          <w:hyperlink w:anchor="_Toc193196871" w:history="1">
            <w:r w:rsidRPr="00CB4836">
              <w:rPr>
                <w:rStyle w:val="Hyperlink"/>
                <w:noProof/>
              </w:rPr>
              <w:t>2.2.2.</w:t>
            </w:r>
            <w:r>
              <w:rPr>
                <w:rFonts w:eastAsiaTheme="minorEastAsia" w:cstheme="minorBidi"/>
                <w:noProof/>
                <w:kern w:val="2"/>
                <w:sz w:val="24"/>
                <w:szCs w:val="24"/>
                <w14:ligatures w14:val="standardContextual"/>
              </w:rPr>
              <w:tab/>
            </w:r>
            <w:r w:rsidRPr="00CB4836">
              <w:rPr>
                <w:rStyle w:val="Hyperlink"/>
                <w:noProof/>
              </w:rPr>
              <w:t>Creating a Testing System</w:t>
            </w:r>
            <w:r>
              <w:rPr>
                <w:noProof/>
                <w:webHidden/>
              </w:rPr>
              <w:tab/>
            </w:r>
            <w:r>
              <w:rPr>
                <w:noProof/>
                <w:webHidden/>
              </w:rPr>
              <w:fldChar w:fldCharType="begin"/>
            </w:r>
            <w:r>
              <w:rPr>
                <w:noProof/>
                <w:webHidden/>
              </w:rPr>
              <w:instrText xml:space="preserve"> PAGEREF _Toc193196871 \h </w:instrText>
            </w:r>
            <w:r>
              <w:rPr>
                <w:noProof/>
                <w:webHidden/>
              </w:rPr>
            </w:r>
            <w:r>
              <w:rPr>
                <w:noProof/>
                <w:webHidden/>
              </w:rPr>
              <w:fldChar w:fldCharType="separate"/>
            </w:r>
            <w:r w:rsidR="0094588E">
              <w:rPr>
                <w:noProof/>
                <w:webHidden/>
              </w:rPr>
              <w:t>16</w:t>
            </w:r>
            <w:r>
              <w:rPr>
                <w:noProof/>
                <w:webHidden/>
              </w:rPr>
              <w:fldChar w:fldCharType="end"/>
            </w:r>
          </w:hyperlink>
        </w:p>
        <w:p w14:paraId="1EF9AF6B" w14:textId="605DF76A" w:rsidR="000F2EBF" w:rsidRDefault="000F2EBF">
          <w:pPr>
            <w:pStyle w:val="TOC3"/>
            <w:rPr>
              <w:rFonts w:eastAsiaTheme="minorEastAsia" w:cstheme="minorBidi"/>
              <w:noProof/>
              <w:kern w:val="2"/>
              <w:sz w:val="24"/>
              <w:szCs w:val="24"/>
              <w14:ligatures w14:val="standardContextual"/>
            </w:rPr>
          </w:pPr>
          <w:hyperlink w:anchor="_Toc193196872" w:history="1">
            <w:r w:rsidRPr="00CB4836">
              <w:rPr>
                <w:rStyle w:val="Hyperlink"/>
                <w:noProof/>
              </w:rPr>
              <w:t>2.2.3.</w:t>
            </w:r>
            <w:r>
              <w:rPr>
                <w:rFonts w:eastAsiaTheme="minorEastAsia" w:cstheme="minorBidi"/>
                <w:noProof/>
                <w:kern w:val="2"/>
                <w:sz w:val="24"/>
                <w:szCs w:val="24"/>
                <w14:ligatures w14:val="standardContextual"/>
              </w:rPr>
              <w:tab/>
            </w:r>
            <w:r w:rsidRPr="00CB4836">
              <w:rPr>
                <w:rStyle w:val="Hyperlink"/>
                <w:noProof/>
              </w:rPr>
              <w:t>Feasibility Testing and Analysis</w:t>
            </w:r>
            <w:r>
              <w:rPr>
                <w:noProof/>
                <w:webHidden/>
              </w:rPr>
              <w:tab/>
            </w:r>
            <w:r>
              <w:rPr>
                <w:noProof/>
                <w:webHidden/>
              </w:rPr>
              <w:fldChar w:fldCharType="begin"/>
            </w:r>
            <w:r>
              <w:rPr>
                <w:noProof/>
                <w:webHidden/>
              </w:rPr>
              <w:instrText xml:space="preserve"> PAGEREF _Toc193196872 \h </w:instrText>
            </w:r>
            <w:r>
              <w:rPr>
                <w:noProof/>
                <w:webHidden/>
              </w:rPr>
            </w:r>
            <w:r>
              <w:rPr>
                <w:noProof/>
                <w:webHidden/>
              </w:rPr>
              <w:fldChar w:fldCharType="separate"/>
            </w:r>
            <w:r w:rsidR="0094588E">
              <w:rPr>
                <w:noProof/>
                <w:webHidden/>
              </w:rPr>
              <w:t>17</w:t>
            </w:r>
            <w:r>
              <w:rPr>
                <w:noProof/>
                <w:webHidden/>
              </w:rPr>
              <w:fldChar w:fldCharType="end"/>
            </w:r>
          </w:hyperlink>
        </w:p>
        <w:p w14:paraId="6BCB6599" w14:textId="0C51EEF6" w:rsidR="000F2EBF" w:rsidRDefault="000F2EBF">
          <w:pPr>
            <w:pStyle w:val="TOC2"/>
            <w:rPr>
              <w:rFonts w:eastAsiaTheme="minorEastAsia" w:cstheme="minorBidi"/>
              <w:b w:val="0"/>
              <w:bCs w:val="0"/>
              <w:kern w:val="2"/>
              <w:sz w:val="24"/>
              <w:szCs w:val="24"/>
              <w14:ligatures w14:val="standardContextual"/>
            </w:rPr>
          </w:pPr>
          <w:hyperlink w:anchor="_Toc193196873" w:history="1">
            <w:r w:rsidRPr="00CB4836">
              <w:rPr>
                <w:rStyle w:val="Hyperlink"/>
              </w:rPr>
              <w:t>2.3.</w:t>
            </w:r>
            <w:r>
              <w:rPr>
                <w:rFonts w:eastAsiaTheme="minorEastAsia" w:cstheme="minorBidi"/>
                <w:b w:val="0"/>
                <w:bCs w:val="0"/>
                <w:kern w:val="2"/>
                <w:sz w:val="24"/>
                <w:szCs w:val="24"/>
                <w14:ligatures w14:val="standardContextual"/>
              </w:rPr>
              <w:tab/>
            </w:r>
            <w:r w:rsidRPr="00CB4836">
              <w:rPr>
                <w:rStyle w:val="Hyperlink"/>
              </w:rPr>
              <w:t>Users</w:t>
            </w:r>
            <w:r>
              <w:rPr>
                <w:webHidden/>
              </w:rPr>
              <w:tab/>
            </w:r>
            <w:r>
              <w:rPr>
                <w:webHidden/>
              </w:rPr>
              <w:fldChar w:fldCharType="begin"/>
            </w:r>
            <w:r>
              <w:rPr>
                <w:webHidden/>
              </w:rPr>
              <w:instrText xml:space="preserve"> PAGEREF _Toc193196873 \h </w:instrText>
            </w:r>
            <w:r>
              <w:rPr>
                <w:webHidden/>
              </w:rPr>
            </w:r>
            <w:r>
              <w:rPr>
                <w:webHidden/>
              </w:rPr>
              <w:fldChar w:fldCharType="separate"/>
            </w:r>
            <w:r w:rsidR="0094588E">
              <w:rPr>
                <w:webHidden/>
              </w:rPr>
              <w:t>17</w:t>
            </w:r>
            <w:r>
              <w:rPr>
                <w:webHidden/>
              </w:rPr>
              <w:fldChar w:fldCharType="end"/>
            </w:r>
          </w:hyperlink>
        </w:p>
        <w:p w14:paraId="75059497" w14:textId="1489A7C5" w:rsidR="000F2EBF" w:rsidRDefault="000F2EBF">
          <w:pPr>
            <w:pStyle w:val="TOC1"/>
            <w:rPr>
              <w:rFonts w:eastAsiaTheme="minorEastAsia" w:cstheme="minorBidi"/>
              <w:b w:val="0"/>
              <w:bCs w:val="0"/>
              <w:kern w:val="2"/>
              <w14:ligatures w14:val="standardContextual"/>
            </w:rPr>
          </w:pPr>
          <w:hyperlink w:anchor="_Toc193196874" w:history="1">
            <w:r w:rsidRPr="00CB4836">
              <w:rPr>
                <w:rStyle w:val="Hyperlink"/>
              </w:rPr>
              <w:t>3.</w:t>
            </w:r>
            <w:r>
              <w:rPr>
                <w:rFonts w:eastAsiaTheme="minorEastAsia" w:cstheme="minorBidi"/>
                <w:b w:val="0"/>
                <w:bCs w:val="0"/>
                <w:kern w:val="2"/>
                <w14:ligatures w14:val="standardContextual"/>
              </w:rPr>
              <w:tab/>
            </w:r>
            <w:r w:rsidRPr="00CB4836">
              <w:rPr>
                <w:rStyle w:val="Hyperlink"/>
              </w:rPr>
              <w:t>The solution</w:t>
            </w:r>
            <w:r>
              <w:rPr>
                <w:webHidden/>
              </w:rPr>
              <w:tab/>
            </w:r>
            <w:r>
              <w:rPr>
                <w:webHidden/>
              </w:rPr>
              <w:fldChar w:fldCharType="begin"/>
            </w:r>
            <w:r>
              <w:rPr>
                <w:webHidden/>
              </w:rPr>
              <w:instrText xml:space="preserve"> PAGEREF _Toc193196874 \h </w:instrText>
            </w:r>
            <w:r>
              <w:rPr>
                <w:webHidden/>
              </w:rPr>
            </w:r>
            <w:r>
              <w:rPr>
                <w:webHidden/>
              </w:rPr>
              <w:fldChar w:fldCharType="separate"/>
            </w:r>
            <w:r w:rsidR="0094588E">
              <w:rPr>
                <w:webHidden/>
              </w:rPr>
              <w:t>17</w:t>
            </w:r>
            <w:r>
              <w:rPr>
                <w:webHidden/>
              </w:rPr>
              <w:fldChar w:fldCharType="end"/>
            </w:r>
          </w:hyperlink>
        </w:p>
        <w:p w14:paraId="7222685A" w14:textId="198D50E6" w:rsidR="000F2EBF" w:rsidRDefault="000F2EBF">
          <w:pPr>
            <w:pStyle w:val="TOC2"/>
            <w:rPr>
              <w:rFonts w:eastAsiaTheme="minorEastAsia" w:cstheme="minorBidi"/>
              <w:b w:val="0"/>
              <w:bCs w:val="0"/>
              <w:kern w:val="2"/>
              <w:sz w:val="24"/>
              <w:szCs w:val="24"/>
              <w14:ligatures w14:val="standardContextual"/>
            </w:rPr>
          </w:pPr>
          <w:hyperlink w:anchor="_Toc193196875" w:history="1">
            <w:r w:rsidRPr="00CB4836">
              <w:rPr>
                <w:rStyle w:val="Hyperlink"/>
              </w:rPr>
              <w:t>3.1.</w:t>
            </w:r>
            <w:r>
              <w:rPr>
                <w:rFonts w:eastAsiaTheme="minorEastAsia" w:cstheme="minorBidi"/>
                <w:b w:val="0"/>
                <w:bCs w:val="0"/>
                <w:kern w:val="2"/>
                <w:sz w:val="24"/>
                <w:szCs w:val="24"/>
                <w14:ligatures w14:val="standardContextual"/>
              </w:rPr>
              <w:tab/>
            </w:r>
            <w:r w:rsidRPr="00CB4836">
              <w:rPr>
                <w:rStyle w:val="Hyperlink"/>
              </w:rPr>
              <w:t>Algorithms Analysis</w:t>
            </w:r>
            <w:r>
              <w:rPr>
                <w:webHidden/>
              </w:rPr>
              <w:tab/>
            </w:r>
            <w:r>
              <w:rPr>
                <w:webHidden/>
              </w:rPr>
              <w:fldChar w:fldCharType="begin"/>
            </w:r>
            <w:r>
              <w:rPr>
                <w:webHidden/>
              </w:rPr>
              <w:instrText xml:space="preserve"> PAGEREF _Toc193196875 \h </w:instrText>
            </w:r>
            <w:r>
              <w:rPr>
                <w:webHidden/>
              </w:rPr>
            </w:r>
            <w:r>
              <w:rPr>
                <w:webHidden/>
              </w:rPr>
              <w:fldChar w:fldCharType="separate"/>
            </w:r>
            <w:r w:rsidR="0094588E">
              <w:rPr>
                <w:webHidden/>
              </w:rPr>
              <w:t>17</w:t>
            </w:r>
            <w:r>
              <w:rPr>
                <w:webHidden/>
              </w:rPr>
              <w:fldChar w:fldCharType="end"/>
            </w:r>
          </w:hyperlink>
        </w:p>
        <w:p w14:paraId="2D0A3C82" w14:textId="13EC01A9" w:rsidR="000F2EBF" w:rsidRDefault="000F2EBF">
          <w:pPr>
            <w:pStyle w:val="TOC3"/>
            <w:rPr>
              <w:rFonts w:eastAsiaTheme="minorEastAsia" w:cstheme="minorBidi"/>
              <w:noProof/>
              <w:kern w:val="2"/>
              <w:sz w:val="24"/>
              <w:szCs w:val="24"/>
              <w14:ligatures w14:val="standardContextual"/>
            </w:rPr>
          </w:pPr>
          <w:hyperlink w:anchor="_Toc193196876" w:history="1">
            <w:r w:rsidRPr="00CB4836">
              <w:rPr>
                <w:rStyle w:val="Hyperlink"/>
                <w:noProof/>
              </w:rPr>
              <w:t>3.1.1.</w:t>
            </w:r>
            <w:r>
              <w:rPr>
                <w:rFonts w:eastAsiaTheme="minorEastAsia" w:cstheme="minorBidi"/>
                <w:noProof/>
                <w:kern w:val="2"/>
                <w:sz w:val="24"/>
                <w:szCs w:val="24"/>
                <w14:ligatures w14:val="standardContextual"/>
              </w:rPr>
              <w:tab/>
            </w:r>
            <w:r w:rsidRPr="00CB4836">
              <w:rPr>
                <w:rStyle w:val="Hyperlink"/>
                <w:noProof/>
              </w:rPr>
              <w:t>Algorithms Runtime Complexity</w:t>
            </w:r>
            <w:r>
              <w:rPr>
                <w:noProof/>
                <w:webHidden/>
              </w:rPr>
              <w:tab/>
            </w:r>
            <w:r>
              <w:rPr>
                <w:noProof/>
                <w:webHidden/>
              </w:rPr>
              <w:fldChar w:fldCharType="begin"/>
            </w:r>
            <w:r>
              <w:rPr>
                <w:noProof/>
                <w:webHidden/>
              </w:rPr>
              <w:instrText xml:space="preserve"> PAGEREF _Toc193196876 \h </w:instrText>
            </w:r>
            <w:r>
              <w:rPr>
                <w:noProof/>
                <w:webHidden/>
              </w:rPr>
            </w:r>
            <w:r>
              <w:rPr>
                <w:noProof/>
                <w:webHidden/>
              </w:rPr>
              <w:fldChar w:fldCharType="separate"/>
            </w:r>
            <w:r w:rsidR="0094588E">
              <w:rPr>
                <w:noProof/>
                <w:webHidden/>
              </w:rPr>
              <w:t>17</w:t>
            </w:r>
            <w:r>
              <w:rPr>
                <w:noProof/>
                <w:webHidden/>
              </w:rPr>
              <w:fldChar w:fldCharType="end"/>
            </w:r>
          </w:hyperlink>
        </w:p>
        <w:p w14:paraId="7CC00BC8" w14:textId="3FEE9106" w:rsidR="000F2EBF" w:rsidRDefault="000F2EBF">
          <w:pPr>
            <w:pStyle w:val="TOC3"/>
            <w:rPr>
              <w:rFonts w:eastAsiaTheme="minorEastAsia" w:cstheme="minorBidi"/>
              <w:noProof/>
              <w:kern w:val="2"/>
              <w:sz w:val="24"/>
              <w:szCs w:val="24"/>
              <w14:ligatures w14:val="standardContextual"/>
            </w:rPr>
          </w:pPr>
          <w:hyperlink w:anchor="_Toc193196877" w:history="1">
            <w:r w:rsidRPr="00CB4836">
              <w:rPr>
                <w:rStyle w:val="Hyperlink"/>
                <w:noProof/>
                <w:rtl/>
              </w:rPr>
              <w:t>3.1.2.</w:t>
            </w:r>
            <w:r>
              <w:rPr>
                <w:rFonts w:eastAsiaTheme="minorEastAsia" w:cstheme="minorBidi"/>
                <w:noProof/>
                <w:kern w:val="2"/>
                <w:sz w:val="24"/>
                <w:szCs w:val="24"/>
                <w14:ligatures w14:val="standardContextual"/>
              </w:rPr>
              <w:tab/>
            </w:r>
            <w:r w:rsidRPr="00CB4836">
              <w:rPr>
                <w:rStyle w:val="Hyperlink"/>
                <w:noProof/>
              </w:rPr>
              <w:t>Space complexity</w:t>
            </w:r>
            <w:r>
              <w:rPr>
                <w:noProof/>
                <w:webHidden/>
              </w:rPr>
              <w:tab/>
            </w:r>
            <w:r>
              <w:rPr>
                <w:noProof/>
                <w:webHidden/>
              </w:rPr>
              <w:fldChar w:fldCharType="begin"/>
            </w:r>
            <w:r>
              <w:rPr>
                <w:noProof/>
                <w:webHidden/>
              </w:rPr>
              <w:instrText xml:space="preserve"> PAGEREF _Toc193196877 \h </w:instrText>
            </w:r>
            <w:r>
              <w:rPr>
                <w:noProof/>
                <w:webHidden/>
              </w:rPr>
            </w:r>
            <w:r>
              <w:rPr>
                <w:noProof/>
                <w:webHidden/>
              </w:rPr>
              <w:fldChar w:fldCharType="separate"/>
            </w:r>
            <w:r w:rsidR="0094588E">
              <w:rPr>
                <w:noProof/>
                <w:webHidden/>
              </w:rPr>
              <w:t>19</w:t>
            </w:r>
            <w:r>
              <w:rPr>
                <w:noProof/>
                <w:webHidden/>
              </w:rPr>
              <w:fldChar w:fldCharType="end"/>
            </w:r>
          </w:hyperlink>
        </w:p>
        <w:p w14:paraId="6E90FF93" w14:textId="7D0E5D4B" w:rsidR="000F2EBF" w:rsidRDefault="000F2EBF">
          <w:pPr>
            <w:pStyle w:val="TOC2"/>
            <w:rPr>
              <w:rFonts w:eastAsiaTheme="minorEastAsia" w:cstheme="minorBidi"/>
              <w:b w:val="0"/>
              <w:bCs w:val="0"/>
              <w:kern w:val="2"/>
              <w:sz w:val="24"/>
              <w:szCs w:val="24"/>
              <w14:ligatures w14:val="standardContextual"/>
            </w:rPr>
          </w:pPr>
          <w:hyperlink w:anchor="_Toc193196878" w:history="1">
            <w:r w:rsidRPr="00CB4836">
              <w:rPr>
                <w:rStyle w:val="Hyperlink"/>
              </w:rPr>
              <w:t>3.2.</w:t>
            </w:r>
            <w:r>
              <w:rPr>
                <w:rFonts w:eastAsiaTheme="minorEastAsia" w:cstheme="minorBidi"/>
                <w:b w:val="0"/>
                <w:bCs w:val="0"/>
                <w:kern w:val="2"/>
                <w:sz w:val="24"/>
                <w:szCs w:val="24"/>
                <w14:ligatures w14:val="standardContextual"/>
              </w:rPr>
              <w:tab/>
            </w:r>
            <w:r w:rsidRPr="00CB4836">
              <w:rPr>
                <w:rStyle w:val="Hyperlink"/>
              </w:rPr>
              <w:t>Algorithms implementation</w:t>
            </w:r>
            <w:r>
              <w:rPr>
                <w:webHidden/>
              </w:rPr>
              <w:tab/>
            </w:r>
            <w:r>
              <w:rPr>
                <w:webHidden/>
              </w:rPr>
              <w:fldChar w:fldCharType="begin"/>
            </w:r>
            <w:r>
              <w:rPr>
                <w:webHidden/>
              </w:rPr>
              <w:instrText xml:space="preserve"> PAGEREF _Toc193196878 \h </w:instrText>
            </w:r>
            <w:r>
              <w:rPr>
                <w:webHidden/>
              </w:rPr>
            </w:r>
            <w:r>
              <w:rPr>
                <w:webHidden/>
              </w:rPr>
              <w:fldChar w:fldCharType="separate"/>
            </w:r>
            <w:r w:rsidR="0094588E">
              <w:rPr>
                <w:webHidden/>
              </w:rPr>
              <w:t>20</w:t>
            </w:r>
            <w:r>
              <w:rPr>
                <w:webHidden/>
              </w:rPr>
              <w:fldChar w:fldCharType="end"/>
            </w:r>
          </w:hyperlink>
        </w:p>
        <w:p w14:paraId="4BA99746" w14:textId="3A183975" w:rsidR="000F2EBF" w:rsidRDefault="000F2EBF">
          <w:pPr>
            <w:pStyle w:val="TOC3"/>
            <w:rPr>
              <w:rFonts w:eastAsiaTheme="minorEastAsia" w:cstheme="minorBidi"/>
              <w:noProof/>
              <w:kern w:val="2"/>
              <w:sz w:val="24"/>
              <w:szCs w:val="24"/>
              <w14:ligatures w14:val="standardContextual"/>
            </w:rPr>
          </w:pPr>
          <w:hyperlink w:anchor="_Toc193196879" w:history="1">
            <w:r w:rsidRPr="00CB4836">
              <w:rPr>
                <w:rStyle w:val="Hyperlink"/>
                <w:noProof/>
              </w:rPr>
              <w:t>3.2.1.</w:t>
            </w:r>
            <w:r>
              <w:rPr>
                <w:rFonts w:eastAsiaTheme="minorEastAsia" w:cstheme="minorBidi"/>
                <w:noProof/>
                <w:kern w:val="2"/>
                <w:sz w:val="24"/>
                <w:szCs w:val="24"/>
                <w14:ligatures w14:val="standardContextual"/>
              </w:rPr>
              <w:tab/>
            </w:r>
            <w:r w:rsidRPr="00CB4836">
              <w:rPr>
                <w:rStyle w:val="Hyperlink"/>
                <w:noProof/>
              </w:rPr>
              <w:t>ANCAS Implementation</w:t>
            </w:r>
            <w:r>
              <w:rPr>
                <w:noProof/>
                <w:webHidden/>
              </w:rPr>
              <w:tab/>
            </w:r>
            <w:r>
              <w:rPr>
                <w:noProof/>
                <w:webHidden/>
              </w:rPr>
              <w:fldChar w:fldCharType="begin"/>
            </w:r>
            <w:r>
              <w:rPr>
                <w:noProof/>
                <w:webHidden/>
              </w:rPr>
              <w:instrText xml:space="preserve"> PAGEREF _Toc193196879 \h </w:instrText>
            </w:r>
            <w:r>
              <w:rPr>
                <w:noProof/>
                <w:webHidden/>
              </w:rPr>
            </w:r>
            <w:r>
              <w:rPr>
                <w:noProof/>
                <w:webHidden/>
              </w:rPr>
              <w:fldChar w:fldCharType="separate"/>
            </w:r>
            <w:r w:rsidR="0094588E">
              <w:rPr>
                <w:noProof/>
                <w:webHidden/>
              </w:rPr>
              <w:t>20</w:t>
            </w:r>
            <w:r>
              <w:rPr>
                <w:noProof/>
                <w:webHidden/>
              </w:rPr>
              <w:fldChar w:fldCharType="end"/>
            </w:r>
          </w:hyperlink>
        </w:p>
        <w:p w14:paraId="441D2F6C" w14:textId="7AA1A0FA" w:rsidR="000F2EBF" w:rsidRDefault="000F2EBF">
          <w:pPr>
            <w:pStyle w:val="TOC3"/>
            <w:rPr>
              <w:rFonts w:eastAsiaTheme="minorEastAsia" w:cstheme="minorBidi"/>
              <w:noProof/>
              <w:kern w:val="2"/>
              <w:sz w:val="24"/>
              <w:szCs w:val="24"/>
              <w14:ligatures w14:val="standardContextual"/>
            </w:rPr>
          </w:pPr>
          <w:hyperlink w:anchor="_Toc193196880" w:history="1">
            <w:r w:rsidRPr="00CB4836">
              <w:rPr>
                <w:rStyle w:val="Hyperlink"/>
                <w:noProof/>
              </w:rPr>
              <w:t>3.2.2.</w:t>
            </w:r>
            <w:r>
              <w:rPr>
                <w:rFonts w:eastAsiaTheme="minorEastAsia" w:cstheme="minorBidi"/>
                <w:noProof/>
                <w:kern w:val="2"/>
                <w:sz w:val="24"/>
                <w:szCs w:val="24"/>
                <w14:ligatures w14:val="standardContextual"/>
              </w:rPr>
              <w:tab/>
            </w:r>
            <w:r w:rsidRPr="00CB4836">
              <w:rPr>
                <w:rStyle w:val="Hyperlink"/>
                <w:noProof/>
              </w:rPr>
              <w:t>SBO-ANCAS Implementation</w:t>
            </w:r>
            <w:r>
              <w:rPr>
                <w:noProof/>
                <w:webHidden/>
              </w:rPr>
              <w:tab/>
            </w:r>
            <w:r>
              <w:rPr>
                <w:noProof/>
                <w:webHidden/>
              </w:rPr>
              <w:fldChar w:fldCharType="begin"/>
            </w:r>
            <w:r>
              <w:rPr>
                <w:noProof/>
                <w:webHidden/>
              </w:rPr>
              <w:instrText xml:space="preserve"> PAGEREF _Toc193196880 \h </w:instrText>
            </w:r>
            <w:r>
              <w:rPr>
                <w:noProof/>
                <w:webHidden/>
              </w:rPr>
            </w:r>
            <w:r>
              <w:rPr>
                <w:noProof/>
                <w:webHidden/>
              </w:rPr>
              <w:fldChar w:fldCharType="separate"/>
            </w:r>
            <w:r w:rsidR="0094588E">
              <w:rPr>
                <w:noProof/>
                <w:webHidden/>
              </w:rPr>
              <w:t>20</w:t>
            </w:r>
            <w:r>
              <w:rPr>
                <w:noProof/>
                <w:webHidden/>
              </w:rPr>
              <w:fldChar w:fldCharType="end"/>
            </w:r>
          </w:hyperlink>
        </w:p>
        <w:p w14:paraId="2EB117A7" w14:textId="77136757" w:rsidR="000F2EBF" w:rsidRDefault="000F2EBF">
          <w:pPr>
            <w:pStyle w:val="TOC3"/>
            <w:rPr>
              <w:rFonts w:eastAsiaTheme="minorEastAsia" w:cstheme="minorBidi"/>
              <w:noProof/>
              <w:kern w:val="2"/>
              <w:sz w:val="24"/>
              <w:szCs w:val="24"/>
              <w14:ligatures w14:val="standardContextual"/>
            </w:rPr>
          </w:pPr>
          <w:hyperlink w:anchor="_Toc193196881" w:history="1">
            <w:r w:rsidRPr="00CB4836">
              <w:rPr>
                <w:rStyle w:val="Hyperlink"/>
                <w:noProof/>
              </w:rPr>
              <w:t>3.2.3.</w:t>
            </w:r>
            <w:r>
              <w:rPr>
                <w:rFonts w:eastAsiaTheme="minorEastAsia" w:cstheme="minorBidi"/>
                <w:noProof/>
                <w:kern w:val="2"/>
                <w:sz w:val="24"/>
                <w:szCs w:val="24"/>
                <w14:ligatures w14:val="standardContextual"/>
              </w:rPr>
              <w:tab/>
            </w:r>
            <w:r w:rsidRPr="00CB4836">
              <w:rPr>
                <w:rStyle w:val="Hyperlink"/>
                <w:noProof/>
              </w:rPr>
              <w:t>CATCH Implementation</w:t>
            </w:r>
            <w:r>
              <w:rPr>
                <w:noProof/>
                <w:webHidden/>
              </w:rPr>
              <w:tab/>
            </w:r>
            <w:r>
              <w:rPr>
                <w:noProof/>
                <w:webHidden/>
              </w:rPr>
              <w:fldChar w:fldCharType="begin"/>
            </w:r>
            <w:r>
              <w:rPr>
                <w:noProof/>
                <w:webHidden/>
              </w:rPr>
              <w:instrText xml:space="preserve"> PAGEREF _Toc193196881 \h </w:instrText>
            </w:r>
            <w:r>
              <w:rPr>
                <w:noProof/>
                <w:webHidden/>
              </w:rPr>
            </w:r>
            <w:r>
              <w:rPr>
                <w:noProof/>
                <w:webHidden/>
              </w:rPr>
              <w:fldChar w:fldCharType="separate"/>
            </w:r>
            <w:r w:rsidR="0094588E">
              <w:rPr>
                <w:noProof/>
                <w:webHidden/>
              </w:rPr>
              <w:t>22</w:t>
            </w:r>
            <w:r>
              <w:rPr>
                <w:noProof/>
                <w:webHidden/>
              </w:rPr>
              <w:fldChar w:fldCharType="end"/>
            </w:r>
          </w:hyperlink>
        </w:p>
        <w:p w14:paraId="5AE53E34" w14:textId="77F3C0C3" w:rsidR="000F2EBF" w:rsidRDefault="000F2EBF">
          <w:pPr>
            <w:pStyle w:val="TOC2"/>
            <w:rPr>
              <w:rFonts w:eastAsiaTheme="minorEastAsia" w:cstheme="minorBidi"/>
              <w:b w:val="0"/>
              <w:bCs w:val="0"/>
              <w:kern w:val="2"/>
              <w:sz w:val="24"/>
              <w:szCs w:val="24"/>
              <w14:ligatures w14:val="standardContextual"/>
            </w:rPr>
          </w:pPr>
          <w:hyperlink w:anchor="_Toc193196882" w:history="1">
            <w:r w:rsidRPr="00CB4836">
              <w:rPr>
                <w:rStyle w:val="Hyperlink"/>
                <w:rFonts w:ascii="Arial" w:hAnsi="Arial" w:cs="Arial"/>
                <w:rtl/>
                <w:lang w:val="en-US"/>
              </w:rPr>
              <w:t>3.3.</w:t>
            </w:r>
            <w:r>
              <w:rPr>
                <w:rFonts w:eastAsiaTheme="minorEastAsia" w:cstheme="minorBidi"/>
                <w:b w:val="0"/>
                <w:bCs w:val="0"/>
                <w:kern w:val="2"/>
                <w:sz w:val="24"/>
                <w:szCs w:val="24"/>
                <w14:ligatures w14:val="standardContextual"/>
              </w:rPr>
              <w:tab/>
            </w:r>
            <w:r w:rsidRPr="00CB4836">
              <w:rPr>
                <w:rStyle w:val="Hyperlink"/>
                <w:rFonts w:ascii="Arial" w:hAnsi="Arial" w:cs="Arial"/>
                <w:lang w:val="en-US"/>
              </w:rPr>
              <w:t>Raspberry Pi 5 for Algorithm Testing</w:t>
            </w:r>
            <w:r>
              <w:rPr>
                <w:webHidden/>
              </w:rPr>
              <w:tab/>
            </w:r>
            <w:r>
              <w:rPr>
                <w:webHidden/>
              </w:rPr>
              <w:fldChar w:fldCharType="begin"/>
            </w:r>
            <w:r>
              <w:rPr>
                <w:webHidden/>
              </w:rPr>
              <w:instrText xml:space="preserve"> PAGEREF _Toc193196882 \h </w:instrText>
            </w:r>
            <w:r>
              <w:rPr>
                <w:webHidden/>
              </w:rPr>
            </w:r>
            <w:r>
              <w:rPr>
                <w:webHidden/>
              </w:rPr>
              <w:fldChar w:fldCharType="separate"/>
            </w:r>
            <w:r w:rsidR="0094588E">
              <w:rPr>
                <w:webHidden/>
              </w:rPr>
              <w:t>23</w:t>
            </w:r>
            <w:r>
              <w:rPr>
                <w:webHidden/>
              </w:rPr>
              <w:fldChar w:fldCharType="end"/>
            </w:r>
          </w:hyperlink>
        </w:p>
        <w:p w14:paraId="2790373F" w14:textId="1DE6703C" w:rsidR="000F2EBF" w:rsidRDefault="000F2EBF">
          <w:pPr>
            <w:pStyle w:val="TOC3"/>
            <w:rPr>
              <w:rFonts w:eastAsiaTheme="minorEastAsia" w:cstheme="minorBidi"/>
              <w:noProof/>
              <w:kern w:val="2"/>
              <w:sz w:val="24"/>
              <w:szCs w:val="24"/>
              <w14:ligatures w14:val="standardContextual"/>
            </w:rPr>
          </w:pPr>
          <w:hyperlink w:anchor="_Toc193196883" w:history="1">
            <w:r w:rsidRPr="00CB4836">
              <w:rPr>
                <w:rStyle w:val="Hyperlink"/>
                <w:rFonts w:ascii="Arial" w:hAnsi="Arial" w:cs="Arial"/>
                <w:noProof/>
                <w:lang w:val="en-US"/>
              </w:rPr>
              <w:t>3.3.1.</w:t>
            </w:r>
            <w:r>
              <w:rPr>
                <w:rFonts w:eastAsiaTheme="minorEastAsia" w:cstheme="minorBidi"/>
                <w:noProof/>
                <w:kern w:val="2"/>
                <w:sz w:val="24"/>
                <w:szCs w:val="24"/>
                <w14:ligatures w14:val="standardContextual"/>
              </w:rPr>
              <w:tab/>
            </w:r>
            <w:r w:rsidRPr="00CB4836">
              <w:rPr>
                <w:rStyle w:val="Hyperlink"/>
                <w:rFonts w:ascii="Arial" w:hAnsi="Arial" w:cs="Arial"/>
                <w:noProof/>
                <w:lang w:val="en-US"/>
              </w:rPr>
              <w:t>Selection of the Optimal Communication Protocol for Our System</w:t>
            </w:r>
            <w:r>
              <w:rPr>
                <w:noProof/>
                <w:webHidden/>
              </w:rPr>
              <w:tab/>
            </w:r>
            <w:r>
              <w:rPr>
                <w:noProof/>
                <w:webHidden/>
              </w:rPr>
              <w:fldChar w:fldCharType="begin"/>
            </w:r>
            <w:r>
              <w:rPr>
                <w:noProof/>
                <w:webHidden/>
              </w:rPr>
              <w:instrText xml:space="preserve"> PAGEREF _Toc193196883 \h </w:instrText>
            </w:r>
            <w:r>
              <w:rPr>
                <w:noProof/>
                <w:webHidden/>
              </w:rPr>
            </w:r>
            <w:r>
              <w:rPr>
                <w:noProof/>
                <w:webHidden/>
              </w:rPr>
              <w:fldChar w:fldCharType="separate"/>
            </w:r>
            <w:r w:rsidR="0094588E">
              <w:rPr>
                <w:noProof/>
                <w:webHidden/>
              </w:rPr>
              <w:t>24</w:t>
            </w:r>
            <w:r>
              <w:rPr>
                <w:noProof/>
                <w:webHidden/>
              </w:rPr>
              <w:fldChar w:fldCharType="end"/>
            </w:r>
          </w:hyperlink>
        </w:p>
        <w:p w14:paraId="62A42402" w14:textId="57E7890E" w:rsidR="000F2EBF" w:rsidRDefault="000F2EBF">
          <w:pPr>
            <w:pStyle w:val="TOC2"/>
            <w:rPr>
              <w:rFonts w:eastAsiaTheme="minorEastAsia" w:cstheme="minorBidi"/>
              <w:b w:val="0"/>
              <w:bCs w:val="0"/>
              <w:kern w:val="2"/>
              <w:sz w:val="24"/>
              <w:szCs w:val="24"/>
              <w14:ligatures w14:val="standardContextual"/>
            </w:rPr>
          </w:pPr>
          <w:hyperlink w:anchor="_Toc193196884" w:history="1">
            <w:r w:rsidRPr="00CB4836">
              <w:rPr>
                <w:rStyle w:val="Hyperlink"/>
              </w:rPr>
              <w:t>3.4.</w:t>
            </w:r>
            <w:r>
              <w:rPr>
                <w:rFonts w:eastAsiaTheme="minorEastAsia" w:cstheme="minorBidi"/>
                <w:b w:val="0"/>
                <w:bCs w:val="0"/>
                <w:kern w:val="2"/>
                <w:sz w:val="24"/>
                <w:szCs w:val="24"/>
                <w14:ligatures w14:val="standardContextual"/>
              </w:rPr>
              <w:tab/>
            </w:r>
            <w:r w:rsidRPr="00CB4836">
              <w:rPr>
                <w:rStyle w:val="Hyperlink"/>
              </w:rPr>
              <w:t>The Testing System</w:t>
            </w:r>
            <w:r>
              <w:rPr>
                <w:webHidden/>
              </w:rPr>
              <w:tab/>
            </w:r>
            <w:r>
              <w:rPr>
                <w:webHidden/>
              </w:rPr>
              <w:fldChar w:fldCharType="begin"/>
            </w:r>
            <w:r>
              <w:rPr>
                <w:webHidden/>
              </w:rPr>
              <w:instrText xml:space="preserve"> PAGEREF _Toc193196884 \h </w:instrText>
            </w:r>
            <w:r>
              <w:rPr>
                <w:webHidden/>
              </w:rPr>
            </w:r>
            <w:r>
              <w:rPr>
                <w:webHidden/>
              </w:rPr>
              <w:fldChar w:fldCharType="separate"/>
            </w:r>
            <w:r w:rsidR="0094588E">
              <w:rPr>
                <w:webHidden/>
              </w:rPr>
              <w:t>25</w:t>
            </w:r>
            <w:r>
              <w:rPr>
                <w:webHidden/>
              </w:rPr>
              <w:fldChar w:fldCharType="end"/>
            </w:r>
          </w:hyperlink>
        </w:p>
        <w:p w14:paraId="4E063C70" w14:textId="52C4B8EB" w:rsidR="000F2EBF" w:rsidRDefault="000F2EBF">
          <w:pPr>
            <w:pStyle w:val="TOC3"/>
            <w:rPr>
              <w:rFonts w:eastAsiaTheme="minorEastAsia" w:cstheme="minorBidi"/>
              <w:noProof/>
              <w:kern w:val="2"/>
              <w:sz w:val="24"/>
              <w:szCs w:val="24"/>
              <w14:ligatures w14:val="standardContextual"/>
            </w:rPr>
          </w:pPr>
          <w:hyperlink w:anchor="_Toc193196885" w:history="1">
            <w:r w:rsidRPr="00CB4836">
              <w:rPr>
                <w:rStyle w:val="Hyperlink"/>
                <w:noProof/>
              </w:rPr>
              <w:t>3.4.1.</w:t>
            </w:r>
            <w:r>
              <w:rPr>
                <w:rFonts w:eastAsiaTheme="minorEastAsia" w:cstheme="minorBidi"/>
                <w:noProof/>
                <w:kern w:val="2"/>
                <w:sz w:val="24"/>
                <w:szCs w:val="24"/>
                <w14:ligatures w14:val="standardContextual"/>
              </w:rPr>
              <w:tab/>
            </w:r>
            <w:r w:rsidRPr="00CB4836">
              <w:rPr>
                <w:rStyle w:val="Hyperlink"/>
                <w:noProof/>
              </w:rPr>
              <w:t>Test station system</w:t>
            </w:r>
            <w:r>
              <w:rPr>
                <w:noProof/>
                <w:webHidden/>
              </w:rPr>
              <w:tab/>
            </w:r>
            <w:r>
              <w:rPr>
                <w:noProof/>
                <w:webHidden/>
              </w:rPr>
              <w:fldChar w:fldCharType="begin"/>
            </w:r>
            <w:r>
              <w:rPr>
                <w:noProof/>
                <w:webHidden/>
              </w:rPr>
              <w:instrText xml:space="preserve"> PAGEREF _Toc193196885 \h </w:instrText>
            </w:r>
            <w:r>
              <w:rPr>
                <w:noProof/>
                <w:webHidden/>
              </w:rPr>
            </w:r>
            <w:r>
              <w:rPr>
                <w:noProof/>
                <w:webHidden/>
              </w:rPr>
              <w:fldChar w:fldCharType="separate"/>
            </w:r>
            <w:r w:rsidR="0094588E">
              <w:rPr>
                <w:noProof/>
                <w:webHidden/>
              </w:rPr>
              <w:t>26</w:t>
            </w:r>
            <w:r>
              <w:rPr>
                <w:noProof/>
                <w:webHidden/>
              </w:rPr>
              <w:fldChar w:fldCharType="end"/>
            </w:r>
          </w:hyperlink>
        </w:p>
        <w:p w14:paraId="60497B1D" w14:textId="1CF63E75" w:rsidR="000F2EBF" w:rsidRDefault="000F2EBF">
          <w:pPr>
            <w:pStyle w:val="TOC3"/>
            <w:rPr>
              <w:rFonts w:eastAsiaTheme="minorEastAsia" w:cstheme="minorBidi"/>
              <w:noProof/>
              <w:kern w:val="2"/>
              <w:sz w:val="24"/>
              <w:szCs w:val="24"/>
              <w14:ligatures w14:val="standardContextual"/>
            </w:rPr>
          </w:pPr>
          <w:hyperlink w:anchor="_Toc193196886" w:history="1">
            <w:r w:rsidRPr="00CB4836">
              <w:rPr>
                <w:rStyle w:val="Hyperlink"/>
                <w:noProof/>
              </w:rPr>
              <w:t>3.4.2.</w:t>
            </w:r>
            <w:r>
              <w:rPr>
                <w:rFonts w:eastAsiaTheme="minorEastAsia" w:cstheme="minorBidi"/>
                <w:noProof/>
                <w:kern w:val="2"/>
                <w:sz w:val="24"/>
                <w:szCs w:val="24"/>
                <w14:ligatures w14:val="standardContextual"/>
              </w:rPr>
              <w:tab/>
            </w:r>
            <w:r w:rsidRPr="00CB4836">
              <w:rPr>
                <w:rStyle w:val="Hyperlink"/>
                <w:noProof/>
              </w:rPr>
              <w:t>Tested OBC system</w:t>
            </w:r>
            <w:r>
              <w:rPr>
                <w:noProof/>
                <w:webHidden/>
              </w:rPr>
              <w:tab/>
            </w:r>
            <w:r>
              <w:rPr>
                <w:noProof/>
                <w:webHidden/>
              </w:rPr>
              <w:fldChar w:fldCharType="begin"/>
            </w:r>
            <w:r>
              <w:rPr>
                <w:noProof/>
                <w:webHidden/>
              </w:rPr>
              <w:instrText xml:space="preserve"> PAGEREF _Toc193196886 \h </w:instrText>
            </w:r>
            <w:r>
              <w:rPr>
                <w:noProof/>
                <w:webHidden/>
              </w:rPr>
            </w:r>
            <w:r>
              <w:rPr>
                <w:noProof/>
                <w:webHidden/>
              </w:rPr>
              <w:fldChar w:fldCharType="separate"/>
            </w:r>
            <w:r w:rsidR="0094588E">
              <w:rPr>
                <w:noProof/>
                <w:webHidden/>
              </w:rPr>
              <w:t>32</w:t>
            </w:r>
            <w:r>
              <w:rPr>
                <w:noProof/>
                <w:webHidden/>
              </w:rPr>
              <w:fldChar w:fldCharType="end"/>
            </w:r>
          </w:hyperlink>
        </w:p>
        <w:p w14:paraId="7E04ECFC" w14:textId="3F70D04F" w:rsidR="000F2EBF" w:rsidRDefault="000F2EBF">
          <w:pPr>
            <w:pStyle w:val="TOC3"/>
            <w:rPr>
              <w:rFonts w:eastAsiaTheme="minorEastAsia" w:cstheme="minorBidi"/>
              <w:noProof/>
              <w:kern w:val="2"/>
              <w:sz w:val="24"/>
              <w:szCs w:val="24"/>
              <w14:ligatures w14:val="standardContextual"/>
            </w:rPr>
          </w:pPr>
          <w:hyperlink w:anchor="_Toc193196887" w:history="1">
            <w:r w:rsidRPr="00CB4836">
              <w:rPr>
                <w:rStyle w:val="Hyperlink"/>
                <w:noProof/>
              </w:rPr>
              <w:t>3.4.3.</w:t>
            </w:r>
            <w:r>
              <w:rPr>
                <w:rFonts w:eastAsiaTheme="minorEastAsia" w:cstheme="minorBidi"/>
                <w:noProof/>
                <w:kern w:val="2"/>
                <w:sz w:val="24"/>
                <w:szCs w:val="24"/>
                <w14:ligatures w14:val="standardContextual"/>
              </w:rPr>
              <w:tab/>
            </w:r>
            <w:r w:rsidRPr="00CB4836">
              <w:rPr>
                <w:rStyle w:val="Hyperlink"/>
                <w:noProof/>
              </w:rPr>
              <w:t>Full system</w:t>
            </w:r>
            <w:r>
              <w:rPr>
                <w:noProof/>
                <w:webHidden/>
              </w:rPr>
              <w:tab/>
            </w:r>
            <w:r>
              <w:rPr>
                <w:noProof/>
                <w:webHidden/>
              </w:rPr>
              <w:fldChar w:fldCharType="begin"/>
            </w:r>
            <w:r>
              <w:rPr>
                <w:noProof/>
                <w:webHidden/>
              </w:rPr>
              <w:instrText xml:space="preserve"> PAGEREF _Toc193196887 \h </w:instrText>
            </w:r>
            <w:r>
              <w:rPr>
                <w:noProof/>
                <w:webHidden/>
              </w:rPr>
            </w:r>
            <w:r>
              <w:rPr>
                <w:noProof/>
                <w:webHidden/>
              </w:rPr>
              <w:fldChar w:fldCharType="separate"/>
            </w:r>
            <w:r w:rsidR="0094588E">
              <w:rPr>
                <w:noProof/>
                <w:webHidden/>
              </w:rPr>
              <w:t>36</w:t>
            </w:r>
            <w:r>
              <w:rPr>
                <w:noProof/>
                <w:webHidden/>
              </w:rPr>
              <w:fldChar w:fldCharType="end"/>
            </w:r>
          </w:hyperlink>
        </w:p>
        <w:p w14:paraId="1E047D81" w14:textId="66FAD8B1" w:rsidR="000F2EBF" w:rsidRDefault="000F2EBF">
          <w:pPr>
            <w:pStyle w:val="TOC3"/>
            <w:rPr>
              <w:rFonts w:eastAsiaTheme="minorEastAsia" w:cstheme="minorBidi"/>
              <w:noProof/>
              <w:kern w:val="2"/>
              <w:sz w:val="24"/>
              <w:szCs w:val="24"/>
              <w14:ligatures w14:val="standardContextual"/>
            </w:rPr>
          </w:pPr>
          <w:hyperlink w:anchor="_Toc193196888" w:history="1">
            <w:r w:rsidRPr="00CB4836">
              <w:rPr>
                <w:rStyle w:val="Hyperlink"/>
                <w:noProof/>
              </w:rPr>
              <w:t>3.4.4.</w:t>
            </w:r>
            <w:r>
              <w:rPr>
                <w:rFonts w:eastAsiaTheme="minorEastAsia" w:cstheme="minorBidi"/>
                <w:noProof/>
                <w:kern w:val="2"/>
                <w:sz w:val="24"/>
                <w:szCs w:val="24"/>
                <w14:ligatures w14:val="standardContextual"/>
              </w:rPr>
              <w:tab/>
            </w:r>
            <w:r w:rsidRPr="00CB4836">
              <w:rPr>
                <w:rStyle w:val="Hyperlink"/>
                <w:noProof/>
              </w:rPr>
              <w:t>Communication Protocol and Channels</w:t>
            </w:r>
            <w:r>
              <w:rPr>
                <w:noProof/>
                <w:webHidden/>
              </w:rPr>
              <w:tab/>
            </w:r>
            <w:r>
              <w:rPr>
                <w:noProof/>
                <w:webHidden/>
              </w:rPr>
              <w:fldChar w:fldCharType="begin"/>
            </w:r>
            <w:r>
              <w:rPr>
                <w:noProof/>
                <w:webHidden/>
              </w:rPr>
              <w:instrText xml:space="preserve"> PAGEREF _Toc193196888 \h </w:instrText>
            </w:r>
            <w:r>
              <w:rPr>
                <w:noProof/>
                <w:webHidden/>
              </w:rPr>
            </w:r>
            <w:r>
              <w:rPr>
                <w:noProof/>
                <w:webHidden/>
              </w:rPr>
              <w:fldChar w:fldCharType="separate"/>
            </w:r>
            <w:r w:rsidR="0094588E">
              <w:rPr>
                <w:noProof/>
                <w:webHidden/>
              </w:rPr>
              <w:t>37</w:t>
            </w:r>
            <w:r>
              <w:rPr>
                <w:noProof/>
                <w:webHidden/>
              </w:rPr>
              <w:fldChar w:fldCharType="end"/>
            </w:r>
          </w:hyperlink>
        </w:p>
        <w:p w14:paraId="2D4F7E61" w14:textId="05818974" w:rsidR="000F2EBF" w:rsidRDefault="000F2EBF">
          <w:pPr>
            <w:pStyle w:val="TOC3"/>
            <w:rPr>
              <w:rFonts w:eastAsiaTheme="minorEastAsia" w:cstheme="minorBidi"/>
              <w:noProof/>
              <w:kern w:val="2"/>
              <w:sz w:val="24"/>
              <w:szCs w:val="24"/>
              <w14:ligatures w14:val="standardContextual"/>
            </w:rPr>
          </w:pPr>
          <w:hyperlink w:anchor="_Toc193196889" w:history="1">
            <w:r w:rsidRPr="00CB4836">
              <w:rPr>
                <w:rStyle w:val="Hyperlink"/>
                <w:noProof/>
              </w:rPr>
              <w:t>3.4.5.</w:t>
            </w:r>
            <w:r>
              <w:rPr>
                <w:rFonts w:eastAsiaTheme="minorEastAsia" w:cstheme="minorBidi"/>
                <w:noProof/>
                <w:kern w:val="2"/>
                <w:sz w:val="24"/>
                <w:szCs w:val="24"/>
                <w14:ligatures w14:val="standardContextual"/>
              </w:rPr>
              <w:tab/>
            </w:r>
            <w:r w:rsidRPr="00CB4836">
              <w:rPr>
                <w:rStyle w:val="Hyperlink"/>
                <w:noProof/>
              </w:rPr>
              <w:t>Feasibility Testing Environments</w:t>
            </w:r>
            <w:r>
              <w:rPr>
                <w:noProof/>
                <w:webHidden/>
              </w:rPr>
              <w:tab/>
            </w:r>
            <w:r>
              <w:rPr>
                <w:noProof/>
                <w:webHidden/>
              </w:rPr>
              <w:fldChar w:fldCharType="begin"/>
            </w:r>
            <w:r>
              <w:rPr>
                <w:noProof/>
                <w:webHidden/>
              </w:rPr>
              <w:instrText xml:space="preserve"> PAGEREF _Toc193196889 \h </w:instrText>
            </w:r>
            <w:r>
              <w:rPr>
                <w:noProof/>
                <w:webHidden/>
              </w:rPr>
            </w:r>
            <w:r>
              <w:rPr>
                <w:noProof/>
                <w:webHidden/>
              </w:rPr>
              <w:fldChar w:fldCharType="separate"/>
            </w:r>
            <w:r w:rsidR="0094588E">
              <w:rPr>
                <w:noProof/>
                <w:webHidden/>
              </w:rPr>
              <w:t>39</w:t>
            </w:r>
            <w:r>
              <w:rPr>
                <w:noProof/>
                <w:webHidden/>
              </w:rPr>
              <w:fldChar w:fldCharType="end"/>
            </w:r>
          </w:hyperlink>
        </w:p>
        <w:p w14:paraId="5DB011C6" w14:textId="15A56C9F" w:rsidR="000F2EBF" w:rsidRDefault="000F2EBF">
          <w:pPr>
            <w:pStyle w:val="TOC1"/>
            <w:rPr>
              <w:rFonts w:eastAsiaTheme="minorEastAsia" w:cstheme="minorBidi"/>
              <w:b w:val="0"/>
              <w:bCs w:val="0"/>
              <w:kern w:val="2"/>
              <w14:ligatures w14:val="standardContextual"/>
            </w:rPr>
          </w:pPr>
          <w:hyperlink w:anchor="_Toc193196890" w:history="1">
            <w:r w:rsidRPr="00CB4836">
              <w:rPr>
                <w:rStyle w:val="Hyperlink"/>
              </w:rPr>
              <w:t>4.</w:t>
            </w:r>
            <w:r>
              <w:rPr>
                <w:rFonts w:eastAsiaTheme="minorEastAsia" w:cstheme="minorBidi"/>
                <w:b w:val="0"/>
                <w:bCs w:val="0"/>
                <w:kern w:val="2"/>
                <w14:ligatures w14:val="standardContextual"/>
              </w:rPr>
              <w:tab/>
            </w:r>
            <w:r w:rsidRPr="00CB4836">
              <w:rPr>
                <w:rStyle w:val="Hyperlink"/>
              </w:rPr>
              <w:t>Research and Development process</w:t>
            </w:r>
            <w:r>
              <w:rPr>
                <w:webHidden/>
              </w:rPr>
              <w:tab/>
            </w:r>
            <w:r>
              <w:rPr>
                <w:webHidden/>
              </w:rPr>
              <w:fldChar w:fldCharType="begin"/>
            </w:r>
            <w:r>
              <w:rPr>
                <w:webHidden/>
              </w:rPr>
              <w:instrText xml:space="preserve"> PAGEREF _Toc193196890 \h </w:instrText>
            </w:r>
            <w:r>
              <w:rPr>
                <w:webHidden/>
              </w:rPr>
            </w:r>
            <w:r>
              <w:rPr>
                <w:webHidden/>
              </w:rPr>
              <w:fldChar w:fldCharType="separate"/>
            </w:r>
            <w:r w:rsidR="0094588E">
              <w:rPr>
                <w:webHidden/>
              </w:rPr>
              <w:t>40</w:t>
            </w:r>
            <w:r>
              <w:rPr>
                <w:webHidden/>
              </w:rPr>
              <w:fldChar w:fldCharType="end"/>
            </w:r>
          </w:hyperlink>
        </w:p>
        <w:p w14:paraId="46A6BE28" w14:textId="16423580" w:rsidR="000F2EBF" w:rsidRDefault="000F2EBF">
          <w:pPr>
            <w:pStyle w:val="TOC2"/>
            <w:rPr>
              <w:rFonts w:eastAsiaTheme="minorEastAsia" w:cstheme="minorBidi"/>
              <w:b w:val="0"/>
              <w:bCs w:val="0"/>
              <w:kern w:val="2"/>
              <w:sz w:val="24"/>
              <w:szCs w:val="24"/>
              <w14:ligatures w14:val="standardContextual"/>
            </w:rPr>
          </w:pPr>
          <w:hyperlink w:anchor="_Toc193196891" w:history="1">
            <w:r w:rsidRPr="00CB4836">
              <w:rPr>
                <w:rStyle w:val="Hyperlink"/>
              </w:rPr>
              <w:t>4.1.</w:t>
            </w:r>
            <w:r>
              <w:rPr>
                <w:rFonts w:eastAsiaTheme="minorEastAsia" w:cstheme="minorBidi"/>
                <w:b w:val="0"/>
                <w:bCs w:val="0"/>
                <w:kern w:val="2"/>
                <w:sz w:val="24"/>
                <w:szCs w:val="24"/>
                <w14:ligatures w14:val="standardContextual"/>
              </w:rPr>
              <w:tab/>
            </w:r>
            <w:r w:rsidRPr="00CB4836">
              <w:rPr>
                <w:rStyle w:val="Hyperlink"/>
              </w:rPr>
              <w:t>Algorithms Analysis and Implementation</w:t>
            </w:r>
            <w:r>
              <w:rPr>
                <w:webHidden/>
              </w:rPr>
              <w:tab/>
            </w:r>
            <w:r>
              <w:rPr>
                <w:webHidden/>
              </w:rPr>
              <w:fldChar w:fldCharType="begin"/>
            </w:r>
            <w:r>
              <w:rPr>
                <w:webHidden/>
              </w:rPr>
              <w:instrText xml:space="preserve"> PAGEREF _Toc193196891 \h </w:instrText>
            </w:r>
            <w:r>
              <w:rPr>
                <w:webHidden/>
              </w:rPr>
            </w:r>
            <w:r>
              <w:rPr>
                <w:webHidden/>
              </w:rPr>
              <w:fldChar w:fldCharType="separate"/>
            </w:r>
            <w:r w:rsidR="0094588E">
              <w:rPr>
                <w:webHidden/>
              </w:rPr>
              <w:t>40</w:t>
            </w:r>
            <w:r>
              <w:rPr>
                <w:webHidden/>
              </w:rPr>
              <w:fldChar w:fldCharType="end"/>
            </w:r>
          </w:hyperlink>
        </w:p>
        <w:p w14:paraId="05D9ED96" w14:textId="185AB635" w:rsidR="000F2EBF" w:rsidRDefault="000F2EBF">
          <w:pPr>
            <w:pStyle w:val="TOC2"/>
            <w:rPr>
              <w:rFonts w:eastAsiaTheme="minorEastAsia" w:cstheme="minorBidi"/>
              <w:b w:val="0"/>
              <w:bCs w:val="0"/>
              <w:kern w:val="2"/>
              <w:sz w:val="24"/>
              <w:szCs w:val="24"/>
              <w14:ligatures w14:val="standardContextual"/>
            </w:rPr>
          </w:pPr>
          <w:hyperlink w:anchor="_Toc193196892" w:history="1">
            <w:r w:rsidRPr="00CB4836">
              <w:rPr>
                <w:rStyle w:val="Hyperlink"/>
              </w:rPr>
              <w:t>4.2.</w:t>
            </w:r>
            <w:r>
              <w:rPr>
                <w:rFonts w:eastAsiaTheme="minorEastAsia" w:cstheme="minorBidi"/>
                <w:b w:val="0"/>
                <w:bCs w:val="0"/>
                <w:kern w:val="2"/>
                <w:sz w:val="24"/>
                <w:szCs w:val="24"/>
                <w14:ligatures w14:val="standardContextual"/>
              </w:rPr>
              <w:tab/>
            </w:r>
            <w:r w:rsidRPr="00CB4836">
              <w:rPr>
                <w:rStyle w:val="Hyperlink"/>
              </w:rPr>
              <w:t>The Development Process</w:t>
            </w:r>
            <w:r>
              <w:rPr>
                <w:webHidden/>
              </w:rPr>
              <w:tab/>
            </w:r>
            <w:r>
              <w:rPr>
                <w:webHidden/>
              </w:rPr>
              <w:fldChar w:fldCharType="begin"/>
            </w:r>
            <w:r>
              <w:rPr>
                <w:webHidden/>
              </w:rPr>
              <w:instrText xml:space="preserve"> PAGEREF _Toc193196892 \h </w:instrText>
            </w:r>
            <w:r>
              <w:rPr>
                <w:webHidden/>
              </w:rPr>
            </w:r>
            <w:r>
              <w:rPr>
                <w:webHidden/>
              </w:rPr>
              <w:fldChar w:fldCharType="separate"/>
            </w:r>
            <w:r w:rsidR="0094588E">
              <w:rPr>
                <w:webHidden/>
              </w:rPr>
              <w:t>40</w:t>
            </w:r>
            <w:r>
              <w:rPr>
                <w:webHidden/>
              </w:rPr>
              <w:fldChar w:fldCharType="end"/>
            </w:r>
          </w:hyperlink>
        </w:p>
        <w:p w14:paraId="147C39EF" w14:textId="6817FDBE" w:rsidR="000F2EBF" w:rsidRDefault="000F2EBF">
          <w:pPr>
            <w:pStyle w:val="TOC2"/>
            <w:rPr>
              <w:rFonts w:eastAsiaTheme="minorEastAsia" w:cstheme="minorBidi"/>
              <w:b w:val="0"/>
              <w:bCs w:val="0"/>
              <w:kern w:val="2"/>
              <w:sz w:val="24"/>
              <w:szCs w:val="24"/>
              <w14:ligatures w14:val="standardContextual"/>
            </w:rPr>
          </w:pPr>
          <w:hyperlink w:anchor="_Toc193196893" w:history="1">
            <w:r w:rsidRPr="00CB4836">
              <w:rPr>
                <w:rStyle w:val="Hyperlink"/>
              </w:rPr>
              <w:t>4.3.</w:t>
            </w:r>
            <w:r>
              <w:rPr>
                <w:rFonts w:eastAsiaTheme="minorEastAsia" w:cstheme="minorBidi"/>
                <w:b w:val="0"/>
                <w:bCs w:val="0"/>
                <w:kern w:val="2"/>
                <w:sz w:val="24"/>
                <w:szCs w:val="24"/>
                <w14:ligatures w14:val="standardContextual"/>
              </w:rPr>
              <w:tab/>
            </w:r>
            <w:r w:rsidRPr="00CB4836">
              <w:rPr>
                <w:rStyle w:val="Hyperlink"/>
              </w:rPr>
              <w:t>Unit Testing and Debugging</w:t>
            </w:r>
            <w:r>
              <w:rPr>
                <w:webHidden/>
              </w:rPr>
              <w:tab/>
            </w:r>
            <w:r>
              <w:rPr>
                <w:webHidden/>
              </w:rPr>
              <w:fldChar w:fldCharType="begin"/>
            </w:r>
            <w:r>
              <w:rPr>
                <w:webHidden/>
              </w:rPr>
              <w:instrText xml:space="preserve"> PAGEREF _Toc193196893 \h </w:instrText>
            </w:r>
            <w:r>
              <w:rPr>
                <w:webHidden/>
              </w:rPr>
            </w:r>
            <w:r>
              <w:rPr>
                <w:webHidden/>
              </w:rPr>
              <w:fldChar w:fldCharType="separate"/>
            </w:r>
            <w:r w:rsidR="0094588E">
              <w:rPr>
                <w:webHidden/>
              </w:rPr>
              <w:t>40</w:t>
            </w:r>
            <w:r>
              <w:rPr>
                <w:webHidden/>
              </w:rPr>
              <w:fldChar w:fldCharType="end"/>
            </w:r>
          </w:hyperlink>
        </w:p>
        <w:p w14:paraId="7CC74044" w14:textId="543CA26E" w:rsidR="000F2EBF" w:rsidRDefault="000F2EBF">
          <w:pPr>
            <w:pStyle w:val="TOC1"/>
            <w:rPr>
              <w:rFonts w:eastAsiaTheme="minorEastAsia" w:cstheme="minorBidi"/>
              <w:b w:val="0"/>
              <w:bCs w:val="0"/>
              <w:kern w:val="2"/>
              <w14:ligatures w14:val="standardContextual"/>
            </w:rPr>
          </w:pPr>
          <w:hyperlink w:anchor="_Toc193196894" w:history="1">
            <w:r w:rsidRPr="00CB4836">
              <w:rPr>
                <w:rStyle w:val="Hyperlink"/>
              </w:rPr>
              <w:t>5.</w:t>
            </w:r>
            <w:r>
              <w:rPr>
                <w:rFonts w:eastAsiaTheme="minorEastAsia" w:cstheme="minorBidi"/>
                <w:b w:val="0"/>
                <w:bCs w:val="0"/>
                <w:kern w:val="2"/>
                <w14:ligatures w14:val="standardContextual"/>
              </w:rPr>
              <w:tab/>
            </w:r>
            <w:r w:rsidRPr="00CB4836">
              <w:rPr>
                <w:rStyle w:val="Hyperlink"/>
              </w:rPr>
              <w:t>Development tools</w:t>
            </w:r>
            <w:r>
              <w:rPr>
                <w:webHidden/>
              </w:rPr>
              <w:tab/>
            </w:r>
            <w:r>
              <w:rPr>
                <w:webHidden/>
              </w:rPr>
              <w:fldChar w:fldCharType="begin"/>
            </w:r>
            <w:r>
              <w:rPr>
                <w:webHidden/>
              </w:rPr>
              <w:instrText xml:space="preserve"> PAGEREF _Toc193196894 \h </w:instrText>
            </w:r>
            <w:r>
              <w:rPr>
                <w:webHidden/>
              </w:rPr>
            </w:r>
            <w:r>
              <w:rPr>
                <w:webHidden/>
              </w:rPr>
              <w:fldChar w:fldCharType="separate"/>
            </w:r>
            <w:r w:rsidR="0094588E">
              <w:rPr>
                <w:webHidden/>
              </w:rPr>
              <w:t>41</w:t>
            </w:r>
            <w:r>
              <w:rPr>
                <w:webHidden/>
              </w:rPr>
              <w:fldChar w:fldCharType="end"/>
            </w:r>
          </w:hyperlink>
        </w:p>
        <w:p w14:paraId="02F9649F" w14:textId="18C2ADD0" w:rsidR="000F2EBF" w:rsidRDefault="000F2EBF">
          <w:pPr>
            <w:pStyle w:val="TOC2"/>
            <w:rPr>
              <w:rFonts w:eastAsiaTheme="minorEastAsia" w:cstheme="minorBidi"/>
              <w:b w:val="0"/>
              <w:bCs w:val="0"/>
              <w:kern w:val="2"/>
              <w:sz w:val="24"/>
              <w:szCs w:val="24"/>
              <w14:ligatures w14:val="standardContextual"/>
            </w:rPr>
          </w:pPr>
          <w:hyperlink w:anchor="_Toc193196895" w:history="1">
            <w:r w:rsidRPr="00CB4836">
              <w:rPr>
                <w:rStyle w:val="Hyperlink"/>
              </w:rPr>
              <w:t>5.1.</w:t>
            </w:r>
            <w:r>
              <w:rPr>
                <w:rFonts w:eastAsiaTheme="minorEastAsia" w:cstheme="minorBidi"/>
                <w:b w:val="0"/>
                <w:bCs w:val="0"/>
                <w:kern w:val="2"/>
                <w:sz w:val="24"/>
                <w:szCs w:val="24"/>
                <w14:ligatures w14:val="standardContextual"/>
              </w:rPr>
              <w:tab/>
            </w:r>
            <w:r w:rsidRPr="00CB4836">
              <w:rPr>
                <w:rStyle w:val="Hyperlink"/>
              </w:rPr>
              <w:t>Development environment</w:t>
            </w:r>
            <w:r>
              <w:rPr>
                <w:webHidden/>
              </w:rPr>
              <w:tab/>
            </w:r>
            <w:r>
              <w:rPr>
                <w:webHidden/>
              </w:rPr>
              <w:fldChar w:fldCharType="begin"/>
            </w:r>
            <w:r>
              <w:rPr>
                <w:webHidden/>
              </w:rPr>
              <w:instrText xml:space="preserve"> PAGEREF _Toc193196895 \h </w:instrText>
            </w:r>
            <w:r>
              <w:rPr>
                <w:webHidden/>
              </w:rPr>
            </w:r>
            <w:r>
              <w:rPr>
                <w:webHidden/>
              </w:rPr>
              <w:fldChar w:fldCharType="separate"/>
            </w:r>
            <w:r w:rsidR="0094588E">
              <w:rPr>
                <w:webHidden/>
              </w:rPr>
              <w:t>41</w:t>
            </w:r>
            <w:r>
              <w:rPr>
                <w:webHidden/>
              </w:rPr>
              <w:fldChar w:fldCharType="end"/>
            </w:r>
          </w:hyperlink>
        </w:p>
        <w:p w14:paraId="3495DB3D" w14:textId="3E87FCD1" w:rsidR="000F2EBF" w:rsidRDefault="000F2EBF">
          <w:pPr>
            <w:pStyle w:val="TOC2"/>
            <w:rPr>
              <w:rFonts w:eastAsiaTheme="minorEastAsia" w:cstheme="minorBidi"/>
              <w:b w:val="0"/>
              <w:bCs w:val="0"/>
              <w:kern w:val="2"/>
              <w:sz w:val="24"/>
              <w:szCs w:val="24"/>
              <w14:ligatures w14:val="standardContextual"/>
            </w:rPr>
          </w:pPr>
          <w:hyperlink w:anchor="_Toc193196896" w:history="1">
            <w:r w:rsidRPr="00CB4836">
              <w:rPr>
                <w:rStyle w:val="Hyperlink"/>
              </w:rPr>
              <w:t>5.2.</w:t>
            </w:r>
            <w:r>
              <w:rPr>
                <w:rFonts w:eastAsiaTheme="minorEastAsia" w:cstheme="minorBidi"/>
                <w:b w:val="0"/>
                <w:bCs w:val="0"/>
                <w:kern w:val="2"/>
                <w:sz w:val="24"/>
                <w:szCs w:val="24"/>
                <w14:ligatures w14:val="standardContextual"/>
              </w:rPr>
              <w:tab/>
            </w:r>
            <w:r w:rsidRPr="00CB4836">
              <w:rPr>
                <w:rStyle w:val="Hyperlink"/>
              </w:rPr>
              <w:t>Languages</w:t>
            </w:r>
            <w:r>
              <w:rPr>
                <w:webHidden/>
              </w:rPr>
              <w:tab/>
            </w:r>
            <w:r>
              <w:rPr>
                <w:webHidden/>
              </w:rPr>
              <w:fldChar w:fldCharType="begin"/>
            </w:r>
            <w:r>
              <w:rPr>
                <w:webHidden/>
              </w:rPr>
              <w:instrText xml:space="preserve"> PAGEREF _Toc193196896 \h </w:instrText>
            </w:r>
            <w:r>
              <w:rPr>
                <w:webHidden/>
              </w:rPr>
            </w:r>
            <w:r>
              <w:rPr>
                <w:webHidden/>
              </w:rPr>
              <w:fldChar w:fldCharType="separate"/>
            </w:r>
            <w:r w:rsidR="0094588E">
              <w:rPr>
                <w:webHidden/>
              </w:rPr>
              <w:t>41</w:t>
            </w:r>
            <w:r>
              <w:rPr>
                <w:webHidden/>
              </w:rPr>
              <w:fldChar w:fldCharType="end"/>
            </w:r>
          </w:hyperlink>
        </w:p>
        <w:p w14:paraId="740884D5" w14:textId="0A9C698D" w:rsidR="000F2EBF" w:rsidRDefault="000F2EBF">
          <w:pPr>
            <w:pStyle w:val="TOC2"/>
            <w:rPr>
              <w:rFonts w:eastAsiaTheme="minorEastAsia" w:cstheme="minorBidi"/>
              <w:b w:val="0"/>
              <w:bCs w:val="0"/>
              <w:kern w:val="2"/>
              <w:sz w:val="24"/>
              <w:szCs w:val="24"/>
              <w14:ligatures w14:val="standardContextual"/>
            </w:rPr>
          </w:pPr>
          <w:hyperlink w:anchor="_Toc193196897" w:history="1">
            <w:r w:rsidRPr="00CB4836">
              <w:rPr>
                <w:rStyle w:val="Hyperlink"/>
              </w:rPr>
              <w:t>5.3.</w:t>
            </w:r>
            <w:r>
              <w:rPr>
                <w:rFonts w:eastAsiaTheme="minorEastAsia" w:cstheme="minorBidi"/>
                <w:b w:val="0"/>
                <w:bCs w:val="0"/>
                <w:kern w:val="2"/>
                <w:sz w:val="24"/>
                <w:szCs w:val="24"/>
                <w14:ligatures w14:val="standardContextual"/>
              </w:rPr>
              <w:tab/>
            </w:r>
            <w:r w:rsidRPr="00CB4836">
              <w:rPr>
                <w:rStyle w:val="Hyperlink"/>
              </w:rPr>
              <w:t>External libraries</w:t>
            </w:r>
            <w:r>
              <w:rPr>
                <w:webHidden/>
              </w:rPr>
              <w:tab/>
            </w:r>
            <w:r>
              <w:rPr>
                <w:webHidden/>
              </w:rPr>
              <w:fldChar w:fldCharType="begin"/>
            </w:r>
            <w:r>
              <w:rPr>
                <w:webHidden/>
              </w:rPr>
              <w:instrText xml:space="preserve"> PAGEREF _Toc193196897 \h </w:instrText>
            </w:r>
            <w:r>
              <w:rPr>
                <w:webHidden/>
              </w:rPr>
            </w:r>
            <w:r>
              <w:rPr>
                <w:webHidden/>
              </w:rPr>
              <w:fldChar w:fldCharType="separate"/>
            </w:r>
            <w:r w:rsidR="0094588E">
              <w:rPr>
                <w:webHidden/>
              </w:rPr>
              <w:t>41</w:t>
            </w:r>
            <w:r>
              <w:rPr>
                <w:webHidden/>
              </w:rPr>
              <w:fldChar w:fldCharType="end"/>
            </w:r>
          </w:hyperlink>
        </w:p>
        <w:p w14:paraId="05DCCFC6" w14:textId="218DAD13" w:rsidR="000F2EBF" w:rsidRDefault="000F2EBF">
          <w:pPr>
            <w:pStyle w:val="TOC3"/>
            <w:rPr>
              <w:rFonts w:eastAsiaTheme="minorEastAsia" w:cstheme="minorBidi"/>
              <w:noProof/>
              <w:kern w:val="2"/>
              <w:sz w:val="24"/>
              <w:szCs w:val="24"/>
              <w14:ligatures w14:val="standardContextual"/>
            </w:rPr>
          </w:pPr>
          <w:hyperlink w:anchor="_Toc193196898" w:history="1">
            <w:r w:rsidRPr="00CB4836">
              <w:rPr>
                <w:rStyle w:val="Hyperlink"/>
                <w:noProof/>
              </w:rPr>
              <w:t>5.3.1.</w:t>
            </w:r>
            <w:r>
              <w:rPr>
                <w:rFonts w:eastAsiaTheme="minorEastAsia" w:cstheme="minorBidi"/>
                <w:noProof/>
                <w:kern w:val="2"/>
                <w:sz w:val="24"/>
                <w:szCs w:val="24"/>
                <w14:ligatures w14:val="standardContextual"/>
              </w:rPr>
              <w:tab/>
            </w:r>
            <w:r w:rsidRPr="00CB4836">
              <w:rPr>
                <w:rStyle w:val="Hyperlink"/>
                <w:noProof/>
              </w:rPr>
              <w:t>Eigen</w:t>
            </w:r>
            <w:r>
              <w:rPr>
                <w:noProof/>
                <w:webHidden/>
              </w:rPr>
              <w:tab/>
            </w:r>
            <w:r>
              <w:rPr>
                <w:noProof/>
                <w:webHidden/>
              </w:rPr>
              <w:fldChar w:fldCharType="begin"/>
            </w:r>
            <w:r>
              <w:rPr>
                <w:noProof/>
                <w:webHidden/>
              </w:rPr>
              <w:instrText xml:space="preserve"> PAGEREF _Toc193196898 \h </w:instrText>
            </w:r>
            <w:r>
              <w:rPr>
                <w:noProof/>
                <w:webHidden/>
              </w:rPr>
            </w:r>
            <w:r>
              <w:rPr>
                <w:noProof/>
                <w:webHidden/>
              </w:rPr>
              <w:fldChar w:fldCharType="separate"/>
            </w:r>
            <w:r w:rsidR="0094588E">
              <w:rPr>
                <w:noProof/>
                <w:webHidden/>
              </w:rPr>
              <w:t>41</w:t>
            </w:r>
            <w:r>
              <w:rPr>
                <w:noProof/>
                <w:webHidden/>
              </w:rPr>
              <w:fldChar w:fldCharType="end"/>
            </w:r>
          </w:hyperlink>
        </w:p>
        <w:p w14:paraId="031BA418" w14:textId="447D44F4" w:rsidR="000F2EBF" w:rsidRDefault="000F2EBF">
          <w:pPr>
            <w:pStyle w:val="TOC3"/>
            <w:rPr>
              <w:rFonts w:eastAsiaTheme="minorEastAsia" w:cstheme="minorBidi"/>
              <w:noProof/>
              <w:kern w:val="2"/>
              <w:sz w:val="24"/>
              <w:szCs w:val="24"/>
              <w14:ligatures w14:val="standardContextual"/>
            </w:rPr>
          </w:pPr>
          <w:hyperlink w:anchor="_Toc193196899" w:history="1">
            <w:r w:rsidRPr="00CB4836">
              <w:rPr>
                <w:rStyle w:val="Hyperlink"/>
                <w:noProof/>
              </w:rPr>
              <w:t>5.3.2.</w:t>
            </w:r>
            <w:r>
              <w:rPr>
                <w:rFonts w:eastAsiaTheme="minorEastAsia" w:cstheme="minorBidi"/>
                <w:noProof/>
                <w:kern w:val="2"/>
                <w:sz w:val="24"/>
                <w:szCs w:val="24"/>
                <w14:ligatures w14:val="standardContextual"/>
              </w:rPr>
              <w:tab/>
            </w:r>
            <w:r w:rsidRPr="00CB4836">
              <w:rPr>
                <w:rStyle w:val="Hyperlink"/>
                <w:noProof/>
              </w:rPr>
              <w:t>INIH – INI Files Reader Library</w:t>
            </w:r>
            <w:r>
              <w:rPr>
                <w:noProof/>
                <w:webHidden/>
              </w:rPr>
              <w:tab/>
            </w:r>
            <w:r>
              <w:rPr>
                <w:noProof/>
                <w:webHidden/>
              </w:rPr>
              <w:fldChar w:fldCharType="begin"/>
            </w:r>
            <w:r>
              <w:rPr>
                <w:noProof/>
                <w:webHidden/>
              </w:rPr>
              <w:instrText xml:space="preserve"> PAGEREF _Toc193196899 \h </w:instrText>
            </w:r>
            <w:r>
              <w:rPr>
                <w:noProof/>
                <w:webHidden/>
              </w:rPr>
            </w:r>
            <w:r>
              <w:rPr>
                <w:noProof/>
                <w:webHidden/>
              </w:rPr>
              <w:fldChar w:fldCharType="separate"/>
            </w:r>
            <w:r w:rsidR="0094588E">
              <w:rPr>
                <w:noProof/>
                <w:webHidden/>
              </w:rPr>
              <w:t>41</w:t>
            </w:r>
            <w:r>
              <w:rPr>
                <w:noProof/>
                <w:webHidden/>
              </w:rPr>
              <w:fldChar w:fldCharType="end"/>
            </w:r>
          </w:hyperlink>
        </w:p>
        <w:p w14:paraId="5672D2EE" w14:textId="51CA0A6C" w:rsidR="000F2EBF" w:rsidRDefault="000F2EBF">
          <w:pPr>
            <w:pStyle w:val="TOC3"/>
            <w:rPr>
              <w:rFonts w:eastAsiaTheme="minorEastAsia" w:cstheme="minorBidi"/>
              <w:noProof/>
              <w:kern w:val="2"/>
              <w:sz w:val="24"/>
              <w:szCs w:val="24"/>
              <w14:ligatures w14:val="standardContextual"/>
            </w:rPr>
          </w:pPr>
          <w:hyperlink w:anchor="_Toc193196900" w:history="1">
            <w:r w:rsidRPr="00CB4836">
              <w:rPr>
                <w:rStyle w:val="Hyperlink"/>
                <w:noProof/>
              </w:rPr>
              <w:t>5.3.3.</w:t>
            </w:r>
            <w:r>
              <w:rPr>
                <w:rFonts w:eastAsiaTheme="minorEastAsia" w:cstheme="minorBidi"/>
                <w:noProof/>
                <w:kern w:val="2"/>
                <w:sz w:val="24"/>
                <w:szCs w:val="24"/>
                <w14:ligatures w14:val="standardContextual"/>
              </w:rPr>
              <w:tab/>
            </w:r>
            <w:r w:rsidRPr="00CB4836">
              <w:rPr>
                <w:rStyle w:val="Hyperlink"/>
                <w:noProof/>
              </w:rPr>
              <w:t>SQLITE3</w:t>
            </w:r>
            <w:r>
              <w:rPr>
                <w:noProof/>
                <w:webHidden/>
              </w:rPr>
              <w:tab/>
            </w:r>
            <w:r>
              <w:rPr>
                <w:noProof/>
                <w:webHidden/>
              </w:rPr>
              <w:fldChar w:fldCharType="begin"/>
            </w:r>
            <w:r>
              <w:rPr>
                <w:noProof/>
                <w:webHidden/>
              </w:rPr>
              <w:instrText xml:space="preserve"> PAGEREF _Toc193196900 \h </w:instrText>
            </w:r>
            <w:r>
              <w:rPr>
                <w:noProof/>
                <w:webHidden/>
              </w:rPr>
            </w:r>
            <w:r>
              <w:rPr>
                <w:noProof/>
                <w:webHidden/>
              </w:rPr>
              <w:fldChar w:fldCharType="separate"/>
            </w:r>
            <w:r w:rsidR="0094588E">
              <w:rPr>
                <w:noProof/>
                <w:webHidden/>
              </w:rPr>
              <w:t>42</w:t>
            </w:r>
            <w:r>
              <w:rPr>
                <w:noProof/>
                <w:webHidden/>
              </w:rPr>
              <w:fldChar w:fldCharType="end"/>
            </w:r>
          </w:hyperlink>
        </w:p>
        <w:p w14:paraId="0E12E6BB" w14:textId="19B997CD" w:rsidR="000F2EBF" w:rsidRDefault="000F2EBF">
          <w:pPr>
            <w:pStyle w:val="TOC3"/>
            <w:rPr>
              <w:rFonts w:eastAsiaTheme="minorEastAsia" w:cstheme="minorBidi"/>
              <w:noProof/>
              <w:kern w:val="2"/>
              <w:sz w:val="24"/>
              <w:szCs w:val="24"/>
              <w14:ligatures w14:val="standardContextual"/>
            </w:rPr>
          </w:pPr>
          <w:hyperlink w:anchor="_Toc193196901" w:history="1">
            <w:r w:rsidRPr="00CB4836">
              <w:rPr>
                <w:rStyle w:val="Hyperlink"/>
                <w:noProof/>
              </w:rPr>
              <w:t>5.3.4.</w:t>
            </w:r>
            <w:r>
              <w:rPr>
                <w:rFonts w:eastAsiaTheme="minorEastAsia" w:cstheme="minorBidi"/>
                <w:noProof/>
                <w:kern w:val="2"/>
                <w:sz w:val="24"/>
                <w:szCs w:val="24"/>
                <w14:ligatures w14:val="standardContextual"/>
              </w:rPr>
              <w:tab/>
            </w:r>
            <w:r w:rsidRPr="00CB4836">
              <w:rPr>
                <w:rStyle w:val="Hyperlink"/>
                <w:noProof/>
              </w:rPr>
              <w:t>SGP4</w:t>
            </w:r>
            <w:r>
              <w:rPr>
                <w:noProof/>
                <w:webHidden/>
              </w:rPr>
              <w:tab/>
            </w:r>
            <w:r>
              <w:rPr>
                <w:noProof/>
                <w:webHidden/>
              </w:rPr>
              <w:fldChar w:fldCharType="begin"/>
            </w:r>
            <w:r>
              <w:rPr>
                <w:noProof/>
                <w:webHidden/>
              </w:rPr>
              <w:instrText xml:space="preserve"> PAGEREF _Toc193196901 \h </w:instrText>
            </w:r>
            <w:r>
              <w:rPr>
                <w:noProof/>
                <w:webHidden/>
              </w:rPr>
            </w:r>
            <w:r>
              <w:rPr>
                <w:noProof/>
                <w:webHidden/>
              </w:rPr>
              <w:fldChar w:fldCharType="separate"/>
            </w:r>
            <w:r w:rsidR="0094588E">
              <w:rPr>
                <w:noProof/>
                <w:webHidden/>
              </w:rPr>
              <w:t>42</w:t>
            </w:r>
            <w:r>
              <w:rPr>
                <w:noProof/>
                <w:webHidden/>
              </w:rPr>
              <w:fldChar w:fldCharType="end"/>
            </w:r>
          </w:hyperlink>
        </w:p>
        <w:p w14:paraId="062A5E7E" w14:textId="50ABF4AB" w:rsidR="000F2EBF" w:rsidRDefault="000F2EBF">
          <w:pPr>
            <w:pStyle w:val="TOC2"/>
            <w:rPr>
              <w:rFonts w:eastAsiaTheme="minorEastAsia" w:cstheme="minorBidi"/>
              <w:b w:val="0"/>
              <w:bCs w:val="0"/>
              <w:kern w:val="2"/>
              <w:sz w:val="24"/>
              <w:szCs w:val="24"/>
              <w14:ligatures w14:val="standardContextual"/>
            </w:rPr>
          </w:pPr>
          <w:hyperlink w:anchor="_Toc193196902" w:history="1">
            <w:r w:rsidRPr="00CB4836">
              <w:rPr>
                <w:rStyle w:val="Hyperlink"/>
              </w:rPr>
              <w:t>5.4.</w:t>
            </w:r>
            <w:r>
              <w:rPr>
                <w:rFonts w:eastAsiaTheme="minorEastAsia" w:cstheme="minorBidi"/>
                <w:b w:val="0"/>
                <w:bCs w:val="0"/>
                <w:kern w:val="2"/>
                <w:sz w:val="24"/>
                <w:szCs w:val="24"/>
                <w14:ligatures w14:val="standardContextual"/>
              </w:rPr>
              <w:tab/>
            </w:r>
            <w:r w:rsidRPr="00CB4836">
              <w:rPr>
                <w:rStyle w:val="Hyperlink"/>
              </w:rPr>
              <w:t>Additional Tools</w:t>
            </w:r>
            <w:r>
              <w:rPr>
                <w:webHidden/>
              </w:rPr>
              <w:tab/>
            </w:r>
            <w:r>
              <w:rPr>
                <w:webHidden/>
              </w:rPr>
              <w:fldChar w:fldCharType="begin"/>
            </w:r>
            <w:r>
              <w:rPr>
                <w:webHidden/>
              </w:rPr>
              <w:instrText xml:space="preserve"> PAGEREF _Toc193196902 \h </w:instrText>
            </w:r>
            <w:r>
              <w:rPr>
                <w:webHidden/>
              </w:rPr>
            </w:r>
            <w:r>
              <w:rPr>
                <w:webHidden/>
              </w:rPr>
              <w:fldChar w:fldCharType="separate"/>
            </w:r>
            <w:r w:rsidR="0094588E">
              <w:rPr>
                <w:webHidden/>
              </w:rPr>
              <w:t>42</w:t>
            </w:r>
            <w:r>
              <w:rPr>
                <w:webHidden/>
              </w:rPr>
              <w:fldChar w:fldCharType="end"/>
            </w:r>
          </w:hyperlink>
        </w:p>
        <w:p w14:paraId="2277B0FC" w14:textId="02BB97C0" w:rsidR="000F2EBF" w:rsidRDefault="000F2EBF">
          <w:pPr>
            <w:pStyle w:val="TOC3"/>
            <w:rPr>
              <w:rFonts w:eastAsiaTheme="minorEastAsia" w:cstheme="minorBidi"/>
              <w:noProof/>
              <w:kern w:val="2"/>
              <w:sz w:val="24"/>
              <w:szCs w:val="24"/>
              <w14:ligatures w14:val="standardContextual"/>
            </w:rPr>
          </w:pPr>
          <w:hyperlink w:anchor="_Toc193196903" w:history="1">
            <w:r w:rsidRPr="00CB4836">
              <w:rPr>
                <w:rStyle w:val="Hyperlink"/>
                <w:noProof/>
              </w:rPr>
              <w:t>5.4.1.</w:t>
            </w:r>
            <w:r>
              <w:rPr>
                <w:rFonts w:eastAsiaTheme="minorEastAsia" w:cstheme="minorBidi"/>
                <w:noProof/>
                <w:kern w:val="2"/>
                <w:sz w:val="24"/>
                <w:szCs w:val="24"/>
                <w14:ligatures w14:val="standardContextual"/>
              </w:rPr>
              <w:tab/>
            </w:r>
            <w:r w:rsidRPr="00CB4836">
              <w:rPr>
                <w:rStyle w:val="Hyperlink"/>
                <w:noProof/>
              </w:rPr>
              <w:t>Git</w:t>
            </w:r>
            <w:r>
              <w:rPr>
                <w:noProof/>
                <w:webHidden/>
              </w:rPr>
              <w:tab/>
            </w:r>
            <w:r>
              <w:rPr>
                <w:noProof/>
                <w:webHidden/>
              </w:rPr>
              <w:fldChar w:fldCharType="begin"/>
            </w:r>
            <w:r>
              <w:rPr>
                <w:noProof/>
                <w:webHidden/>
              </w:rPr>
              <w:instrText xml:space="preserve"> PAGEREF _Toc193196903 \h </w:instrText>
            </w:r>
            <w:r>
              <w:rPr>
                <w:noProof/>
                <w:webHidden/>
              </w:rPr>
            </w:r>
            <w:r>
              <w:rPr>
                <w:noProof/>
                <w:webHidden/>
              </w:rPr>
              <w:fldChar w:fldCharType="separate"/>
            </w:r>
            <w:r w:rsidR="0094588E">
              <w:rPr>
                <w:noProof/>
                <w:webHidden/>
              </w:rPr>
              <w:t>42</w:t>
            </w:r>
            <w:r>
              <w:rPr>
                <w:noProof/>
                <w:webHidden/>
              </w:rPr>
              <w:fldChar w:fldCharType="end"/>
            </w:r>
          </w:hyperlink>
        </w:p>
        <w:p w14:paraId="64CD89A3" w14:textId="70482B11" w:rsidR="000F2EBF" w:rsidRDefault="000F2EBF">
          <w:pPr>
            <w:pStyle w:val="TOC3"/>
            <w:rPr>
              <w:rFonts w:eastAsiaTheme="minorEastAsia" w:cstheme="minorBidi"/>
              <w:noProof/>
              <w:kern w:val="2"/>
              <w:sz w:val="24"/>
              <w:szCs w:val="24"/>
              <w14:ligatures w14:val="standardContextual"/>
            </w:rPr>
          </w:pPr>
          <w:hyperlink w:anchor="_Toc193196904" w:history="1">
            <w:r w:rsidRPr="00CB4836">
              <w:rPr>
                <w:rStyle w:val="Hyperlink"/>
                <w:noProof/>
              </w:rPr>
              <w:t>5.4.2.</w:t>
            </w:r>
            <w:r>
              <w:rPr>
                <w:rFonts w:eastAsiaTheme="minorEastAsia" w:cstheme="minorBidi"/>
                <w:noProof/>
                <w:kern w:val="2"/>
                <w:sz w:val="24"/>
                <w:szCs w:val="24"/>
                <w14:ligatures w14:val="standardContextual"/>
              </w:rPr>
              <w:tab/>
            </w:r>
            <w:r w:rsidRPr="00CB4836">
              <w:rPr>
                <w:rStyle w:val="Hyperlink"/>
                <w:noProof/>
              </w:rPr>
              <w:t>GTest and GMock</w:t>
            </w:r>
            <w:r>
              <w:rPr>
                <w:noProof/>
                <w:webHidden/>
              </w:rPr>
              <w:tab/>
            </w:r>
            <w:r>
              <w:rPr>
                <w:noProof/>
                <w:webHidden/>
              </w:rPr>
              <w:fldChar w:fldCharType="begin"/>
            </w:r>
            <w:r>
              <w:rPr>
                <w:noProof/>
                <w:webHidden/>
              </w:rPr>
              <w:instrText xml:space="preserve"> PAGEREF _Toc193196904 \h </w:instrText>
            </w:r>
            <w:r>
              <w:rPr>
                <w:noProof/>
                <w:webHidden/>
              </w:rPr>
            </w:r>
            <w:r>
              <w:rPr>
                <w:noProof/>
                <w:webHidden/>
              </w:rPr>
              <w:fldChar w:fldCharType="separate"/>
            </w:r>
            <w:r w:rsidR="0094588E">
              <w:rPr>
                <w:noProof/>
                <w:webHidden/>
              </w:rPr>
              <w:t>42</w:t>
            </w:r>
            <w:r>
              <w:rPr>
                <w:noProof/>
                <w:webHidden/>
              </w:rPr>
              <w:fldChar w:fldCharType="end"/>
            </w:r>
          </w:hyperlink>
        </w:p>
        <w:p w14:paraId="3C26271B" w14:textId="41A1D4A0" w:rsidR="000F2EBF" w:rsidRDefault="000F2EBF">
          <w:pPr>
            <w:pStyle w:val="TOC3"/>
            <w:rPr>
              <w:rFonts w:eastAsiaTheme="minorEastAsia" w:cstheme="minorBidi"/>
              <w:noProof/>
              <w:kern w:val="2"/>
              <w:sz w:val="24"/>
              <w:szCs w:val="24"/>
              <w14:ligatures w14:val="standardContextual"/>
            </w:rPr>
          </w:pPr>
          <w:hyperlink w:anchor="_Toc193196905" w:history="1">
            <w:r w:rsidRPr="00CB4836">
              <w:rPr>
                <w:rStyle w:val="Hyperlink"/>
                <w:noProof/>
              </w:rPr>
              <w:t>5.4.3.</w:t>
            </w:r>
            <w:r>
              <w:rPr>
                <w:rFonts w:eastAsiaTheme="minorEastAsia" w:cstheme="minorBidi"/>
                <w:noProof/>
                <w:kern w:val="2"/>
                <w:sz w:val="24"/>
                <w:szCs w:val="24"/>
                <w14:ligatures w14:val="standardContextual"/>
              </w:rPr>
              <w:tab/>
            </w:r>
            <w:r w:rsidRPr="00CB4836">
              <w:rPr>
                <w:rStyle w:val="Hyperlink"/>
                <w:noProof/>
              </w:rPr>
              <w:t>CMake</w:t>
            </w:r>
            <w:r>
              <w:rPr>
                <w:noProof/>
                <w:webHidden/>
              </w:rPr>
              <w:tab/>
            </w:r>
            <w:r>
              <w:rPr>
                <w:noProof/>
                <w:webHidden/>
              </w:rPr>
              <w:fldChar w:fldCharType="begin"/>
            </w:r>
            <w:r>
              <w:rPr>
                <w:noProof/>
                <w:webHidden/>
              </w:rPr>
              <w:instrText xml:space="preserve"> PAGEREF _Toc193196905 \h </w:instrText>
            </w:r>
            <w:r>
              <w:rPr>
                <w:noProof/>
                <w:webHidden/>
              </w:rPr>
            </w:r>
            <w:r>
              <w:rPr>
                <w:noProof/>
                <w:webHidden/>
              </w:rPr>
              <w:fldChar w:fldCharType="separate"/>
            </w:r>
            <w:r w:rsidR="0094588E">
              <w:rPr>
                <w:noProof/>
                <w:webHidden/>
              </w:rPr>
              <w:t>42</w:t>
            </w:r>
            <w:r>
              <w:rPr>
                <w:noProof/>
                <w:webHidden/>
              </w:rPr>
              <w:fldChar w:fldCharType="end"/>
            </w:r>
          </w:hyperlink>
        </w:p>
        <w:p w14:paraId="1EB6F813" w14:textId="1E2FBC9E" w:rsidR="000F2EBF" w:rsidRDefault="000F2EBF">
          <w:pPr>
            <w:pStyle w:val="TOC3"/>
            <w:rPr>
              <w:rFonts w:eastAsiaTheme="minorEastAsia" w:cstheme="minorBidi"/>
              <w:noProof/>
              <w:kern w:val="2"/>
              <w:sz w:val="24"/>
              <w:szCs w:val="24"/>
              <w14:ligatures w14:val="standardContextual"/>
            </w:rPr>
          </w:pPr>
          <w:hyperlink w:anchor="_Toc193196906" w:history="1">
            <w:r w:rsidRPr="00CB4836">
              <w:rPr>
                <w:rStyle w:val="Hyperlink"/>
                <w:noProof/>
              </w:rPr>
              <w:t>5.4.4.</w:t>
            </w:r>
            <w:r>
              <w:rPr>
                <w:rFonts w:eastAsiaTheme="minorEastAsia" w:cstheme="minorBidi"/>
                <w:noProof/>
                <w:kern w:val="2"/>
                <w:sz w:val="24"/>
                <w:szCs w:val="24"/>
                <w14:ligatures w14:val="standardContextual"/>
              </w:rPr>
              <w:tab/>
            </w:r>
            <w:r w:rsidRPr="00CB4836">
              <w:rPr>
                <w:rStyle w:val="Hyperlink"/>
                <w:noProof/>
              </w:rPr>
              <w:t>Semantic Versioning</w:t>
            </w:r>
            <w:r>
              <w:rPr>
                <w:noProof/>
                <w:webHidden/>
              </w:rPr>
              <w:tab/>
            </w:r>
            <w:r>
              <w:rPr>
                <w:noProof/>
                <w:webHidden/>
              </w:rPr>
              <w:fldChar w:fldCharType="begin"/>
            </w:r>
            <w:r>
              <w:rPr>
                <w:noProof/>
                <w:webHidden/>
              </w:rPr>
              <w:instrText xml:space="preserve"> PAGEREF _Toc193196906 \h </w:instrText>
            </w:r>
            <w:r>
              <w:rPr>
                <w:noProof/>
                <w:webHidden/>
              </w:rPr>
            </w:r>
            <w:r>
              <w:rPr>
                <w:noProof/>
                <w:webHidden/>
              </w:rPr>
              <w:fldChar w:fldCharType="separate"/>
            </w:r>
            <w:r w:rsidR="0094588E">
              <w:rPr>
                <w:noProof/>
                <w:webHidden/>
              </w:rPr>
              <w:t>42</w:t>
            </w:r>
            <w:r>
              <w:rPr>
                <w:noProof/>
                <w:webHidden/>
              </w:rPr>
              <w:fldChar w:fldCharType="end"/>
            </w:r>
          </w:hyperlink>
        </w:p>
        <w:p w14:paraId="6C57AC65" w14:textId="161C3A52" w:rsidR="000F2EBF" w:rsidRDefault="000F2EBF">
          <w:pPr>
            <w:pStyle w:val="TOC3"/>
            <w:rPr>
              <w:rFonts w:eastAsiaTheme="minorEastAsia" w:cstheme="minorBidi"/>
              <w:noProof/>
              <w:kern w:val="2"/>
              <w:sz w:val="24"/>
              <w:szCs w:val="24"/>
              <w14:ligatures w14:val="standardContextual"/>
            </w:rPr>
          </w:pPr>
          <w:hyperlink w:anchor="_Toc193196907" w:history="1">
            <w:r w:rsidRPr="00CB4836">
              <w:rPr>
                <w:rStyle w:val="Hyperlink"/>
                <w:noProof/>
              </w:rPr>
              <w:t>5.4.5.</w:t>
            </w:r>
            <w:r>
              <w:rPr>
                <w:rFonts w:eastAsiaTheme="minorEastAsia" w:cstheme="minorBidi"/>
                <w:noProof/>
                <w:kern w:val="2"/>
                <w:sz w:val="24"/>
                <w:szCs w:val="24"/>
                <w14:ligatures w14:val="standardContextual"/>
              </w:rPr>
              <w:tab/>
            </w:r>
            <w:r w:rsidRPr="00CB4836">
              <w:rPr>
                <w:rStyle w:val="Hyperlink"/>
                <w:noProof/>
              </w:rPr>
              <w:t>Coding Conventions</w:t>
            </w:r>
            <w:r>
              <w:rPr>
                <w:noProof/>
                <w:webHidden/>
              </w:rPr>
              <w:tab/>
            </w:r>
            <w:r>
              <w:rPr>
                <w:noProof/>
                <w:webHidden/>
              </w:rPr>
              <w:fldChar w:fldCharType="begin"/>
            </w:r>
            <w:r>
              <w:rPr>
                <w:noProof/>
                <w:webHidden/>
              </w:rPr>
              <w:instrText xml:space="preserve"> PAGEREF _Toc193196907 \h </w:instrText>
            </w:r>
            <w:r>
              <w:rPr>
                <w:noProof/>
                <w:webHidden/>
              </w:rPr>
            </w:r>
            <w:r>
              <w:rPr>
                <w:noProof/>
                <w:webHidden/>
              </w:rPr>
              <w:fldChar w:fldCharType="separate"/>
            </w:r>
            <w:r w:rsidR="0094588E">
              <w:rPr>
                <w:noProof/>
                <w:webHidden/>
              </w:rPr>
              <w:t>42</w:t>
            </w:r>
            <w:r>
              <w:rPr>
                <w:noProof/>
                <w:webHidden/>
              </w:rPr>
              <w:fldChar w:fldCharType="end"/>
            </w:r>
          </w:hyperlink>
        </w:p>
        <w:p w14:paraId="7A7D8112" w14:textId="24779590" w:rsidR="000F2EBF" w:rsidRDefault="000F2EBF">
          <w:pPr>
            <w:pStyle w:val="TOC1"/>
            <w:rPr>
              <w:rFonts w:eastAsiaTheme="minorEastAsia" w:cstheme="minorBidi"/>
              <w:b w:val="0"/>
              <w:bCs w:val="0"/>
              <w:kern w:val="2"/>
              <w14:ligatures w14:val="standardContextual"/>
            </w:rPr>
          </w:pPr>
          <w:hyperlink w:anchor="_Toc193196908" w:history="1">
            <w:r w:rsidRPr="00CB4836">
              <w:rPr>
                <w:rStyle w:val="Hyperlink"/>
              </w:rPr>
              <w:t>6.</w:t>
            </w:r>
            <w:r>
              <w:rPr>
                <w:rFonts w:eastAsiaTheme="minorEastAsia" w:cstheme="minorBidi"/>
                <w:b w:val="0"/>
                <w:bCs w:val="0"/>
                <w:kern w:val="2"/>
                <w14:ligatures w14:val="standardContextual"/>
              </w:rPr>
              <w:tab/>
            </w:r>
            <w:r w:rsidRPr="00CB4836">
              <w:rPr>
                <w:rStyle w:val="Hyperlink"/>
              </w:rPr>
              <w:t>Problems and solutions</w:t>
            </w:r>
            <w:r>
              <w:rPr>
                <w:webHidden/>
              </w:rPr>
              <w:tab/>
            </w:r>
            <w:r>
              <w:rPr>
                <w:webHidden/>
              </w:rPr>
              <w:fldChar w:fldCharType="begin"/>
            </w:r>
            <w:r>
              <w:rPr>
                <w:webHidden/>
              </w:rPr>
              <w:instrText xml:space="preserve"> PAGEREF _Toc193196908 \h </w:instrText>
            </w:r>
            <w:r>
              <w:rPr>
                <w:webHidden/>
              </w:rPr>
            </w:r>
            <w:r>
              <w:rPr>
                <w:webHidden/>
              </w:rPr>
              <w:fldChar w:fldCharType="separate"/>
            </w:r>
            <w:r w:rsidR="0094588E">
              <w:rPr>
                <w:webHidden/>
              </w:rPr>
              <w:t>42</w:t>
            </w:r>
            <w:r>
              <w:rPr>
                <w:webHidden/>
              </w:rPr>
              <w:fldChar w:fldCharType="end"/>
            </w:r>
          </w:hyperlink>
        </w:p>
        <w:p w14:paraId="3BCD7C69" w14:textId="2649B9D0" w:rsidR="000F2EBF" w:rsidRDefault="000F2EBF">
          <w:pPr>
            <w:pStyle w:val="TOC2"/>
            <w:rPr>
              <w:rFonts w:eastAsiaTheme="minorEastAsia" w:cstheme="minorBidi"/>
              <w:b w:val="0"/>
              <w:bCs w:val="0"/>
              <w:kern w:val="2"/>
              <w:sz w:val="24"/>
              <w:szCs w:val="24"/>
              <w14:ligatures w14:val="standardContextual"/>
            </w:rPr>
          </w:pPr>
          <w:hyperlink w:anchor="_Toc193196909" w:history="1">
            <w:r w:rsidRPr="00CB4836">
              <w:rPr>
                <w:rStyle w:val="Hyperlink"/>
              </w:rPr>
              <w:t>6.1.</w:t>
            </w:r>
            <w:r>
              <w:rPr>
                <w:rFonts w:eastAsiaTheme="minorEastAsia" w:cstheme="minorBidi"/>
                <w:b w:val="0"/>
                <w:bCs w:val="0"/>
                <w:kern w:val="2"/>
                <w:sz w:val="24"/>
                <w:szCs w:val="24"/>
                <w14:ligatures w14:val="standardContextual"/>
              </w:rPr>
              <w:tab/>
            </w:r>
            <w:r w:rsidRPr="00CB4836">
              <w:rPr>
                <w:rStyle w:val="Hyperlink"/>
              </w:rPr>
              <w:t>Cross Platform Communication</w:t>
            </w:r>
            <w:r>
              <w:rPr>
                <w:webHidden/>
              </w:rPr>
              <w:tab/>
            </w:r>
            <w:r>
              <w:rPr>
                <w:webHidden/>
              </w:rPr>
              <w:fldChar w:fldCharType="begin"/>
            </w:r>
            <w:r>
              <w:rPr>
                <w:webHidden/>
              </w:rPr>
              <w:instrText xml:space="preserve"> PAGEREF _Toc193196909 \h </w:instrText>
            </w:r>
            <w:r>
              <w:rPr>
                <w:webHidden/>
              </w:rPr>
            </w:r>
            <w:r>
              <w:rPr>
                <w:webHidden/>
              </w:rPr>
              <w:fldChar w:fldCharType="separate"/>
            </w:r>
            <w:r w:rsidR="0094588E">
              <w:rPr>
                <w:webHidden/>
              </w:rPr>
              <w:t>42</w:t>
            </w:r>
            <w:r>
              <w:rPr>
                <w:webHidden/>
              </w:rPr>
              <w:fldChar w:fldCharType="end"/>
            </w:r>
          </w:hyperlink>
        </w:p>
        <w:p w14:paraId="552A9F23" w14:textId="01DA51F2" w:rsidR="000F2EBF" w:rsidRDefault="000F2EBF">
          <w:pPr>
            <w:pStyle w:val="TOC2"/>
            <w:rPr>
              <w:rFonts w:eastAsiaTheme="minorEastAsia" w:cstheme="minorBidi"/>
              <w:b w:val="0"/>
              <w:bCs w:val="0"/>
              <w:kern w:val="2"/>
              <w:sz w:val="24"/>
              <w:szCs w:val="24"/>
              <w14:ligatures w14:val="standardContextual"/>
            </w:rPr>
          </w:pPr>
          <w:hyperlink w:anchor="_Toc193196910" w:history="1">
            <w:r w:rsidRPr="00CB4836">
              <w:rPr>
                <w:rStyle w:val="Hyperlink"/>
              </w:rPr>
              <w:t>6.2.</w:t>
            </w:r>
            <w:r>
              <w:rPr>
                <w:rFonts w:eastAsiaTheme="minorEastAsia" w:cstheme="minorBidi"/>
                <w:b w:val="0"/>
                <w:bCs w:val="0"/>
                <w:kern w:val="2"/>
                <w:sz w:val="24"/>
                <w:szCs w:val="24"/>
                <w14:ligatures w14:val="standardContextual"/>
              </w:rPr>
              <w:tab/>
            </w:r>
            <w:r w:rsidRPr="00CB4836">
              <w:rPr>
                <w:rStyle w:val="Hyperlink"/>
              </w:rPr>
              <w:t>Communication Error Detection</w:t>
            </w:r>
            <w:r>
              <w:rPr>
                <w:webHidden/>
              </w:rPr>
              <w:tab/>
            </w:r>
            <w:r>
              <w:rPr>
                <w:webHidden/>
              </w:rPr>
              <w:fldChar w:fldCharType="begin"/>
            </w:r>
            <w:r>
              <w:rPr>
                <w:webHidden/>
              </w:rPr>
              <w:instrText xml:space="preserve"> PAGEREF _Toc193196910 \h </w:instrText>
            </w:r>
            <w:r>
              <w:rPr>
                <w:webHidden/>
              </w:rPr>
            </w:r>
            <w:r>
              <w:rPr>
                <w:webHidden/>
              </w:rPr>
              <w:fldChar w:fldCharType="separate"/>
            </w:r>
            <w:r w:rsidR="0094588E">
              <w:rPr>
                <w:webHidden/>
              </w:rPr>
              <w:t>43</w:t>
            </w:r>
            <w:r>
              <w:rPr>
                <w:webHidden/>
              </w:rPr>
              <w:fldChar w:fldCharType="end"/>
            </w:r>
          </w:hyperlink>
        </w:p>
        <w:p w14:paraId="5F27D722" w14:textId="52E59512" w:rsidR="000F2EBF" w:rsidRDefault="000F2EBF">
          <w:pPr>
            <w:pStyle w:val="TOC2"/>
            <w:rPr>
              <w:rFonts w:eastAsiaTheme="minorEastAsia" w:cstheme="minorBidi"/>
              <w:b w:val="0"/>
              <w:bCs w:val="0"/>
              <w:kern w:val="2"/>
              <w:sz w:val="24"/>
              <w:szCs w:val="24"/>
              <w14:ligatures w14:val="standardContextual"/>
            </w:rPr>
          </w:pPr>
          <w:hyperlink w:anchor="_Toc193196911" w:history="1">
            <w:r w:rsidRPr="00CB4836">
              <w:rPr>
                <w:rStyle w:val="Hyperlink"/>
              </w:rPr>
              <w:t>6.3.</w:t>
            </w:r>
            <w:r>
              <w:rPr>
                <w:rFonts w:eastAsiaTheme="minorEastAsia" w:cstheme="minorBidi"/>
                <w:b w:val="0"/>
                <w:bCs w:val="0"/>
                <w:kern w:val="2"/>
                <w:sz w:val="24"/>
                <w:szCs w:val="24"/>
                <w14:ligatures w14:val="standardContextual"/>
              </w:rPr>
              <w:tab/>
            </w:r>
            <w:r w:rsidRPr="00CB4836">
              <w:rPr>
                <w:rStyle w:val="Hyperlink"/>
              </w:rPr>
              <w:t>Debugging Different Asynchronized Apps</w:t>
            </w:r>
            <w:r>
              <w:rPr>
                <w:webHidden/>
              </w:rPr>
              <w:tab/>
            </w:r>
            <w:r>
              <w:rPr>
                <w:webHidden/>
              </w:rPr>
              <w:fldChar w:fldCharType="begin"/>
            </w:r>
            <w:r>
              <w:rPr>
                <w:webHidden/>
              </w:rPr>
              <w:instrText xml:space="preserve"> PAGEREF _Toc193196911 \h </w:instrText>
            </w:r>
            <w:r>
              <w:rPr>
                <w:webHidden/>
              </w:rPr>
            </w:r>
            <w:r>
              <w:rPr>
                <w:webHidden/>
              </w:rPr>
              <w:fldChar w:fldCharType="separate"/>
            </w:r>
            <w:r w:rsidR="0094588E">
              <w:rPr>
                <w:webHidden/>
              </w:rPr>
              <w:t>43</w:t>
            </w:r>
            <w:r>
              <w:rPr>
                <w:webHidden/>
              </w:rPr>
              <w:fldChar w:fldCharType="end"/>
            </w:r>
          </w:hyperlink>
        </w:p>
        <w:p w14:paraId="16750FE4" w14:textId="7DE91E20" w:rsidR="000F2EBF" w:rsidRDefault="000F2EBF">
          <w:pPr>
            <w:pStyle w:val="TOC2"/>
            <w:rPr>
              <w:rFonts w:eastAsiaTheme="minorEastAsia" w:cstheme="minorBidi"/>
              <w:b w:val="0"/>
              <w:bCs w:val="0"/>
              <w:kern w:val="2"/>
              <w:sz w:val="24"/>
              <w:szCs w:val="24"/>
              <w14:ligatures w14:val="standardContextual"/>
            </w:rPr>
          </w:pPr>
          <w:hyperlink w:anchor="_Toc193196912" w:history="1">
            <w:r w:rsidRPr="00CB4836">
              <w:rPr>
                <w:rStyle w:val="Hyperlink"/>
              </w:rPr>
              <w:t>6.4.</w:t>
            </w:r>
            <w:r>
              <w:rPr>
                <w:rFonts w:eastAsiaTheme="minorEastAsia" w:cstheme="minorBidi"/>
                <w:b w:val="0"/>
                <w:bCs w:val="0"/>
                <w:kern w:val="2"/>
                <w:sz w:val="24"/>
                <w:szCs w:val="24"/>
                <w14:ligatures w14:val="standardContextual"/>
              </w:rPr>
              <w:tab/>
            </w:r>
            <w:r w:rsidRPr="00CB4836">
              <w:rPr>
                <w:rStyle w:val="Hyperlink"/>
              </w:rPr>
              <w:t>Cross Language Development</w:t>
            </w:r>
            <w:r>
              <w:rPr>
                <w:webHidden/>
              </w:rPr>
              <w:tab/>
            </w:r>
            <w:r>
              <w:rPr>
                <w:webHidden/>
              </w:rPr>
              <w:fldChar w:fldCharType="begin"/>
            </w:r>
            <w:r>
              <w:rPr>
                <w:webHidden/>
              </w:rPr>
              <w:instrText xml:space="preserve"> PAGEREF _Toc193196912 \h </w:instrText>
            </w:r>
            <w:r>
              <w:rPr>
                <w:webHidden/>
              </w:rPr>
            </w:r>
            <w:r>
              <w:rPr>
                <w:webHidden/>
              </w:rPr>
              <w:fldChar w:fldCharType="separate"/>
            </w:r>
            <w:r w:rsidR="0094588E">
              <w:rPr>
                <w:webHidden/>
              </w:rPr>
              <w:t>43</w:t>
            </w:r>
            <w:r>
              <w:rPr>
                <w:webHidden/>
              </w:rPr>
              <w:fldChar w:fldCharType="end"/>
            </w:r>
          </w:hyperlink>
        </w:p>
        <w:p w14:paraId="23EF5DD2" w14:textId="6AEEA679" w:rsidR="000F2EBF" w:rsidRDefault="000F2EBF">
          <w:pPr>
            <w:pStyle w:val="TOC2"/>
            <w:rPr>
              <w:rFonts w:eastAsiaTheme="minorEastAsia" w:cstheme="minorBidi"/>
              <w:b w:val="0"/>
              <w:bCs w:val="0"/>
              <w:kern w:val="2"/>
              <w:sz w:val="24"/>
              <w:szCs w:val="24"/>
              <w14:ligatures w14:val="standardContextual"/>
            </w:rPr>
          </w:pPr>
          <w:hyperlink w:anchor="_Toc193196913" w:history="1">
            <w:r w:rsidRPr="00CB4836">
              <w:rPr>
                <w:rStyle w:val="Hyperlink"/>
              </w:rPr>
              <w:t>6.5.</w:t>
            </w:r>
            <w:r>
              <w:rPr>
                <w:rFonts w:eastAsiaTheme="minorEastAsia" w:cstheme="minorBidi"/>
                <w:b w:val="0"/>
                <w:bCs w:val="0"/>
                <w:kern w:val="2"/>
                <w:sz w:val="24"/>
                <w:szCs w:val="24"/>
                <w14:ligatures w14:val="standardContextual"/>
              </w:rPr>
              <w:tab/>
            </w:r>
            <w:r w:rsidRPr="00CB4836">
              <w:rPr>
                <w:rStyle w:val="Hyperlink"/>
              </w:rPr>
              <w:t>SGP4 in C++ Had Only Partial Implementation</w:t>
            </w:r>
            <w:r>
              <w:rPr>
                <w:webHidden/>
              </w:rPr>
              <w:tab/>
            </w:r>
            <w:r>
              <w:rPr>
                <w:webHidden/>
              </w:rPr>
              <w:fldChar w:fldCharType="begin"/>
            </w:r>
            <w:r>
              <w:rPr>
                <w:webHidden/>
              </w:rPr>
              <w:instrText xml:space="preserve"> PAGEREF _Toc193196913 \h </w:instrText>
            </w:r>
            <w:r>
              <w:rPr>
                <w:webHidden/>
              </w:rPr>
            </w:r>
            <w:r>
              <w:rPr>
                <w:webHidden/>
              </w:rPr>
              <w:fldChar w:fldCharType="separate"/>
            </w:r>
            <w:r w:rsidR="0094588E">
              <w:rPr>
                <w:webHidden/>
              </w:rPr>
              <w:t>43</w:t>
            </w:r>
            <w:r>
              <w:rPr>
                <w:webHidden/>
              </w:rPr>
              <w:fldChar w:fldCharType="end"/>
            </w:r>
          </w:hyperlink>
        </w:p>
        <w:p w14:paraId="30EEF969" w14:textId="13B5EE25" w:rsidR="000F2EBF" w:rsidRDefault="000F2EBF">
          <w:pPr>
            <w:pStyle w:val="TOC2"/>
            <w:rPr>
              <w:rFonts w:eastAsiaTheme="minorEastAsia" w:cstheme="minorBidi"/>
              <w:b w:val="0"/>
              <w:bCs w:val="0"/>
              <w:kern w:val="2"/>
              <w:sz w:val="24"/>
              <w:szCs w:val="24"/>
              <w14:ligatures w14:val="standardContextual"/>
            </w:rPr>
          </w:pPr>
          <w:hyperlink w:anchor="_Toc193196914" w:history="1">
            <w:r w:rsidRPr="00CB4836">
              <w:rPr>
                <w:rStyle w:val="Hyperlink"/>
                <w:lang w:val="en-US"/>
              </w:rPr>
              <w:t>6.6.</w:t>
            </w:r>
            <w:r>
              <w:rPr>
                <w:rFonts w:eastAsiaTheme="minorEastAsia" w:cstheme="minorBidi"/>
                <w:b w:val="0"/>
                <w:bCs w:val="0"/>
                <w:kern w:val="2"/>
                <w:sz w:val="24"/>
                <w:szCs w:val="24"/>
                <w14:ligatures w14:val="standardContextual"/>
              </w:rPr>
              <w:tab/>
            </w:r>
            <w:r w:rsidRPr="00CB4836">
              <w:rPr>
                <w:rStyle w:val="Hyperlink"/>
                <w:lang w:val="en-US"/>
              </w:rPr>
              <w:t>Optimizing Resource Allocation for Accurate Algorithm Execution</w:t>
            </w:r>
            <w:r>
              <w:rPr>
                <w:webHidden/>
              </w:rPr>
              <w:tab/>
            </w:r>
            <w:r>
              <w:rPr>
                <w:webHidden/>
              </w:rPr>
              <w:fldChar w:fldCharType="begin"/>
            </w:r>
            <w:r>
              <w:rPr>
                <w:webHidden/>
              </w:rPr>
              <w:instrText xml:space="preserve"> PAGEREF _Toc193196914 \h </w:instrText>
            </w:r>
            <w:r>
              <w:rPr>
                <w:webHidden/>
              </w:rPr>
            </w:r>
            <w:r>
              <w:rPr>
                <w:webHidden/>
              </w:rPr>
              <w:fldChar w:fldCharType="separate"/>
            </w:r>
            <w:r w:rsidR="0094588E">
              <w:rPr>
                <w:webHidden/>
              </w:rPr>
              <w:t>44</w:t>
            </w:r>
            <w:r>
              <w:rPr>
                <w:webHidden/>
              </w:rPr>
              <w:fldChar w:fldCharType="end"/>
            </w:r>
          </w:hyperlink>
        </w:p>
        <w:p w14:paraId="5AE30CDB" w14:textId="04DFB289" w:rsidR="000F2EBF" w:rsidRDefault="000F2EBF">
          <w:pPr>
            <w:pStyle w:val="TOC1"/>
            <w:rPr>
              <w:rFonts w:eastAsiaTheme="minorEastAsia" w:cstheme="minorBidi"/>
              <w:b w:val="0"/>
              <w:bCs w:val="0"/>
              <w:kern w:val="2"/>
              <w14:ligatures w14:val="standardContextual"/>
            </w:rPr>
          </w:pPr>
          <w:hyperlink w:anchor="_Toc193196915" w:history="1">
            <w:r w:rsidRPr="00CB4836">
              <w:rPr>
                <w:rStyle w:val="Hyperlink"/>
                <w:rFonts w:ascii="Arial" w:hAnsi="Arial" w:cs="Arial"/>
              </w:rPr>
              <w:t>7.</w:t>
            </w:r>
            <w:r>
              <w:rPr>
                <w:rFonts w:eastAsiaTheme="minorEastAsia" w:cstheme="minorBidi"/>
                <w:b w:val="0"/>
                <w:bCs w:val="0"/>
                <w:kern w:val="2"/>
                <w14:ligatures w14:val="standardContextual"/>
              </w:rPr>
              <w:tab/>
            </w:r>
            <w:r w:rsidRPr="00CB4836">
              <w:rPr>
                <w:rStyle w:val="Hyperlink"/>
                <w:rFonts w:ascii="Arial" w:hAnsi="Arial" w:cs="Arial"/>
              </w:rPr>
              <w:t>Results and conclusion</w:t>
            </w:r>
            <w:r>
              <w:rPr>
                <w:webHidden/>
              </w:rPr>
              <w:tab/>
            </w:r>
            <w:r>
              <w:rPr>
                <w:webHidden/>
              </w:rPr>
              <w:fldChar w:fldCharType="begin"/>
            </w:r>
            <w:r>
              <w:rPr>
                <w:webHidden/>
              </w:rPr>
              <w:instrText xml:space="preserve"> PAGEREF _Toc193196915 \h </w:instrText>
            </w:r>
            <w:r>
              <w:rPr>
                <w:webHidden/>
              </w:rPr>
            </w:r>
            <w:r>
              <w:rPr>
                <w:webHidden/>
              </w:rPr>
              <w:fldChar w:fldCharType="separate"/>
            </w:r>
            <w:r w:rsidR="0094588E">
              <w:rPr>
                <w:webHidden/>
              </w:rPr>
              <w:t>44</w:t>
            </w:r>
            <w:r>
              <w:rPr>
                <w:webHidden/>
              </w:rPr>
              <w:fldChar w:fldCharType="end"/>
            </w:r>
          </w:hyperlink>
        </w:p>
        <w:p w14:paraId="537113FC" w14:textId="2CC695C2" w:rsidR="000F2EBF" w:rsidRDefault="000F2EBF">
          <w:pPr>
            <w:pStyle w:val="TOC2"/>
            <w:rPr>
              <w:rFonts w:eastAsiaTheme="minorEastAsia" w:cstheme="minorBidi"/>
              <w:b w:val="0"/>
              <w:bCs w:val="0"/>
              <w:kern w:val="2"/>
              <w:sz w:val="24"/>
              <w:szCs w:val="24"/>
              <w14:ligatures w14:val="standardContextual"/>
            </w:rPr>
          </w:pPr>
          <w:hyperlink w:anchor="_Toc193196916" w:history="1">
            <w:r w:rsidRPr="00CB4836">
              <w:rPr>
                <w:rStyle w:val="Hyperlink"/>
                <w:rFonts w:ascii="Arial" w:hAnsi="Arial" w:cs="Arial"/>
                <w:rtl/>
              </w:rPr>
              <w:t>7.1.</w:t>
            </w:r>
            <w:r>
              <w:rPr>
                <w:rFonts w:eastAsiaTheme="minorEastAsia" w:cstheme="minorBidi"/>
                <w:b w:val="0"/>
                <w:bCs w:val="0"/>
                <w:kern w:val="2"/>
                <w:sz w:val="24"/>
                <w:szCs w:val="24"/>
                <w14:ligatures w14:val="standardContextual"/>
              </w:rPr>
              <w:tab/>
            </w:r>
            <w:r w:rsidRPr="00CB4836">
              <w:rPr>
                <w:rStyle w:val="Hyperlink"/>
                <w:rFonts w:ascii="Arial" w:hAnsi="Arial" w:cs="Arial"/>
              </w:rPr>
              <w:t>Feasibility Analysis and Test Results</w:t>
            </w:r>
            <w:r>
              <w:rPr>
                <w:webHidden/>
              </w:rPr>
              <w:tab/>
            </w:r>
            <w:r>
              <w:rPr>
                <w:webHidden/>
              </w:rPr>
              <w:fldChar w:fldCharType="begin"/>
            </w:r>
            <w:r>
              <w:rPr>
                <w:webHidden/>
              </w:rPr>
              <w:instrText xml:space="preserve"> PAGEREF _Toc193196916 \h </w:instrText>
            </w:r>
            <w:r>
              <w:rPr>
                <w:webHidden/>
              </w:rPr>
            </w:r>
            <w:r>
              <w:rPr>
                <w:webHidden/>
              </w:rPr>
              <w:fldChar w:fldCharType="separate"/>
            </w:r>
            <w:r w:rsidR="0094588E">
              <w:rPr>
                <w:webHidden/>
              </w:rPr>
              <w:t>44</w:t>
            </w:r>
            <w:r>
              <w:rPr>
                <w:webHidden/>
              </w:rPr>
              <w:fldChar w:fldCharType="end"/>
            </w:r>
          </w:hyperlink>
        </w:p>
        <w:p w14:paraId="34189000" w14:textId="20369A63" w:rsidR="000F2EBF" w:rsidRDefault="000F2EBF">
          <w:pPr>
            <w:pStyle w:val="TOC3"/>
            <w:rPr>
              <w:rFonts w:eastAsiaTheme="minorEastAsia" w:cstheme="minorBidi"/>
              <w:noProof/>
              <w:kern w:val="2"/>
              <w:sz w:val="24"/>
              <w:szCs w:val="24"/>
              <w14:ligatures w14:val="standardContextual"/>
            </w:rPr>
          </w:pPr>
          <w:hyperlink w:anchor="_Toc193196917" w:history="1">
            <w:r w:rsidRPr="00CB4836">
              <w:rPr>
                <w:rStyle w:val="Hyperlink"/>
                <w:noProof/>
              </w:rPr>
              <w:t>7.1.1.</w:t>
            </w:r>
            <w:r>
              <w:rPr>
                <w:rFonts w:eastAsiaTheme="minorEastAsia" w:cstheme="minorBidi"/>
                <w:noProof/>
                <w:kern w:val="2"/>
                <w:sz w:val="24"/>
                <w:szCs w:val="24"/>
                <w14:ligatures w14:val="standardContextual"/>
              </w:rPr>
              <w:tab/>
            </w:r>
            <w:r w:rsidRPr="00CB4836">
              <w:rPr>
                <w:rStyle w:val="Hyperlink"/>
                <w:noProof/>
              </w:rPr>
              <w:t>Run Time Comparison</w:t>
            </w:r>
            <w:r>
              <w:rPr>
                <w:noProof/>
                <w:webHidden/>
              </w:rPr>
              <w:tab/>
            </w:r>
            <w:r>
              <w:rPr>
                <w:noProof/>
                <w:webHidden/>
              </w:rPr>
              <w:fldChar w:fldCharType="begin"/>
            </w:r>
            <w:r>
              <w:rPr>
                <w:noProof/>
                <w:webHidden/>
              </w:rPr>
              <w:instrText xml:space="preserve"> PAGEREF _Toc193196917 \h </w:instrText>
            </w:r>
            <w:r>
              <w:rPr>
                <w:noProof/>
                <w:webHidden/>
              </w:rPr>
            </w:r>
            <w:r>
              <w:rPr>
                <w:noProof/>
                <w:webHidden/>
              </w:rPr>
              <w:fldChar w:fldCharType="separate"/>
            </w:r>
            <w:r w:rsidR="0094588E">
              <w:rPr>
                <w:noProof/>
                <w:webHidden/>
              </w:rPr>
              <w:t>44</w:t>
            </w:r>
            <w:r>
              <w:rPr>
                <w:noProof/>
                <w:webHidden/>
              </w:rPr>
              <w:fldChar w:fldCharType="end"/>
            </w:r>
          </w:hyperlink>
        </w:p>
        <w:p w14:paraId="2D592798" w14:textId="0C2202EC" w:rsidR="000F2EBF" w:rsidRDefault="000F2EBF">
          <w:pPr>
            <w:pStyle w:val="TOC3"/>
            <w:rPr>
              <w:rFonts w:eastAsiaTheme="minorEastAsia" w:cstheme="minorBidi"/>
              <w:noProof/>
              <w:kern w:val="2"/>
              <w:sz w:val="24"/>
              <w:szCs w:val="24"/>
              <w14:ligatures w14:val="standardContextual"/>
            </w:rPr>
          </w:pPr>
          <w:hyperlink w:anchor="_Toc193196918" w:history="1">
            <w:r w:rsidRPr="00CB4836">
              <w:rPr>
                <w:rStyle w:val="Hyperlink"/>
                <w:noProof/>
              </w:rPr>
              <w:t>7.1.2.</w:t>
            </w:r>
            <w:r>
              <w:rPr>
                <w:rFonts w:eastAsiaTheme="minorEastAsia" w:cstheme="minorBidi"/>
                <w:noProof/>
                <w:kern w:val="2"/>
                <w:sz w:val="24"/>
                <w:szCs w:val="24"/>
                <w14:ligatures w14:val="standardContextual"/>
              </w:rPr>
              <w:tab/>
            </w:r>
            <w:r w:rsidRPr="00CB4836">
              <w:rPr>
                <w:rStyle w:val="Hyperlink"/>
                <w:noProof/>
              </w:rPr>
              <w:t>Change in the number of points</w:t>
            </w:r>
            <w:r>
              <w:rPr>
                <w:noProof/>
                <w:webHidden/>
              </w:rPr>
              <w:tab/>
            </w:r>
            <w:r>
              <w:rPr>
                <w:noProof/>
                <w:webHidden/>
              </w:rPr>
              <w:fldChar w:fldCharType="begin"/>
            </w:r>
            <w:r>
              <w:rPr>
                <w:noProof/>
                <w:webHidden/>
              </w:rPr>
              <w:instrText xml:space="preserve"> PAGEREF _Toc193196918 \h </w:instrText>
            </w:r>
            <w:r>
              <w:rPr>
                <w:noProof/>
                <w:webHidden/>
              </w:rPr>
            </w:r>
            <w:r>
              <w:rPr>
                <w:noProof/>
                <w:webHidden/>
              </w:rPr>
              <w:fldChar w:fldCharType="separate"/>
            </w:r>
            <w:r w:rsidR="0094588E">
              <w:rPr>
                <w:noProof/>
                <w:webHidden/>
              </w:rPr>
              <w:t>50</w:t>
            </w:r>
            <w:r>
              <w:rPr>
                <w:noProof/>
                <w:webHidden/>
              </w:rPr>
              <w:fldChar w:fldCharType="end"/>
            </w:r>
          </w:hyperlink>
        </w:p>
        <w:p w14:paraId="5050B2A8" w14:textId="4046F0E2" w:rsidR="000F2EBF" w:rsidRDefault="000F2EBF">
          <w:pPr>
            <w:pStyle w:val="TOC3"/>
            <w:rPr>
              <w:rFonts w:eastAsiaTheme="minorEastAsia" w:cstheme="minorBidi"/>
              <w:noProof/>
              <w:kern w:val="2"/>
              <w:sz w:val="24"/>
              <w:szCs w:val="24"/>
              <w14:ligatures w14:val="standardContextual"/>
            </w:rPr>
          </w:pPr>
          <w:hyperlink w:anchor="_Toc193196919" w:history="1">
            <w:r w:rsidRPr="00CB4836">
              <w:rPr>
                <w:rStyle w:val="Hyperlink"/>
                <w:rFonts w:ascii="Arial" w:hAnsi="Arial" w:cs="Arial"/>
                <w:noProof/>
              </w:rPr>
              <w:t>7.1.3.</w:t>
            </w:r>
            <w:r>
              <w:rPr>
                <w:rFonts w:eastAsiaTheme="minorEastAsia" w:cstheme="minorBidi"/>
                <w:noProof/>
                <w:kern w:val="2"/>
                <w:sz w:val="24"/>
                <w:szCs w:val="24"/>
                <w14:ligatures w14:val="standardContextual"/>
              </w:rPr>
              <w:tab/>
            </w:r>
            <w:r w:rsidRPr="00CB4836">
              <w:rPr>
                <w:rStyle w:val="Hyperlink"/>
                <w:rFonts w:ascii="Arial" w:hAnsi="Arial" w:cs="Arial"/>
                <w:noProof/>
              </w:rPr>
              <w:t>Errors Analysis</w:t>
            </w:r>
            <w:r>
              <w:rPr>
                <w:noProof/>
                <w:webHidden/>
              </w:rPr>
              <w:tab/>
            </w:r>
            <w:r>
              <w:rPr>
                <w:noProof/>
                <w:webHidden/>
              </w:rPr>
              <w:fldChar w:fldCharType="begin"/>
            </w:r>
            <w:r>
              <w:rPr>
                <w:noProof/>
                <w:webHidden/>
              </w:rPr>
              <w:instrText xml:space="preserve"> PAGEREF _Toc193196919 \h </w:instrText>
            </w:r>
            <w:r>
              <w:rPr>
                <w:noProof/>
                <w:webHidden/>
              </w:rPr>
            </w:r>
            <w:r>
              <w:rPr>
                <w:noProof/>
                <w:webHidden/>
              </w:rPr>
              <w:fldChar w:fldCharType="separate"/>
            </w:r>
            <w:r w:rsidR="0094588E">
              <w:rPr>
                <w:noProof/>
                <w:webHidden/>
              </w:rPr>
              <w:t>54</w:t>
            </w:r>
            <w:r>
              <w:rPr>
                <w:noProof/>
                <w:webHidden/>
              </w:rPr>
              <w:fldChar w:fldCharType="end"/>
            </w:r>
          </w:hyperlink>
        </w:p>
        <w:p w14:paraId="42E2B8F6" w14:textId="4E98185B" w:rsidR="000F2EBF" w:rsidRDefault="000F2EBF">
          <w:pPr>
            <w:pStyle w:val="TOC2"/>
            <w:rPr>
              <w:rFonts w:eastAsiaTheme="minorEastAsia" w:cstheme="minorBidi"/>
              <w:b w:val="0"/>
              <w:bCs w:val="0"/>
              <w:kern w:val="2"/>
              <w:sz w:val="24"/>
              <w:szCs w:val="24"/>
              <w14:ligatures w14:val="standardContextual"/>
            </w:rPr>
          </w:pPr>
          <w:hyperlink w:anchor="_Toc193196920" w:history="1">
            <w:r w:rsidRPr="00CB4836">
              <w:rPr>
                <w:rStyle w:val="Hyperlink"/>
                <w:rFonts w:ascii="Arial" w:hAnsi="Arial" w:cs="Arial"/>
              </w:rPr>
              <w:t>7.2.</w:t>
            </w:r>
            <w:r>
              <w:rPr>
                <w:rFonts w:eastAsiaTheme="minorEastAsia" w:cstheme="minorBidi"/>
                <w:b w:val="0"/>
                <w:bCs w:val="0"/>
                <w:kern w:val="2"/>
                <w:sz w:val="24"/>
                <w:szCs w:val="24"/>
                <w14:ligatures w14:val="standardContextual"/>
              </w:rPr>
              <w:tab/>
            </w:r>
            <w:r w:rsidRPr="00CB4836">
              <w:rPr>
                <w:rStyle w:val="Hyperlink"/>
                <w:rFonts w:ascii="Arial" w:hAnsi="Arial" w:cs="Arial"/>
              </w:rPr>
              <w:t>Analiysis Results Conclusion</w:t>
            </w:r>
            <w:r>
              <w:rPr>
                <w:webHidden/>
              </w:rPr>
              <w:tab/>
            </w:r>
            <w:r>
              <w:rPr>
                <w:webHidden/>
              </w:rPr>
              <w:fldChar w:fldCharType="begin"/>
            </w:r>
            <w:r>
              <w:rPr>
                <w:webHidden/>
              </w:rPr>
              <w:instrText xml:space="preserve"> PAGEREF _Toc193196920 \h </w:instrText>
            </w:r>
            <w:r>
              <w:rPr>
                <w:webHidden/>
              </w:rPr>
            </w:r>
            <w:r>
              <w:rPr>
                <w:webHidden/>
              </w:rPr>
              <w:fldChar w:fldCharType="separate"/>
            </w:r>
            <w:r w:rsidR="0094588E">
              <w:rPr>
                <w:webHidden/>
              </w:rPr>
              <w:t>62</w:t>
            </w:r>
            <w:r>
              <w:rPr>
                <w:webHidden/>
              </w:rPr>
              <w:fldChar w:fldCharType="end"/>
            </w:r>
          </w:hyperlink>
        </w:p>
        <w:p w14:paraId="0EDE9EB8" w14:textId="4975EBEF" w:rsidR="000F2EBF" w:rsidRDefault="000F2EBF">
          <w:pPr>
            <w:pStyle w:val="TOC2"/>
            <w:rPr>
              <w:rFonts w:eastAsiaTheme="minorEastAsia" w:cstheme="minorBidi"/>
              <w:b w:val="0"/>
              <w:bCs w:val="0"/>
              <w:kern w:val="2"/>
              <w:sz w:val="24"/>
              <w:szCs w:val="24"/>
              <w14:ligatures w14:val="standardContextual"/>
            </w:rPr>
          </w:pPr>
          <w:hyperlink w:anchor="_Toc193196921" w:history="1">
            <w:r w:rsidRPr="00CB4836">
              <w:rPr>
                <w:rStyle w:val="Hyperlink"/>
              </w:rPr>
              <w:t>7.3.</w:t>
            </w:r>
            <w:r>
              <w:rPr>
                <w:rFonts w:eastAsiaTheme="minorEastAsia" w:cstheme="minorBidi"/>
                <w:b w:val="0"/>
                <w:bCs w:val="0"/>
                <w:kern w:val="2"/>
                <w:sz w:val="24"/>
                <w:szCs w:val="24"/>
                <w14:ligatures w14:val="standardContextual"/>
              </w:rPr>
              <w:tab/>
            </w:r>
            <w:r w:rsidRPr="00CB4836">
              <w:rPr>
                <w:rStyle w:val="Hyperlink"/>
              </w:rPr>
              <w:t>Ove</w:t>
            </w:r>
            <w:r w:rsidRPr="00CB4836">
              <w:rPr>
                <w:rStyle w:val="Hyperlink"/>
              </w:rPr>
              <w:t>r</w:t>
            </w:r>
            <w:r w:rsidRPr="00CB4836">
              <w:rPr>
                <w:rStyle w:val="Hyperlink"/>
              </w:rPr>
              <w:t>all Conclusion</w:t>
            </w:r>
            <w:r>
              <w:rPr>
                <w:webHidden/>
              </w:rPr>
              <w:tab/>
            </w:r>
            <w:r>
              <w:rPr>
                <w:webHidden/>
              </w:rPr>
              <w:fldChar w:fldCharType="begin"/>
            </w:r>
            <w:r>
              <w:rPr>
                <w:webHidden/>
              </w:rPr>
              <w:instrText xml:space="preserve"> PAGEREF _Toc193196921 \h </w:instrText>
            </w:r>
            <w:r>
              <w:rPr>
                <w:webHidden/>
              </w:rPr>
            </w:r>
            <w:r>
              <w:rPr>
                <w:webHidden/>
              </w:rPr>
              <w:fldChar w:fldCharType="separate"/>
            </w:r>
            <w:r w:rsidR="0094588E">
              <w:rPr>
                <w:webHidden/>
              </w:rPr>
              <w:t>63</w:t>
            </w:r>
            <w:r>
              <w:rPr>
                <w:webHidden/>
              </w:rPr>
              <w:fldChar w:fldCharType="end"/>
            </w:r>
          </w:hyperlink>
        </w:p>
        <w:p w14:paraId="0D7BBB29" w14:textId="45A6161F" w:rsidR="000F2EBF" w:rsidRDefault="000F2EBF">
          <w:pPr>
            <w:pStyle w:val="TOC1"/>
            <w:rPr>
              <w:rFonts w:eastAsiaTheme="minorEastAsia" w:cstheme="minorBidi"/>
              <w:b w:val="0"/>
              <w:bCs w:val="0"/>
              <w:kern w:val="2"/>
              <w14:ligatures w14:val="standardContextual"/>
            </w:rPr>
          </w:pPr>
          <w:hyperlink w:anchor="_Toc193196922" w:history="1">
            <w:r w:rsidRPr="00CB4836">
              <w:rPr>
                <w:rStyle w:val="Hyperlink"/>
                <w:rFonts w:ascii="Arial" w:hAnsi="Arial" w:cs="Arial"/>
              </w:rPr>
              <w:t>8.</w:t>
            </w:r>
            <w:r>
              <w:rPr>
                <w:rFonts w:eastAsiaTheme="minorEastAsia" w:cstheme="minorBidi"/>
                <w:b w:val="0"/>
                <w:bCs w:val="0"/>
                <w:kern w:val="2"/>
                <w14:ligatures w14:val="standardContextual"/>
              </w:rPr>
              <w:tab/>
            </w:r>
            <w:r w:rsidRPr="00CB4836">
              <w:rPr>
                <w:rStyle w:val="Hyperlink"/>
                <w:rFonts w:ascii="Arial" w:hAnsi="Arial" w:cs="Arial"/>
              </w:rPr>
              <w:t>User guide</w:t>
            </w:r>
            <w:r>
              <w:rPr>
                <w:webHidden/>
              </w:rPr>
              <w:tab/>
            </w:r>
            <w:r>
              <w:rPr>
                <w:webHidden/>
              </w:rPr>
              <w:fldChar w:fldCharType="begin"/>
            </w:r>
            <w:r>
              <w:rPr>
                <w:webHidden/>
              </w:rPr>
              <w:instrText xml:space="preserve"> PAGEREF _Toc193196922 \h </w:instrText>
            </w:r>
            <w:r>
              <w:rPr>
                <w:webHidden/>
              </w:rPr>
            </w:r>
            <w:r>
              <w:rPr>
                <w:webHidden/>
              </w:rPr>
              <w:fldChar w:fldCharType="separate"/>
            </w:r>
            <w:r w:rsidR="0094588E">
              <w:rPr>
                <w:webHidden/>
              </w:rPr>
              <w:t>64</w:t>
            </w:r>
            <w:r>
              <w:rPr>
                <w:webHidden/>
              </w:rPr>
              <w:fldChar w:fldCharType="end"/>
            </w:r>
          </w:hyperlink>
        </w:p>
        <w:p w14:paraId="5EC7BDDA" w14:textId="3F477300" w:rsidR="000F2EBF" w:rsidRDefault="000F2EBF">
          <w:pPr>
            <w:pStyle w:val="TOC2"/>
            <w:rPr>
              <w:rFonts w:eastAsiaTheme="minorEastAsia" w:cstheme="minorBidi"/>
              <w:b w:val="0"/>
              <w:bCs w:val="0"/>
              <w:kern w:val="2"/>
              <w:sz w:val="24"/>
              <w:szCs w:val="24"/>
              <w14:ligatures w14:val="standardContextual"/>
            </w:rPr>
          </w:pPr>
          <w:hyperlink w:anchor="_Toc193196923" w:history="1">
            <w:r w:rsidRPr="00CB4836">
              <w:rPr>
                <w:rStyle w:val="Hyperlink"/>
                <w:rFonts w:ascii="Arial" w:hAnsi="Arial" w:cs="Arial"/>
              </w:rPr>
              <w:t>8.1.</w:t>
            </w:r>
            <w:r>
              <w:rPr>
                <w:rFonts w:eastAsiaTheme="minorEastAsia" w:cstheme="minorBidi"/>
                <w:b w:val="0"/>
                <w:bCs w:val="0"/>
                <w:kern w:val="2"/>
                <w:sz w:val="24"/>
                <w:szCs w:val="24"/>
                <w14:ligatures w14:val="standardContextual"/>
              </w:rPr>
              <w:tab/>
            </w:r>
            <w:r w:rsidRPr="00CB4836">
              <w:rPr>
                <w:rStyle w:val="Hyperlink"/>
                <w:rFonts w:ascii="Arial" w:hAnsi="Arial" w:cs="Arial"/>
              </w:rPr>
              <w:t>Testing Station App</w:t>
            </w:r>
            <w:r>
              <w:rPr>
                <w:webHidden/>
              </w:rPr>
              <w:tab/>
            </w:r>
            <w:r>
              <w:rPr>
                <w:webHidden/>
              </w:rPr>
              <w:fldChar w:fldCharType="begin"/>
            </w:r>
            <w:r>
              <w:rPr>
                <w:webHidden/>
              </w:rPr>
              <w:instrText xml:space="preserve"> PAGEREF _Toc193196923 \h </w:instrText>
            </w:r>
            <w:r>
              <w:rPr>
                <w:webHidden/>
              </w:rPr>
            </w:r>
            <w:r>
              <w:rPr>
                <w:webHidden/>
              </w:rPr>
              <w:fldChar w:fldCharType="separate"/>
            </w:r>
            <w:r w:rsidR="0094588E">
              <w:rPr>
                <w:webHidden/>
              </w:rPr>
              <w:t>64</w:t>
            </w:r>
            <w:r>
              <w:rPr>
                <w:webHidden/>
              </w:rPr>
              <w:fldChar w:fldCharType="end"/>
            </w:r>
          </w:hyperlink>
        </w:p>
        <w:p w14:paraId="2FCB499C" w14:textId="112B3F82" w:rsidR="000F2EBF" w:rsidRDefault="000F2EBF">
          <w:pPr>
            <w:pStyle w:val="TOC2"/>
            <w:rPr>
              <w:rFonts w:eastAsiaTheme="minorEastAsia" w:cstheme="minorBidi"/>
              <w:b w:val="0"/>
              <w:bCs w:val="0"/>
              <w:kern w:val="2"/>
              <w:sz w:val="24"/>
              <w:szCs w:val="24"/>
              <w14:ligatures w14:val="standardContextual"/>
            </w:rPr>
          </w:pPr>
          <w:hyperlink w:anchor="_Toc193196924" w:history="1">
            <w:r w:rsidRPr="00CB4836">
              <w:rPr>
                <w:rStyle w:val="Hyperlink"/>
                <w:rFonts w:ascii="Arial" w:hAnsi="Arial" w:cs="Arial"/>
              </w:rPr>
              <w:t>8.2.</w:t>
            </w:r>
            <w:r>
              <w:rPr>
                <w:rFonts w:eastAsiaTheme="minorEastAsia" w:cstheme="minorBidi"/>
                <w:b w:val="0"/>
                <w:bCs w:val="0"/>
                <w:kern w:val="2"/>
                <w:sz w:val="24"/>
                <w:szCs w:val="24"/>
                <w14:ligatures w14:val="standardContextual"/>
              </w:rPr>
              <w:tab/>
            </w:r>
            <w:r w:rsidRPr="00CB4836">
              <w:rPr>
                <w:rStyle w:val="Hyperlink"/>
                <w:rFonts w:ascii="Arial" w:hAnsi="Arial" w:cs="Arial"/>
              </w:rPr>
              <w:t>Tested OBC App</w:t>
            </w:r>
            <w:r>
              <w:rPr>
                <w:webHidden/>
              </w:rPr>
              <w:tab/>
            </w:r>
            <w:r>
              <w:rPr>
                <w:webHidden/>
              </w:rPr>
              <w:fldChar w:fldCharType="begin"/>
            </w:r>
            <w:r>
              <w:rPr>
                <w:webHidden/>
              </w:rPr>
              <w:instrText xml:space="preserve"> PAGEREF _Toc193196924 \h </w:instrText>
            </w:r>
            <w:r>
              <w:rPr>
                <w:webHidden/>
              </w:rPr>
            </w:r>
            <w:r>
              <w:rPr>
                <w:webHidden/>
              </w:rPr>
              <w:fldChar w:fldCharType="separate"/>
            </w:r>
            <w:r w:rsidR="0094588E">
              <w:rPr>
                <w:webHidden/>
              </w:rPr>
              <w:t>70</w:t>
            </w:r>
            <w:r>
              <w:rPr>
                <w:webHidden/>
              </w:rPr>
              <w:fldChar w:fldCharType="end"/>
            </w:r>
          </w:hyperlink>
        </w:p>
        <w:p w14:paraId="24D3B15A" w14:textId="2657B5BD" w:rsidR="000F2EBF" w:rsidRDefault="000F2EBF">
          <w:pPr>
            <w:pStyle w:val="TOC1"/>
            <w:rPr>
              <w:rFonts w:eastAsiaTheme="minorEastAsia" w:cstheme="minorBidi"/>
              <w:b w:val="0"/>
              <w:bCs w:val="0"/>
              <w:kern w:val="2"/>
              <w14:ligatures w14:val="standardContextual"/>
            </w:rPr>
          </w:pPr>
          <w:hyperlink w:anchor="_Toc193196925" w:history="1">
            <w:r w:rsidRPr="00CB4836">
              <w:rPr>
                <w:rStyle w:val="Hyperlink"/>
                <w:rFonts w:ascii="Arial" w:hAnsi="Arial" w:cs="Arial"/>
              </w:rPr>
              <w:t>9.</w:t>
            </w:r>
            <w:r>
              <w:rPr>
                <w:rFonts w:eastAsiaTheme="minorEastAsia" w:cstheme="minorBidi"/>
                <w:b w:val="0"/>
                <w:bCs w:val="0"/>
                <w:kern w:val="2"/>
                <w14:ligatures w14:val="standardContextual"/>
              </w:rPr>
              <w:tab/>
            </w:r>
            <w:r w:rsidRPr="00CB4836">
              <w:rPr>
                <w:rStyle w:val="Hyperlink"/>
                <w:rFonts w:ascii="Arial" w:hAnsi="Arial" w:cs="Arial"/>
              </w:rPr>
              <w:t>Maintenance Guide</w:t>
            </w:r>
            <w:r>
              <w:rPr>
                <w:webHidden/>
              </w:rPr>
              <w:tab/>
            </w:r>
            <w:r>
              <w:rPr>
                <w:webHidden/>
              </w:rPr>
              <w:fldChar w:fldCharType="begin"/>
            </w:r>
            <w:r>
              <w:rPr>
                <w:webHidden/>
              </w:rPr>
              <w:instrText xml:space="preserve"> PAGEREF _Toc193196925 \h </w:instrText>
            </w:r>
            <w:r>
              <w:rPr>
                <w:webHidden/>
              </w:rPr>
            </w:r>
            <w:r>
              <w:rPr>
                <w:webHidden/>
              </w:rPr>
              <w:fldChar w:fldCharType="separate"/>
            </w:r>
            <w:r w:rsidR="0094588E">
              <w:rPr>
                <w:webHidden/>
              </w:rPr>
              <w:t>70</w:t>
            </w:r>
            <w:r>
              <w:rPr>
                <w:webHidden/>
              </w:rPr>
              <w:fldChar w:fldCharType="end"/>
            </w:r>
          </w:hyperlink>
        </w:p>
        <w:p w14:paraId="68478EB4" w14:textId="76ABD7C3" w:rsidR="000F2EBF" w:rsidRDefault="000F2EBF">
          <w:pPr>
            <w:pStyle w:val="TOC2"/>
            <w:rPr>
              <w:rFonts w:eastAsiaTheme="minorEastAsia" w:cstheme="minorBidi"/>
              <w:b w:val="0"/>
              <w:bCs w:val="0"/>
              <w:kern w:val="2"/>
              <w:sz w:val="24"/>
              <w:szCs w:val="24"/>
              <w14:ligatures w14:val="standardContextual"/>
            </w:rPr>
          </w:pPr>
          <w:hyperlink w:anchor="_Toc193196926" w:history="1">
            <w:r w:rsidRPr="00CB4836">
              <w:rPr>
                <w:rStyle w:val="Hyperlink"/>
                <w:rFonts w:ascii="Arial" w:hAnsi="Arial" w:cs="Arial"/>
              </w:rPr>
              <w:t>9.1.</w:t>
            </w:r>
            <w:r>
              <w:rPr>
                <w:rFonts w:eastAsiaTheme="minorEastAsia" w:cstheme="minorBidi"/>
                <w:b w:val="0"/>
                <w:bCs w:val="0"/>
                <w:kern w:val="2"/>
                <w:sz w:val="24"/>
                <w:szCs w:val="24"/>
                <w14:ligatures w14:val="standardContextual"/>
              </w:rPr>
              <w:tab/>
            </w:r>
            <w:r w:rsidRPr="00CB4836">
              <w:rPr>
                <w:rStyle w:val="Hyperlink"/>
                <w:rFonts w:ascii="Arial" w:hAnsi="Arial" w:cs="Arial"/>
              </w:rPr>
              <w:t>Testing Station App</w:t>
            </w:r>
            <w:r>
              <w:rPr>
                <w:webHidden/>
              </w:rPr>
              <w:tab/>
            </w:r>
            <w:r>
              <w:rPr>
                <w:webHidden/>
              </w:rPr>
              <w:fldChar w:fldCharType="begin"/>
            </w:r>
            <w:r>
              <w:rPr>
                <w:webHidden/>
              </w:rPr>
              <w:instrText xml:space="preserve"> PAGEREF _Toc193196926 \h </w:instrText>
            </w:r>
            <w:r>
              <w:rPr>
                <w:webHidden/>
              </w:rPr>
            </w:r>
            <w:r>
              <w:rPr>
                <w:webHidden/>
              </w:rPr>
              <w:fldChar w:fldCharType="separate"/>
            </w:r>
            <w:r w:rsidR="0094588E">
              <w:rPr>
                <w:webHidden/>
              </w:rPr>
              <w:t>71</w:t>
            </w:r>
            <w:r>
              <w:rPr>
                <w:webHidden/>
              </w:rPr>
              <w:fldChar w:fldCharType="end"/>
            </w:r>
          </w:hyperlink>
        </w:p>
        <w:p w14:paraId="1C3A7465" w14:textId="31653D0A" w:rsidR="000F2EBF" w:rsidRDefault="000F2EBF">
          <w:pPr>
            <w:pStyle w:val="TOC3"/>
            <w:rPr>
              <w:rFonts w:eastAsiaTheme="minorEastAsia" w:cstheme="minorBidi"/>
              <w:noProof/>
              <w:kern w:val="2"/>
              <w:sz w:val="24"/>
              <w:szCs w:val="24"/>
              <w14:ligatures w14:val="standardContextual"/>
            </w:rPr>
          </w:pPr>
          <w:hyperlink w:anchor="_Toc193196927" w:history="1">
            <w:r w:rsidRPr="00CB4836">
              <w:rPr>
                <w:rStyle w:val="Hyperlink"/>
                <w:rFonts w:ascii="Arial" w:hAnsi="Arial" w:cs="Arial"/>
                <w:noProof/>
              </w:rPr>
              <w:t>9.1.1.</w:t>
            </w:r>
            <w:r>
              <w:rPr>
                <w:rFonts w:eastAsiaTheme="minorEastAsia" w:cstheme="minorBidi"/>
                <w:noProof/>
                <w:kern w:val="2"/>
                <w:sz w:val="24"/>
                <w:szCs w:val="24"/>
                <w14:ligatures w14:val="standardContextual"/>
              </w:rPr>
              <w:tab/>
            </w:r>
            <w:r w:rsidRPr="00CB483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3196927 \h </w:instrText>
            </w:r>
            <w:r>
              <w:rPr>
                <w:noProof/>
                <w:webHidden/>
              </w:rPr>
            </w:r>
            <w:r>
              <w:rPr>
                <w:noProof/>
                <w:webHidden/>
              </w:rPr>
              <w:fldChar w:fldCharType="separate"/>
            </w:r>
            <w:r w:rsidR="0094588E">
              <w:rPr>
                <w:noProof/>
                <w:webHidden/>
              </w:rPr>
              <w:t>71</w:t>
            </w:r>
            <w:r>
              <w:rPr>
                <w:noProof/>
                <w:webHidden/>
              </w:rPr>
              <w:fldChar w:fldCharType="end"/>
            </w:r>
          </w:hyperlink>
        </w:p>
        <w:p w14:paraId="09901AD7" w14:textId="15B8BFAE" w:rsidR="000F2EBF" w:rsidRDefault="000F2EBF">
          <w:pPr>
            <w:pStyle w:val="TOC2"/>
            <w:rPr>
              <w:rFonts w:eastAsiaTheme="minorEastAsia" w:cstheme="minorBidi"/>
              <w:b w:val="0"/>
              <w:bCs w:val="0"/>
              <w:kern w:val="2"/>
              <w:sz w:val="24"/>
              <w:szCs w:val="24"/>
              <w14:ligatures w14:val="standardContextual"/>
            </w:rPr>
          </w:pPr>
          <w:hyperlink w:anchor="_Toc193196928" w:history="1">
            <w:r w:rsidRPr="00CB4836">
              <w:rPr>
                <w:rStyle w:val="Hyperlink"/>
                <w:rFonts w:ascii="Arial" w:hAnsi="Arial" w:cs="Arial"/>
              </w:rPr>
              <w:t>9.2.</w:t>
            </w:r>
            <w:r>
              <w:rPr>
                <w:rFonts w:eastAsiaTheme="minorEastAsia" w:cstheme="minorBidi"/>
                <w:b w:val="0"/>
                <w:bCs w:val="0"/>
                <w:kern w:val="2"/>
                <w:sz w:val="24"/>
                <w:szCs w:val="24"/>
                <w14:ligatures w14:val="standardContextual"/>
              </w:rPr>
              <w:tab/>
            </w:r>
            <w:r w:rsidRPr="00CB4836">
              <w:rPr>
                <w:rStyle w:val="Hyperlink"/>
                <w:rFonts w:ascii="Arial" w:hAnsi="Arial" w:cs="Arial"/>
              </w:rPr>
              <w:t>Tested OBC App</w:t>
            </w:r>
            <w:r>
              <w:rPr>
                <w:webHidden/>
              </w:rPr>
              <w:tab/>
            </w:r>
            <w:r>
              <w:rPr>
                <w:webHidden/>
              </w:rPr>
              <w:fldChar w:fldCharType="begin"/>
            </w:r>
            <w:r>
              <w:rPr>
                <w:webHidden/>
              </w:rPr>
              <w:instrText xml:space="preserve"> PAGEREF _Toc193196928 \h </w:instrText>
            </w:r>
            <w:r>
              <w:rPr>
                <w:webHidden/>
              </w:rPr>
            </w:r>
            <w:r>
              <w:rPr>
                <w:webHidden/>
              </w:rPr>
              <w:fldChar w:fldCharType="separate"/>
            </w:r>
            <w:r w:rsidR="0094588E">
              <w:rPr>
                <w:webHidden/>
              </w:rPr>
              <w:t>71</w:t>
            </w:r>
            <w:r>
              <w:rPr>
                <w:webHidden/>
              </w:rPr>
              <w:fldChar w:fldCharType="end"/>
            </w:r>
          </w:hyperlink>
        </w:p>
        <w:p w14:paraId="78625CE7" w14:textId="30EB117E" w:rsidR="000F2EBF" w:rsidRDefault="000F2EBF">
          <w:pPr>
            <w:pStyle w:val="TOC3"/>
            <w:rPr>
              <w:rFonts w:eastAsiaTheme="minorEastAsia" w:cstheme="minorBidi"/>
              <w:noProof/>
              <w:kern w:val="2"/>
              <w:sz w:val="24"/>
              <w:szCs w:val="24"/>
              <w14:ligatures w14:val="standardContextual"/>
            </w:rPr>
          </w:pPr>
          <w:hyperlink w:anchor="_Toc193196929" w:history="1">
            <w:r w:rsidRPr="00CB4836">
              <w:rPr>
                <w:rStyle w:val="Hyperlink"/>
                <w:rFonts w:ascii="Arial" w:hAnsi="Arial" w:cs="Arial"/>
                <w:noProof/>
              </w:rPr>
              <w:t>9.2.1.</w:t>
            </w:r>
            <w:r>
              <w:rPr>
                <w:rFonts w:eastAsiaTheme="minorEastAsia" w:cstheme="minorBidi"/>
                <w:noProof/>
                <w:kern w:val="2"/>
                <w:sz w:val="24"/>
                <w:szCs w:val="24"/>
                <w14:ligatures w14:val="standardContextual"/>
              </w:rPr>
              <w:tab/>
            </w:r>
            <w:r w:rsidRPr="00CB4836">
              <w:rPr>
                <w:rStyle w:val="Hyperlink"/>
                <w:rFonts w:ascii="Arial" w:hAnsi="Arial" w:cs="Arial"/>
                <w:noProof/>
              </w:rPr>
              <w:t>Installing and Running the Application</w:t>
            </w:r>
            <w:r>
              <w:rPr>
                <w:noProof/>
                <w:webHidden/>
              </w:rPr>
              <w:tab/>
            </w:r>
            <w:r>
              <w:rPr>
                <w:noProof/>
                <w:webHidden/>
              </w:rPr>
              <w:fldChar w:fldCharType="begin"/>
            </w:r>
            <w:r>
              <w:rPr>
                <w:noProof/>
                <w:webHidden/>
              </w:rPr>
              <w:instrText xml:space="preserve"> PAGEREF _Toc193196929 \h </w:instrText>
            </w:r>
            <w:r>
              <w:rPr>
                <w:noProof/>
                <w:webHidden/>
              </w:rPr>
            </w:r>
            <w:r>
              <w:rPr>
                <w:noProof/>
                <w:webHidden/>
              </w:rPr>
              <w:fldChar w:fldCharType="separate"/>
            </w:r>
            <w:r w:rsidR="0094588E">
              <w:rPr>
                <w:noProof/>
                <w:webHidden/>
              </w:rPr>
              <w:t>71</w:t>
            </w:r>
            <w:r>
              <w:rPr>
                <w:noProof/>
                <w:webHidden/>
              </w:rPr>
              <w:fldChar w:fldCharType="end"/>
            </w:r>
          </w:hyperlink>
        </w:p>
        <w:p w14:paraId="70930FF6" w14:textId="4F76561A" w:rsidR="000F2EBF" w:rsidRDefault="000F2EBF">
          <w:pPr>
            <w:pStyle w:val="TOC2"/>
            <w:rPr>
              <w:rFonts w:eastAsiaTheme="minorEastAsia" w:cstheme="minorBidi"/>
              <w:b w:val="0"/>
              <w:bCs w:val="0"/>
              <w:kern w:val="2"/>
              <w:sz w:val="24"/>
              <w:szCs w:val="24"/>
              <w14:ligatures w14:val="standardContextual"/>
            </w:rPr>
          </w:pPr>
          <w:hyperlink w:anchor="_Toc193196930" w:history="1">
            <w:r w:rsidRPr="00CB4836">
              <w:rPr>
                <w:rStyle w:val="Hyperlink"/>
                <w:rFonts w:ascii="Arial" w:hAnsi="Arial" w:cs="Arial"/>
              </w:rPr>
              <w:t>9.3.</w:t>
            </w:r>
            <w:r>
              <w:rPr>
                <w:rFonts w:eastAsiaTheme="minorEastAsia" w:cstheme="minorBidi"/>
                <w:b w:val="0"/>
                <w:bCs w:val="0"/>
                <w:kern w:val="2"/>
                <w:sz w:val="24"/>
                <w:szCs w:val="24"/>
                <w14:ligatures w14:val="standardContextual"/>
              </w:rPr>
              <w:tab/>
            </w:r>
            <w:r w:rsidRPr="00CB4836">
              <w:rPr>
                <w:rStyle w:val="Hyperlink"/>
                <w:rFonts w:ascii="Arial" w:hAnsi="Arial" w:cs="Arial"/>
              </w:rPr>
              <w:t>Error Detection and Debugging</w:t>
            </w:r>
            <w:r>
              <w:rPr>
                <w:webHidden/>
              </w:rPr>
              <w:tab/>
            </w:r>
            <w:r>
              <w:rPr>
                <w:webHidden/>
              </w:rPr>
              <w:fldChar w:fldCharType="begin"/>
            </w:r>
            <w:r>
              <w:rPr>
                <w:webHidden/>
              </w:rPr>
              <w:instrText xml:space="preserve"> PAGEREF _Toc193196930 \h </w:instrText>
            </w:r>
            <w:r>
              <w:rPr>
                <w:webHidden/>
              </w:rPr>
            </w:r>
            <w:r>
              <w:rPr>
                <w:webHidden/>
              </w:rPr>
              <w:fldChar w:fldCharType="separate"/>
            </w:r>
            <w:r w:rsidR="0094588E">
              <w:rPr>
                <w:webHidden/>
              </w:rPr>
              <w:t>72</w:t>
            </w:r>
            <w:r>
              <w:rPr>
                <w:webHidden/>
              </w:rPr>
              <w:fldChar w:fldCharType="end"/>
            </w:r>
          </w:hyperlink>
        </w:p>
        <w:p w14:paraId="54D84EEC" w14:textId="58F71F4B" w:rsidR="000F2EBF" w:rsidRDefault="000F2EBF">
          <w:pPr>
            <w:pStyle w:val="TOC3"/>
            <w:rPr>
              <w:rFonts w:eastAsiaTheme="minorEastAsia" w:cstheme="minorBidi"/>
              <w:noProof/>
              <w:kern w:val="2"/>
              <w:sz w:val="24"/>
              <w:szCs w:val="24"/>
              <w14:ligatures w14:val="standardContextual"/>
            </w:rPr>
          </w:pPr>
          <w:hyperlink w:anchor="_Toc193196931" w:history="1">
            <w:r w:rsidRPr="00CB4836">
              <w:rPr>
                <w:rStyle w:val="Hyperlink"/>
                <w:rFonts w:ascii="Arial" w:hAnsi="Arial" w:cs="Arial"/>
                <w:noProof/>
              </w:rPr>
              <w:t>9.3.1.</w:t>
            </w:r>
            <w:r>
              <w:rPr>
                <w:rFonts w:eastAsiaTheme="minorEastAsia" w:cstheme="minorBidi"/>
                <w:noProof/>
                <w:kern w:val="2"/>
                <w:sz w:val="24"/>
                <w:szCs w:val="24"/>
                <w14:ligatures w14:val="standardContextual"/>
              </w:rPr>
              <w:tab/>
            </w:r>
            <w:r w:rsidRPr="00CB4836">
              <w:rPr>
                <w:rStyle w:val="Hyperlink"/>
                <w:rFonts w:ascii="Arial" w:hAnsi="Arial" w:cs="Arial"/>
                <w:noProof/>
              </w:rPr>
              <w:t>Log Files</w:t>
            </w:r>
            <w:r>
              <w:rPr>
                <w:noProof/>
                <w:webHidden/>
              </w:rPr>
              <w:tab/>
            </w:r>
            <w:r>
              <w:rPr>
                <w:noProof/>
                <w:webHidden/>
              </w:rPr>
              <w:fldChar w:fldCharType="begin"/>
            </w:r>
            <w:r>
              <w:rPr>
                <w:noProof/>
                <w:webHidden/>
              </w:rPr>
              <w:instrText xml:space="preserve"> PAGEREF _Toc193196931 \h </w:instrText>
            </w:r>
            <w:r>
              <w:rPr>
                <w:noProof/>
                <w:webHidden/>
              </w:rPr>
            </w:r>
            <w:r>
              <w:rPr>
                <w:noProof/>
                <w:webHidden/>
              </w:rPr>
              <w:fldChar w:fldCharType="separate"/>
            </w:r>
            <w:r w:rsidR="0094588E">
              <w:rPr>
                <w:noProof/>
                <w:webHidden/>
              </w:rPr>
              <w:t>72</w:t>
            </w:r>
            <w:r>
              <w:rPr>
                <w:noProof/>
                <w:webHidden/>
              </w:rPr>
              <w:fldChar w:fldCharType="end"/>
            </w:r>
          </w:hyperlink>
        </w:p>
        <w:p w14:paraId="095885A2" w14:textId="73C008AD" w:rsidR="000F2EBF" w:rsidRDefault="000F2EBF">
          <w:pPr>
            <w:pStyle w:val="TOC3"/>
            <w:rPr>
              <w:rFonts w:eastAsiaTheme="minorEastAsia" w:cstheme="minorBidi"/>
              <w:noProof/>
              <w:kern w:val="2"/>
              <w:sz w:val="24"/>
              <w:szCs w:val="24"/>
              <w14:ligatures w14:val="standardContextual"/>
            </w:rPr>
          </w:pPr>
          <w:hyperlink w:anchor="_Toc193196932" w:history="1">
            <w:r w:rsidRPr="00CB4836">
              <w:rPr>
                <w:rStyle w:val="Hyperlink"/>
                <w:rFonts w:ascii="Arial" w:hAnsi="Arial" w:cs="Arial"/>
                <w:noProof/>
              </w:rPr>
              <w:t>9.3.2.</w:t>
            </w:r>
            <w:r>
              <w:rPr>
                <w:rFonts w:eastAsiaTheme="minorEastAsia" w:cstheme="minorBidi"/>
                <w:noProof/>
                <w:kern w:val="2"/>
                <w:sz w:val="24"/>
                <w:szCs w:val="24"/>
                <w14:ligatures w14:val="standardContextual"/>
              </w:rPr>
              <w:tab/>
            </w:r>
            <w:r w:rsidRPr="00CB4836">
              <w:rPr>
                <w:rStyle w:val="Hyperlink"/>
                <w:rFonts w:ascii="Arial" w:hAnsi="Arial" w:cs="Arial"/>
                <w:noProof/>
              </w:rPr>
              <w:t>Local Simulation</w:t>
            </w:r>
            <w:r>
              <w:rPr>
                <w:noProof/>
                <w:webHidden/>
              </w:rPr>
              <w:tab/>
            </w:r>
            <w:r>
              <w:rPr>
                <w:noProof/>
                <w:webHidden/>
              </w:rPr>
              <w:fldChar w:fldCharType="begin"/>
            </w:r>
            <w:r>
              <w:rPr>
                <w:noProof/>
                <w:webHidden/>
              </w:rPr>
              <w:instrText xml:space="preserve"> PAGEREF _Toc193196932 \h </w:instrText>
            </w:r>
            <w:r>
              <w:rPr>
                <w:noProof/>
                <w:webHidden/>
              </w:rPr>
            </w:r>
            <w:r>
              <w:rPr>
                <w:noProof/>
                <w:webHidden/>
              </w:rPr>
              <w:fldChar w:fldCharType="separate"/>
            </w:r>
            <w:r w:rsidR="0094588E">
              <w:rPr>
                <w:noProof/>
                <w:webHidden/>
              </w:rPr>
              <w:t>73</w:t>
            </w:r>
            <w:r>
              <w:rPr>
                <w:noProof/>
                <w:webHidden/>
              </w:rPr>
              <w:fldChar w:fldCharType="end"/>
            </w:r>
          </w:hyperlink>
        </w:p>
        <w:p w14:paraId="240B5FC9" w14:textId="6023190D" w:rsidR="000F2EBF" w:rsidRDefault="000F2EBF">
          <w:pPr>
            <w:pStyle w:val="TOC2"/>
            <w:rPr>
              <w:rFonts w:eastAsiaTheme="minorEastAsia" w:cstheme="minorBidi"/>
              <w:b w:val="0"/>
              <w:bCs w:val="0"/>
              <w:kern w:val="2"/>
              <w:sz w:val="24"/>
              <w:szCs w:val="24"/>
              <w14:ligatures w14:val="standardContextual"/>
            </w:rPr>
          </w:pPr>
          <w:hyperlink w:anchor="_Toc193196933" w:history="1">
            <w:r w:rsidRPr="00CB4836">
              <w:rPr>
                <w:rStyle w:val="Hyperlink"/>
                <w:rFonts w:ascii="Arial" w:hAnsi="Arial" w:cs="Arial"/>
              </w:rPr>
              <w:t>9.4.</w:t>
            </w:r>
            <w:r>
              <w:rPr>
                <w:rFonts w:eastAsiaTheme="minorEastAsia" w:cstheme="minorBidi"/>
                <w:b w:val="0"/>
                <w:bCs w:val="0"/>
                <w:kern w:val="2"/>
                <w:sz w:val="24"/>
                <w:szCs w:val="24"/>
                <w14:ligatures w14:val="standardContextual"/>
              </w:rPr>
              <w:tab/>
            </w:r>
            <w:r w:rsidRPr="00CB4836">
              <w:rPr>
                <w:rStyle w:val="Hyperlink"/>
                <w:rFonts w:ascii="Arial" w:hAnsi="Arial" w:cs="Arial"/>
              </w:rPr>
              <w:t>Implementing Changes</w:t>
            </w:r>
            <w:r>
              <w:rPr>
                <w:webHidden/>
              </w:rPr>
              <w:tab/>
            </w:r>
            <w:r>
              <w:rPr>
                <w:webHidden/>
              </w:rPr>
              <w:fldChar w:fldCharType="begin"/>
            </w:r>
            <w:r>
              <w:rPr>
                <w:webHidden/>
              </w:rPr>
              <w:instrText xml:space="preserve"> PAGEREF _Toc193196933 \h </w:instrText>
            </w:r>
            <w:r>
              <w:rPr>
                <w:webHidden/>
              </w:rPr>
            </w:r>
            <w:r>
              <w:rPr>
                <w:webHidden/>
              </w:rPr>
              <w:fldChar w:fldCharType="separate"/>
            </w:r>
            <w:r w:rsidR="0094588E">
              <w:rPr>
                <w:webHidden/>
              </w:rPr>
              <w:t>73</w:t>
            </w:r>
            <w:r>
              <w:rPr>
                <w:webHidden/>
              </w:rPr>
              <w:fldChar w:fldCharType="end"/>
            </w:r>
          </w:hyperlink>
        </w:p>
        <w:p w14:paraId="636663E1" w14:textId="32BC0A36" w:rsidR="000F2EBF" w:rsidRDefault="000F2EBF">
          <w:pPr>
            <w:pStyle w:val="TOC3"/>
            <w:rPr>
              <w:rFonts w:eastAsiaTheme="minorEastAsia" w:cstheme="minorBidi"/>
              <w:noProof/>
              <w:kern w:val="2"/>
              <w:sz w:val="24"/>
              <w:szCs w:val="24"/>
              <w14:ligatures w14:val="standardContextual"/>
            </w:rPr>
          </w:pPr>
          <w:hyperlink w:anchor="_Toc193196934" w:history="1">
            <w:r w:rsidRPr="00CB4836">
              <w:rPr>
                <w:rStyle w:val="Hyperlink"/>
                <w:rFonts w:ascii="Arial" w:hAnsi="Arial" w:cs="Arial"/>
                <w:noProof/>
              </w:rPr>
              <w:t>9.4.1.</w:t>
            </w:r>
            <w:r>
              <w:rPr>
                <w:rFonts w:eastAsiaTheme="minorEastAsia" w:cstheme="minorBidi"/>
                <w:noProof/>
                <w:kern w:val="2"/>
                <w:sz w:val="24"/>
                <w:szCs w:val="24"/>
                <w14:ligatures w14:val="standardContextual"/>
              </w:rPr>
              <w:tab/>
            </w:r>
            <w:r w:rsidRPr="00CB4836">
              <w:rPr>
                <w:rStyle w:val="Hyperlink"/>
                <w:rFonts w:ascii="Arial" w:hAnsi="Arial" w:cs="Arial"/>
                <w:noProof/>
              </w:rPr>
              <w:t>Additional Communication Types</w:t>
            </w:r>
            <w:r>
              <w:rPr>
                <w:noProof/>
                <w:webHidden/>
              </w:rPr>
              <w:tab/>
            </w:r>
            <w:r>
              <w:rPr>
                <w:noProof/>
                <w:webHidden/>
              </w:rPr>
              <w:fldChar w:fldCharType="begin"/>
            </w:r>
            <w:r>
              <w:rPr>
                <w:noProof/>
                <w:webHidden/>
              </w:rPr>
              <w:instrText xml:space="preserve"> PAGEREF _Toc193196934 \h </w:instrText>
            </w:r>
            <w:r>
              <w:rPr>
                <w:noProof/>
                <w:webHidden/>
              </w:rPr>
            </w:r>
            <w:r>
              <w:rPr>
                <w:noProof/>
                <w:webHidden/>
              </w:rPr>
              <w:fldChar w:fldCharType="separate"/>
            </w:r>
            <w:r w:rsidR="0094588E">
              <w:rPr>
                <w:noProof/>
                <w:webHidden/>
              </w:rPr>
              <w:t>73</w:t>
            </w:r>
            <w:r>
              <w:rPr>
                <w:noProof/>
                <w:webHidden/>
              </w:rPr>
              <w:fldChar w:fldCharType="end"/>
            </w:r>
          </w:hyperlink>
        </w:p>
        <w:p w14:paraId="6A12A1FA" w14:textId="2B8BAC6E" w:rsidR="000F2EBF" w:rsidRDefault="000F2EBF">
          <w:pPr>
            <w:pStyle w:val="TOC3"/>
            <w:rPr>
              <w:rFonts w:eastAsiaTheme="minorEastAsia" w:cstheme="minorBidi"/>
              <w:noProof/>
              <w:kern w:val="2"/>
              <w:sz w:val="24"/>
              <w:szCs w:val="24"/>
              <w14:ligatures w14:val="standardContextual"/>
            </w:rPr>
          </w:pPr>
          <w:hyperlink w:anchor="_Toc193196935" w:history="1">
            <w:r w:rsidRPr="00CB4836">
              <w:rPr>
                <w:rStyle w:val="Hyperlink"/>
                <w:rFonts w:ascii="Arial" w:hAnsi="Arial" w:cs="Arial"/>
                <w:noProof/>
              </w:rPr>
              <w:t>9.4.2.</w:t>
            </w:r>
            <w:r>
              <w:rPr>
                <w:rFonts w:eastAsiaTheme="minorEastAsia" w:cstheme="minorBidi"/>
                <w:noProof/>
                <w:kern w:val="2"/>
                <w:sz w:val="24"/>
                <w:szCs w:val="24"/>
                <w14:ligatures w14:val="standardContextual"/>
              </w:rPr>
              <w:tab/>
            </w:r>
            <w:r w:rsidRPr="00CB4836">
              <w:rPr>
                <w:rStyle w:val="Hyperlink"/>
                <w:rFonts w:ascii="Arial" w:hAnsi="Arial" w:cs="Arial"/>
                <w:noProof/>
              </w:rPr>
              <w:t>Additional Algorithms Variations</w:t>
            </w:r>
            <w:r>
              <w:rPr>
                <w:noProof/>
                <w:webHidden/>
              </w:rPr>
              <w:tab/>
            </w:r>
            <w:r>
              <w:rPr>
                <w:noProof/>
                <w:webHidden/>
              </w:rPr>
              <w:fldChar w:fldCharType="begin"/>
            </w:r>
            <w:r>
              <w:rPr>
                <w:noProof/>
                <w:webHidden/>
              </w:rPr>
              <w:instrText xml:space="preserve"> PAGEREF _Toc193196935 \h </w:instrText>
            </w:r>
            <w:r>
              <w:rPr>
                <w:noProof/>
                <w:webHidden/>
              </w:rPr>
            </w:r>
            <w:r>
              <w:rPr>
                <w:noProof/>
                <w:webHidden/>
              </w:rPr>
              <w:fldChar w:fldCharType="separate"/>
            </w:r>
            <w:r w:rsidR="0094588E">
              <w:rPr>
                <w:noProof/>
                <w:webHidden/>
              </w:rPr>
              <w:t>73</w:t>
            </w:r>
            <w:r>
              <w:rPr>
                <w:noProof/>
                <w:webHidden/>
              </w:rPr>
              <w:fldChar w:fldCharType="end"/>
            </w:r>
          </w:hyperlink>
        </w:p>
        <w:p w14:paraId="67DCDB98" w14:textId="6E46231D" w:rsidR="000F2EBF" w:rsidRDefault="000F2EBF">
          <w:pPr>
            <w:pStyle w:val="TOC3"/>
            <w:rPr>
              <w:rFonts w:eastAsiaTheme="minorEastAsia" w:cstheme="minorBidi"/>
              <w:noProof/>
              <w:kern w:val="2"/>
              <w:sz w:val="24"/>
              <w:szCs w:val="24"/>
              <w14:ligatures w14:val="standardContextual"/>
            </w:rPr>
          </w:pPr>
          <w:hyperlink w:anchor="_Toc193196936" w:history="1">
            <w:r w:rsidRPr="00CB4836">
              <w:rPr>
                <w:rStyle w:val="Hyperlink"/>
                <w:rFonts w:ascii="Arial" w:hAnsi="Arial" w:cs="Arial"/>
                <w:noProof/>
              </w:rPr>
              <w:t>9.4.3.</w:t>
            </w:r>
            <w:r>
              <w:rPr>
                <w:rFonts w:eastAsiaTheme="minorEastAsia" w:cstheme="minorBidi"/>
                <w:noProof/>
                <w:kern w:val="2"/>
                <w:sz w:val="24"/>
                <w:szCs w:val="24"/>
                <w14:ligatures w14:val="standardContextual"/>
              </w:rPr>
              <w:tab/>
            </w:r>
            <w:r w:rsidRPr="00CB4836">
              <w:rPr>
                <w:rStyle w:val="Hyperlink"/>
                <w:rFonts w:ascii="Arial" w:hAnsi="Arial" w:cs="Arial"/>
                <w:noProof/>
              </w:rPr>
              <w:t>Additional Test Creation Options</w:t>
            </w:r>
            <w:r>
              <w:rPr>
                <w:noProof/>
                <w:webHidden/>
              </w:rPr>
              <w:tab/>
            </w:r>
            <w:r>
              <w:rPr>
                <w:noProof/>
                <w:webHidden/>
              </w:rPr>
              <w:fldChar w:fldCharType="begin"/>
            </w:r>
            <w:r>
              <w:rPr>
                <w:noProof/>
                <w:webHidden/>
              </w:rPr>
              <w:instrText xml:space="preserve"> PAGEREF _Toc193196936 \h </w:instrText>
            </w:r>
            <w:r>
              <w:rPr>
                <w:noProof/>
                <w:webHidden/>
              </w:rPr>
            </w:r>
            <w:r>
              <w:rPr>
                <w:noProof/>
                <w:webHidden/>
              </w:rPr>
              <w:fldChar w:fldCharType="separate"/>
            </w:r>
            <w:r w:rsidR="0094588E">
              <w:rPr>
                <w:noProof/>
                <w:webHidden/>
              </w:rPr>
              <w:t>73</w:t>
            </w:r>
            <w:r>
              <w:rPr>
                <w:noProof/>
                <w:webHidden/>
              </w:rPr>
              <w:fldChar w:fldCharType="end"/>
            </w:r>
          </w:hyperlink>
        </w:p>
        <w:p w14:paraId="1EE14604" w14:textId="7A9FF7BC" w:rsidR="000F2EBF" w:rsidRDefault="000F2EBF">
          <w:pPr>
            <w:pStyle w:val="TOC3"/>
            <w:rPr>
              <w:rFonts w:eastAsiaTheme="minorEastAsia" w:cstheme="minorBidi"/>
              <w:noProof/>
              <w:kern w:val="2"/>
              <w:sz w:val="24"/>
              <w:szCs w:val="24"/>
              <w14:ligatures w14:val="standardContextual"/>
            </w:rPr>
          </w:pPr>
          <w:hyperlink w:anchor="_Toc193196937" w:history="1">
            <w:r w:rsidRPr="00CB4836">
              <w:rPr>
                <w:rStyle w:val="Hyperlink"/>
                <w:rFonts w:ascii="Arial" w:hAnsi="Arial" w:cs="Arial"/>
                <w:noProof/>
              </w:rPr>
              <w:t>9.4.4.</w:t>
            </w:r>
            <w:r>
              <w:rPr>
                <w:rFonts w:eastAsiaTheme="minorEastAsia" w:cstheme="minorBidi"/>
                <w:noProof/>
                <w:kern w:val="2"/>
                <w:sz w:val="24"/>
                <w:szCs w:val="24"/>
                <w14:ligatures w14:val="standardContextual"/>
              </w:rPr>
              <w:tab/>
            </w:r>
            <w:r w:rsidRPr="00CB4836">
              <w:rPr>
                <w:rStyle w:val="Hyperlink"/>
                <w:rFonts w:ascii="Arial" w:hAnsi="Arial" w:cs="Arial"/>
                <w:noProof/>
              </w:rPr>
              <w:t>Testing Different Algorithms Types</w:t>
            </w:r>
            <w:r>
              <w:rPr>
                <w:noProof/>
                <w:webHidden/>
              </w:rPr>
              <w:tab/>
            </w:r>
            <w:r>
              <w:rPr>
                <w:noProof/>
                <w:webHidden/>
              </w:rPr>
              <w:fldChar w:fldCharType="begin"/>
            </w:r>
            <w:r>
              <w:rPr>
                <w:noProof/>
                <w:webHidden/>
              </w:rPr>
              <w:instrText xml:space="preserve"> PAGEREF _Toc193196937 \h </w:instrText>
            </w:r>
            <w:r>
              <w:rPr>
                <w:noProof/>
                <w:webHidden/>
              </w:rPr>
            </w:r>
            <w:r>
              <w:rPr>
                <w:noProof/>
                <w:webHidden/>
              </w:rPr>
              <w:fldChar w:fldCharType="separate"/>
            </w:r>
            <w:r w:rsidR="0094588E">
              <w:rPr>
                <w:noProof/>
                <w:webHidden/>
              </w:rPr>
              <w:t>73</w:t>
            </w:r>
            <w:r>
              <w:rPr>
                <w:noProof/>
                <w:webHidden/>
              </w:rPr>
              <w:fldChar w:fldCharType="end"/>
            </w:r>
          </w:hyperlink>
        </w:p>
        <w:p w14:paraId="4347BB3B" w14:textId="3FB6497E" w:rsidR="000F2EBF" w:rsidRDefault="000F2EBF">
          <w:pPr>
            <w:pStyle w:val="TOC3"/>
            <w:rPr>
              <w:rFonts w:eastAsiaTheme="minorEastAsia" w:cstheme="minorBidi"/>
              <w:noProof/>
              <w:kern w:val="2"/>
              <w:sz w:val="24"/>
              <w:szCs w:val="24"/>
              <w14:ligatures w14:val="standardContextual"/>
            </w:rPr>
          </w:pPr>
          <w:hyperlink w:anchor="_Toc193196938" w:history="1">
            <w:r w:rsidRPr="00CB4836">
              <w:rPr>
                <w:rStyle w:val="Hyperlink"/>
                <w:rFonts w:ascii="Arial" w:hAnsi="Arial" w:cs="Arial"/>
                <w:noProof/>
              </w:rPr>
              <w:t>9.4.5.</w:t>
            </w:r>
            <w:r>
              <w:rPr>
                <w:rFonts w:eastAsiaTheme="minorEastAsia" w:cstheme="minorBidi"/>
                <w:noProof/>
                <w:kern w:val="2"/>
                <w:sz w:val="24"/>
                <w:szCs w:val="24"/>
                <w14:ligatures w14:val="standardContextual"/>
              </w:rPr>
              <w:tab/>
            </w:r>
            <w:r w:rsidRPr="00CB4836">
              <w:rPr>
                <w:rStyle w:val="Hyperlink"/>
                <w:rFonts w:ascii="Arial" w:hAnsi="Arial" w:cs="Arial"/>
                <w:noProof/>
              </w:rPr>
              <w:t>Additional GUI Features</w:t>
            </w:r>
            <w:r>
              <w:rPr>
                <w:noProof/>
                <w:webHidden/>
              </w:rPr>
              <w:tab/>
            </w:r>
            <w:r>
              <w:rPr>
                <w:noProof/>
                <w:webHidden/>
              </w:rPr>
              <w:fldChar w:fldCharType="begin"/>
            </w:r>
            <w:r>
              <w:rPr>
                <w:noProof/>
                <w:webHidden/>
              </w:rPr>
              <w:instrText xml:space="preserve"> PAGEREF _Toc193196938 \h </w:instrText>
            </w:r>
            <w:r>
              <w:rPr>
                <w:noProof/>
                <w:webHidden/>
              </w:rPr>
            </w:r>
            <w:r>
              <w:rPr>
                <w:noProof/>
                <w:webHidden/>
              </w:rPr>
              <w:fldChar w:fldCharType="separate"/>
            </w:r>
            <w:r w:rsidR="0094588E">
              <w:rPr>
                <w:noProof/>
                <w:webHidden/>
              </w:rPr>
              <w:t>73</w:t>
            </w:r>
            <w:r>
              <w:rPr>
                <w:noProof/>
                <w:webHidden/>
              </w:rPr>
              <w:fldChar w:fldCharType="end"/>
            </w:r>
          </w:hyperlink>
        </w:p>
        <w:p w14:paraId="31E68D9E" w14:textId="3A18D3BD" w:rsidR="000F2EBF" w:rsidRDefault="000F2EBF">
          <w:pPr>
            <w:pStyle w:val="TOC1"/>
            <w:rPr>
              <w:rFonts w:eastAsiaTheme="minorEastAsia" w:cstheme="minorBidi"/>
              <w:b w:val="0"/>
              <w:bCs w:val="0"/>
              <w:kern w:val="2"/>
              <w14:ligatures w14:val="standardContextual"/>
            </w:rPr>
          </w:pPr>
          <w:hyperlink w:anchor="_Toc193196939" w:history="1">
            <w:r w:rsidRPr="00CB4836">
              <w:rPr>
                <w:rStyle w:val="Hyperlink"/>
              </w:rPr>
              <w:t>10.</w:t>
            </w:r>
            <w:r>
              <w:rPr>
                <w:rFonts w:eastAsiaTheme="minorEastAsia" w:cstheme="minorBidi"/>
                <w:b w:val="0"/>
                <w:bCs w:val="0"/>
                <w:kern w:val="2"/>
                <w14:ligatures w14:val="standardContextual"/>
              </w:rPr>
              <w:tab/>
            </w:r>
            <w:r w:rsidRPr="00CB4836">
              <w:rPr>
                <w:rStyle w:val="Hyperlink"/>
              </w:rPr>
              <w:t>REFERENCES:</w:t>
            </w:r>
            <w:r>
              <w:rPr>
                <w:webHidden/>
              </w:rPr>
              <w:tab/>
            </w:r>
            <w:r>
              <w:rPr>
                <w:webHidden/>
              </w:rPr>
              <w:fldChar w:fldCharType="begin"/>
            </w:r>
            <w:r>
              <w:rPr>
                <w:webHidden/>
              </w:rPr>
              <w:instrText xml:space="preserve"> PAGEREF _Toc193196939 \h </w:instrText>
            </w:r>
            <w:r>
              <w:rPr>
                <w:webHidden/>
              </w:rPr>
            </w:r>
            <w:r>
              <w:rPr>
                <w:webHidden/>
              </w:rPr>
              <w:fldChar w:fldCharType="separate"/>
            </w:r>
            <w:r w:rsidR="0094588E">
              <w:rPr>
                <w:webHidden/>
              </w:rPr>
              <w:t>75</w:t>
            </w:r>
            <w:r>
              <w:rPr>
                <w:webHidden/>
              </w:rPr>
              <w:fldChar w:fldCharType="end"/>
            </w:r>
          </w:hyperlink>
        </w:p>
        <w:p w14:paraId="74D3AF4D" w14:textId="70A8AC49" w:rsidR="000F2EBF" w:rsidRDefault="000F2EBF">
          <w:pPr>
            <w:pStyle w:val="TOC1"/>
            <w:rPr>
              <w:rFonts w:eastAsiaTheme="minorEastAsia" w:cstheme="minorBidi"/>
              <w:b w:val="0"/>
              <w:bCs w:val="0"/>
              <w:kern w:val="2"/>
              <w14:ligatures w14:val="standardContextual"/>
            </w:rPr>
          </w:pPr>
          <w:hyperlink w:anchor="_Toc193196940" w:history="1">
            <w:r w:rsidRPr="00CB4836">
              <w:rPr>
                <w:rStyle w:val="Hyperlink"/>
              </w:rPr>
              <w:t>11.</w:t>
            </w:r>
            <w:r>
              <w:rPr>
                <w:rFonts w:eastAsiaTheme="minorEastAsia" w:cstheme="minorBidi"/>
                <w:b w:val="0"/>
                <w:bCs w:val="0"/>
                <w:kern w:val="2"/>
                <w14:ligatures w14:val="standardContextual"/>
              </w:rPr>
              <w:tab/>
            </w:r>
            <w:r w:rsidRPr="00CB4836">
              <w:rPr>
                <w:rStyle w:val="Hyperlink"/>
              </w:rPr>
              <w:t>AI Prompts</w:t>
            </w:r>
            <w:r>
              <w:rPr>
                <w:webHidden/>
              </w:rPr>
              <w:tab/>
            </w:r>
            <w:r>
              <w:rPr>
                <w:webHidden/>
              </w:rPr>
              <w:fldChar w:fldCharType="begin"/>
            </w:r>
            <w:r>
              <w:rPr>
                <w:webHidden/>
              </w:rPr>
              <w:instrText xml:space="preserve"> PAGEREF _Toc193196940 \h </w:instrText>
            </w:r>
            <w:r>
              <w:rPr>
                <w:webHidden/>
              </w:rPr>
            </w:r>
            <w:r>
              <w:rPr>
                <w:webHidden/>
              </w:rPr>
              <w:fldChar w:fldCharType="separate"/>
            </w:r>
            <w:r w:rsidR="0094588E">
              <w:rPr>
                <w:webHidden/>
              </w:rPr>
              <w:t>76</w:t>
            </w:r>
            <w:r>
              <w:rPr>
                <w:webHidden/>
              </w:rPr>
              <w:fldChar w:fldCharType="end"/>
            </w:r>
          </w:hyperlink>
        </w:p>
        <w:p w14:paraId="7EED6817" w14:textId="77F9130E" w:rsidR="00A77BF6" w:rsidRDefault="00565244" w:rsidP="00565244">
          <w:pPr>
            <w:jc w:val="both"/>
          </w:pPr>
          <w:r>
            <w:rPr>
              <w:rFonts w:asciiTheme="minorHAnsi" w:hAnsiTheme="minorHAnsi" w:cstheme="minorHAnsi"/>
              <w:b/>
              <w:bCs/>
              <w:i/>
              <w:iCs/>
            </w:rPr>
            <w:fldChar w:fldCharType="end"/>
          </w:r>
        </w:p>
      </w:sdtContent>
    </w:sdt>
    <w:p w14:paraId="42EE5E2C" w14:textId="77777777" w:rsidR="00132DF9" w:rsidRDefault="00132DF9" w:rsidP="00212355">
      <w:pPr>
        <w:pStyle w:val="Header1"/>
        <w:rPr>
          <w:rtl/>
        </w:rPr>
      </w:pPr>
    </w:p>
    <w:p w14:paraId="7D205BE0" w14:textId="77777777" w:rsidR="00132DF9" w:rsidRDefault="00132DF9" w:rsidP="00212355">
      <w:pPr>
        <w:pStyle w:val="Header1"/>
        <w:rPr>
          <w:rtl/>
        </w:rPr>
      </w:pPr>
    </w:p>
    <w:p w14:paraId="69A8F0D7" w14:textId="77777777" w:rsidR="00132DF9" w:rsidRDefault="00132DF9" w:rsidP="00212355">
      <w:pPr>
        <w:pStyle w:val="Header1"/>
        <w:rPr>
          <w:rtl/>
        </w:rPr>
      </w:pPr>
    </w:p>
    <w:p w14:paraId="6D296D35" w14:textId="77777777" w:rsidR="00132DF9" w:rsidRDefault="00132DF9" w:rsidP="00212355">
      <w:pPr>
        <w:pStyle w:val="Header1"/>
        <w:rPr>
          <w:rtl/>
        </w:rPr>
      </w:pPr>
    </w:p>
    <w:p w14:paraId="1E0DA9C2" w14:textId="112C579A" w:rsidR="00A12A49" w:rsidRPr="00212355" w:rsidRDefault="008F247C" w:rsidP="00212355">
      <w:pPr>
        <w:pStyle w:val="Header1"/>
      </w:pPr>
      <w:r w:rsidRPr="00212355">
        <w:t>Abstract</w:t>
      </w:r>
      <w:bookmarkEnd w:id="1"/>
    </w:p>
    <w:p w14:paraId="75E078DB" w14:textId="77F336DA" w:rsidR="00A12A49" w:rsidRPr="00C923BE" w:rsidRDefault="00A12A49" w:rsidP="00BF0FA1">
      <w:pPr>
        <w:pStyle w:val="paragraphcontent"/>
        <w:rPr>
          <w:lang w:val="en-US"/>
        </w:rPr>
      </w:pPr>
      <w:bookmarkStart w:id="2" w:name="OLE_LINK37"/>
      <w:bookmarkStart w:id="3" w:name="OLE_LINK38"/>
      <w:r w:rsidRPr="00316E5C">
        <w:rPr>
          <w:lang w:val="en-US"/>
        </w:rPr>
        <w:t>Our project is the continuation of project titled "Feasibility Analysis and Performance Testing of Collision Detection Algorithms for Satellites"</w:t>
      </w:r>
      <w:r w:rsidR="00D25E14">
        <w:rPr>
          <w:lang w:val="en-US"/>
        </w:rPr>
        <w:t xml:space="preserve"> </w:t>
      </w:r>
      <w:hyperlink w:anchor="REF10" w:history="1">
        <w:r w:rsidRPr="000448EF">
          <w:rPr>
            <w:rStyle w:val="ReferenceChar"/>
            <w:b/>
            <w:bCs/>
          </w:rPr>
          <w:t>[</w:t>
        </w:r>
        <w:r w:rsidR="00F159AA">
          <w:rPr>
            <w:rStyle w:val="ReferenceChar"/>
            <w:b/>
            <w:bCs/>
          </w:rPr>
          <w:t>7</w:t>
        </w:r>
        <w:r w:rsidRPr="000448EF">
          <w:rPr>
            <w:rStyle w:val="ReferenceChar"/>
            <w:b/>
            <w:bCs/>
          </w:rPr>
          <w:t>]</w:t>
        </w:r>
      </w:hyperlink>
      <w:r w:rsidRPr="00316E5C">
        <w:rPr>
          <w:lang w:val="en-US"/>
        </w:rPr>
        <w:t xml:space="preserve">, which focused on developing an algorithm for calculating the minimal distance between two objects in space. In our project, we transition from the theoretical phase to the practical phase, optimizing and implementing SSA algorithms on actual hardware on satellite </w:t>
      </w:r>
      <w:r w:rsidRPr="00FF1F88">
        <w:rPr>
          <w:b/>
          <w:bCs/>
        </w:rPr>
        <w:t>On-Board Computer (OBC)</w:t>
      </w:r>
      <w:r w:rsidRPr="00316E5C">
        <w:rPr>
          <w:lang w:val="en-US"/>
        </w:rPr>
        <w:t>, following feasibility test results. The project has two goals, the first goal is to</w:t>
      </w:r>
      <w:r w:rsidR="00C923BE">
        <w:rPr>
          <w:lang w:val="en-US"/>
        </w:rPr>
        <w:t xml:space="preserve"> </w:t>
      </w:r>
      <w:r w:rsidR="001224E7">
        <w:rPr>
          <w:lang w:val="en-US"/>
        </w:rPr>
        <w:t xml:space="preserve">implement, </w:t>
      </w:r>
      <w:r w:rsidR="00C923BE">
        <w:rPr>
          <w:lang w:val="en-US"/>
        </w:rPr>
        <w:t>d</w:t>
      </w:r>
      <w:r w:rsidR="00C923BE" w:rsidRPr="00C923BE">
        <w:rPr>
          <w:lang w:val="en-US"/>
        </w:rPr>
        <w:t xml:space="preserve">eploy and </w:t>
      </w:r>
      <w:r w:rsidR="00C923BE">
        <w:rPr>
          <w:lang w:val="en-US"/>
        </w:rPr>
        <w:t>e</w:t>
      </w:r>
      <w:r w:rsidR="00C923BE" w:rsidRPr="00C923BE">
        <w:rPr>
          <w:lang w:val="en-US"/>
        </w:rPr>
        <w:t>xecut</w:t>
      </w:r>
      <w:r w:rsidR="00C923BE">
        <w:rPr>
          <w:lang w:val="en-US"/>
        </w:rPr>
        <w:t>e</w:t>
      </w:r>
      <w:r w:rsidR="00C923BE" w:rsidRPr="00C923BE">
        <w:rPr>
          <w:lang w:val="en-US"/>
        </w:rPr>
        <w:t xml:space="preserve"> </w:t>
      </w:r>
      <w:r w:rsidR="00C923BE">
        <w:rPr>
          <w:lang w:val="en-US"/>
        </w:rPr>
        <w:t>the</w:t>
      </w:r>
      <w:r w:rsidR="00C923BE" w:rsidRPr="00C923BE">
        <w:rPr>
          <w:lang w:val="en-US"/>
        </w:rPr>
        <w:t xml:space="preserve"> </w:t>
      </w:r>
      <w:r w:rsidR="001224E7" w:rsidRPr="001224E7">
        <w:rPr>
          <w:b/>
          <w:bCs/>
          <w:lang w:val="en-US"/>
        </w:rPr>
        <w:t xml:space="preserve">Space Situational Awareness (SSA) </w:t>
      </w:r>
      <w:r w:rsidR="001224E7" w:rsidRPr="001224E7">
        <w:rPr>
          <w:lang w:val="en-US"/>
        </w:rPr>
        <w:t>Algorithms</w:t>
      </w:r>
      <w:r w:rsidR="001224E7">
        <w:rPr>
          <w:lang w:val="en-US"/>
        </w:rPr>
        <w:t xml:space="preserve"> </w:t>
      </w:r>
      <w:r w:rsidR="00C923BE" w:rsidRPr="00C923BE">
        <w:rPr>
          <w:lang w:val="en-US"/>
        </w:rPr>
        <w:t xml:space="preserve">on the </w:t>
      </w:r>
      <w:r w:rsidR="00C923BE">
        <w:rPr>
          <w:lang w:val="en-US"/>
        </w:rPr>
        <w:t>selected</w:t>
      </w:r>
      <w:r w:rsidR="00C923BE" w:rsidRPr="00C923BE">
        <w:rPr>
          <w:lang w:val="en-US"/>
        </w:rPr>
        <w:t xml:space="preserve"> OBC</w:t>
      </w:r>
      <w:r w:rsidR="00C923BE">
        <w:rPr>
          <w:lang w:val="en-US"/>
        </w:rPr>
        <w:t xml:space="preserve">, </w:t>
      </w:r>
      <w:r w:rsidRPr="00316E5C">
        <w:rPr>
          <w:lang w:val="en-US"/>
        </w:rPr>
        <w:t>the second goal is</w:t>
      </w:r>
      <w:r w:rsidR="00BF0FA1">
        <w:rPr>
          <w:lang w:val="en-US"/>
        </w:rPr>
        <w:t xml:space="preserve"> </w:t>
      </w:r>
      <w:r w:rsidR="00BF0FA1" w:rsidRPr="00BF0FA1">
        <w:rPr>
          <w:lang w:val="en-US"/>
        </w:rPr>
        <w:t>to conduct an in-depth performance analysis to assess the feasibility of executing these algorithms efficiently in real time while operating within the strict power, memory, and processing constraints of the selected satellite OBC.</w:t>
      </w:r>
      <w:r w:rsidR="00BF0FA1">
        <w:rPr>
          <w:lang w:val="en-US"/>
        </w:rPr>
        <w:t xml:space="preserve"> </w:t>
      </w:r>
      <w:r w:rsidRPr="00316E5C">
        <w:rPr>
          <w:lang w:val="en-US"/>
        </w:rPr>
        <w:t xml:space="preserve">The project is based on Dr. Elad </w:t>
      </w:r>
      <w:r w:rsidR="00314078" w:rsidRPr="00316E5C">
        <w:rPr>
          <w:lang w:val="en-US"/>
        </w:rPr>
        <w:t>Dannenberg’s</w:t>
      </w:r>
      <w:r w:rsidRPr="00316E5C">
        <w:rPr>
          <w:lang w:val="en-US"/>
        </w:rPr>
        <w:t xml:space="preserve"> research papers that introduced the algorithms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hyperlink w:anchor="REF3" w:history="1">
        <w:r w:rsidR="000448EF" w:rsidRPr="000448EF">
          <w:rPr>
            <w:rStyle w:val="Hyperlink"/>
            <w:b/>
            <w:bCs/>
            <w:color w:val="222A35" w:themeColor="text2" w:themeShade="80"/>
            <w:u w:val="none"/>
          </w:rPr>
          <w:t>[</w:t>
        </w:r>
        <w:r w:rsidR="00E76B83">
          <w:rPr>
            <w:rStyle w:val="Hyperlink"/>
            <w:b/>
            <w:bCs/>
            <w:color w:val="222A35" w:themeColor="text2" w:themeShade="80"/>
            <w:u w:val="none"/>
          </w:rPr>
          <w:t>6</w:t>
        </w:r>
        <w:r w:rsidR="000448EF" w:rsidRPr="000448EF">
          <w:rPr>
            <w:rStyle w:val="Hyperlink"/>
            <w:b/>
            <w:bCs/>
            <w:color w:val="222A35" w:themeColor="text2" w:themeShade="80"/>
            <w:u w:val="none"/>
          </w:rPr>
          <w:t>]</w:t>
        </w:r>
        <w:r w:rsidRPr="000448EF">
          <w:rPr>
            <w:rStyle w:val="Hyperlink"/>
            <w:b/>
            <w:bCs/>
            <w:color w:val="222A35" w:themeColor="text2" w:themeShade="80"/>
            <w:u w:val="none"/>
          </w:rPr>
          <w:t>.</w:t>
        </w:r>
      </w:hyperlink>
    </w:p>
    <w:bookmarkEnd w:id="2"/>
    <w:bookmarkEnd w:id="3"/>
    <w:p w14:paraId="3E77EBC5" w14:textId="77777777" w:rsidR="00074529" w:rsidRDefault="00074529" w:rsidP="004E44E0">
      <w:pPr>
        <w:pStyle w:val="Style1"/>
        <w:ind w:left="0"/>
      </w:pPr>
    </w:p>
    <w:p w14:paraId="6A33570F" w14:textId="3374AE6B" w:rsidR="003167D5" w:rsidRPr="00AE6AF2" w:rsidRDefault="001E1023" w:rsidP="00C923BE">
      <w:pPr>
        <w:pStyle w:val="Style1"/>
        <w:ind w:left="0"/>
      </w:pPr>
      <w:r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36E51568" w14:textId="77777777" w:rsidR="00F13F6F" w:rsidRDefault="00F13F6F" w:rsidP="00D60C80"/>
    <w:p w14:paraId="0ED09DC9" w14:textId="77777777" w:rsidR="00F13F6F" w:rsidRDefault="00F13F6F" w:rsidP="00D60C80"/>
    <w:p w14:paraId="20740772" w14:textId="77777777" w:rsidR="00F13F6F" w:rsidRDefault="00F13F6F" w:rsidP="00D60C80"/>
    <w:p w14:paraId="3F879165" w14:textId="77777777" w:rsidR="00F13F6F" w:rsidRDefault="00F13F6F" w:rsidP="00D60C80"/>
    <w:p w14:paraId="41E6DB71" w14:textId="77777777" w:rsidR="00F13F6F" w:rsidRDefault="00F13F6F" w:rsidP="00D60C80"/>
    <w:p w14:paraId="725FA5FB" w14:textId="77777777" w:rsidR="00F13F6F" w:rsidRDefault="00F13F6F" w:rsidP="00D60C80"/>
    <w:p w14:paraId="04D2FC6C" w14:textId="77777777" w:rsidR="00F13F6F" w:rsidRDefault="00F13F6F" w:rsidP="00D60C80"/>
    <w:p w14:paraId="5072E774" w14:textId="77777777" w:rsidR="00F13F6F" w:rsidRDefault="00F13F6F" w:rsidP="00D60C80"/>
    <w:p w14:paraId="481CEF17" w14:textId="77777777" w:rsidR="00F13F6F" w:rsidRDefault="00F13F6F"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7A21E4D3" w14:textId="77777777" w:rsidR="00571DB1" w:rsidRDefault="00571DB1" w:rsidP="00D60C80"/>
    <w:p w14:paraId="1F934FA3" w14:textId="77777777" w:rsidR="00571DB1" w:rsidRDefault="00571DB1" w:rsidP="00D60C80"/>
    <w:p w14:paraId="77F8639E" w14:textId="77777777" w:rsidR="00571DB1" w:rsidRDefault="00571DB1" w:rsidP="00D60C80"/>
    <w:p w14:paraId="7680EB0B" w14:textId="77777777" w:rsidR="00132DF9" w:rsidRDefault="00132DF9" w:rsidP="00D60C80"/>
    <w:p w14:paraId="2F36603D" w14:textId="77777777" w:rsidR="00316E5C" w:rsidRPr="00212355" w:rsidRDefault="00316E5C" w:rsidP="00212355">
      <w:pPr>
        <w:pStyle w:val="Header1"/>
      </w:pPr>
      <w:bookmarkStart w:id="4" w:name="_Toc165922581"/>
      <w:r w:rsidRPr="00212355">
        <w:rPr>
          <w:rStyle w:val="TitleChar"/>
          <w:rFonts w:asciiTheme="minorBidi" w:hAnsiTheme="minorBidi" w:cstheme="minorBidi"/>
          <w:spacing w:val="0"/>
          <w:kern w:val="0"/>
          <w:sz w:val="36"/>
          <w:szCs w:val="36"/>
        </w:rPr>
        <w:t>Keywords</w:t>
      </w:r>
      <w:bookmarkEnd w:id="4"/>
      <w:r w:rsidRPr="00212355">
        <w:t xml:space="preserve"> </w:t>
      </w:r>
    </w:p>
    <w:p w14:paraId="1702BE2B" w14:textId="19C3A049" w:rsidR="00316E5C" w:rsidRPr="00AD0FC9" w:rsidRDefault="00316E5C" w:rsidP="001C0CE8">
      <w:pPr>
        <w:pStyle w:val="paragraphcontent"/>
      </w:pPr>
      <w:r w:rsidRPr="00AD0FC9">
        <w:t xml:space="preserve">Satellite, Space debris, Minimal distance, Approximations algorithms, Feasibility test, Collision detection, Algorithm testing, Distance approximation, Orbiting objects, </w:t>
      </w:r>
      <w:r w:rsidRPr="00AD0FC9">
        <w:lastRenderedPageBreak/>
        <w:t xml:space="preserve">Satellite </w:t>
      </w:r>
      <w:r>
        <w:t>O</w:t>
      </w:r>
      <w:r w:rsidRPr="00AD0FC9">
        <w:t>n-</w:t>
      </w:r>
      <w:r>
        <w:t>B</w:t>
      </w:r>
      <w:r w:rsidRPr="00AD0FC9">
        <w:t xml:space="preserve">oard </w:t>
      </w:r>
      <w:r>
        <w:t>C</w:t>
      </w:r>
      <w:r w:rsidRPr="00AD0FC9">
        <w:t>omputer</w:t>
      </w:r>
      <w:r>
        <w:t xml:space="preserve"> (OBC)</w:t>
      </w:r>
      <w:r w:rsidRPr="00AD0FC9">
        <w:t>,</w:t>
      </w:r>
      <w:r w:rsidRPr="00F1039E">
        <w:t xml:space="preserve"> </w:t>
      </w:r>
      <w:r w:rsidR="00FA7049">
        <w:t>Raspberry pi 5</w:t>
      </w:r>
      <w:r w:rsidRPr="00F1039E">
        <w:t xml:space="preserve"> on-board computer</w:t>
      </w:r>
      <w:r>
        <w:t xml:space="preserve">, </w:t>
      </w:r>
      <w:r w:rsidRPr="00AD0FC9">
        <w:t>Satellite hardware, Algorithms implementation.</w:t>
      </w:r>
    </w:p>
    <w:p w14:paraId="09CF2785" w14:textId="77777777" w:rsidR="00A13054" w:rsidRDefault="00A13054" w:rsidP="00D60C80"/>
    <w:p w14:paraId="71FC19E4" w14:textId="7BA68619" w:rsidR="00CA0DBF" w:rsidRDefault="00CA0DBF" w:rsidP="00316E5C">
      <w:pPr>
        <w:pStyle w:val="Style1"/>
        <w:ind w:left="0"/>
        <w:rPr>
          <w:rFonts w:eastAsiaTheme="majorEastAsia" w:cstheme="majorBidi"/>
          <w:color w:val="2F5496" w:themeColor="accent1" w:themeShade="BF"/>
          <w:sz w:val="26"/>
          <w:szCs w:val="26"/>
        </w:rPr>
      </w:pPr>
      <w:bookmarkStart w:id="5" w:name="_Toc138016849"/>
      <w:bookmarkStart w:id="6" w:name="_Toc138059382"/>
      <w:bookmarkStart w:id="7" w:name="_Toc138148867"/>
      <w:bookmarkStart w:id="8" w:name="_Toc138160221"/>
    </w:p>
    <w:p w14:paraId="0C282655" w14:textId="1107C422" w:rsidR="003A4E85" w:rsidRDefault="00D60C80" w:rsidP="00212355">
      <w:pPr>
        <w:pStyle w:val="Heading1"/>
      </w:pPr>
      <w:bookmarkStart w:id="9" w:name="_Toc165922582"/>
      <w:bookmarkStart w:id="10" w:name="_Toc193196863"/>
      <w:r w:rsidRPr="00212355">
        <w:t>Introduction</w:t>
      </w:r>
      <w:bookmarkEnd w:id="5"/>
      <w:bookmarkEnd w:id="6"/>
      <w:bookmarkEnd w:id="7"/>
      <w:bookmarkEnd w:id="8"/>
      <w:bookmarkEnd w:id="9"/>
      <w:bookmarkEnd w:id="10"/>
    </w:p>
    <w:p w14:paraId="3772AF02" w14:textId="77777777" w:rsidR="00316E5C" w:rsidRPr="001C0CE8" w:rsidRDefault="00316E5C" w:rsidP="001C0CE8">
      <w:pPr>
        <w:pStyle w:val="paragraphcontent"/>
        <w:rPr>
          <w:rFonts w:eastAsiaTheme="majorEastAsia"/>
        </w:rPr>
      </w:pPr>
      <w:r w:rsidRPr="001C0CE8">
        <w:t xml:space="preserve">One of the things that concerns satellite operators during a mission, is the risk of colliding into other objects. There is a significant amount of space debris orbiting Earth, including decommissioned satellites or parts of them, rockets, and other human-made objects, and there are also natural celestial bodies in space we should be aware of like asteroids. In order to avoid these threats, we start by keeping track of them, then we identify possible collisions and recalculate our path. Doing so is done by calculating the future orbit of 2 object and finding the point in time where the distance between them is the smallest, this time is called </w:t>
      </w:r>
      <w:r w:rsidRPr="00FF1F88">
        <w:rPr>
          <w:b/>
          <w:bCs/>
        </w:rPr>
        <w:t>Time of Closest Approach (TCA)</w:t>
      </w:r>
      <w:r w:rsidRPr="001C0CE8">
        <w:t xml:space="preserve"> and the TCA and the respective distance is the values we are looking for.</w:t>
      </w:r>
    </w:p>
    <w:p w14:paraId="2F3537E7" w14:textId="6302CDCE" w:rsidR="001C0CE8" w:rsidRPr="001C0CE8" w:rsidRDefault="00316E5C" w:rsidP="001C0CE8">
      <w:pPr>
        <w:pStyle w:val="paragraphcontent"/>
      </w:pPr>
      <w:r w:rsidRPr="001C0CE8">
        <w:t>With the increasing number of objects in Earth orbit, around 27,000</w:t>
      </w:r>
      <w:hyperlink w:anchor="REF15" w:history="1">
        <w:r w:rsidR="00A12FF1">
          <w:rPr>
            <w:rStyle w:val="Hyperlink"/>
            <w:b/>
            <w:bCs/>
            <w:color w:val="000000" w:themeColor="text1"/>
            <w:u w:val="none"/>
            <w:cs/>
          </w:rPr>
          <w:t>‎</w:t>
        </w:r>
        <w:r w:rsidR="00A12FF1">
          <w:rPr>
            <w:rStyle w:val="Hyperlink"/>
            <w:b/>
            <w:bCs/>
            <w:color w:val="000000" w:themeColor="text1"/>
            <w:u w:val="none"/>
          </w:rPr>
          <w:t xml:space="preserve"> </w:t>
        </w:r>
        <w:bookmarkStart w:id="11" w:name="_Hlk177480337"/>
        <w:r w:rsidR="00A12FF1" w:rsidRPr="00A12FF1">
          <w:rPr>
            <w:rStyle w:val="Hyperlink"/>
            <w:b/>
            <w:bCs/>
            <w:color w:val="0D0D0D" w:themeColor="text1" w:themeTint="F2"/>
            <w:u w:val="none"/>
          </w:rPr>
          <w:t>[15]</w:t>
        </w:r>
        <w:bookmarkEnd w:id="11"/>
      </w:hyperlink>
      <w:r w:rsidRPr="001C0CE8">
        <w:t xml:space="preserve"> and the shift to cluster of smaller satellites instead of a single big one </w:t>
      </w:r>
      <w:hyperlink w:anchor="REF2" w:history="1">
        <w:r w:rsidR="00A12FF1">
          <w:rPr>
            <w:rStyle w:val="Hyperlink"/>
            <w:color w:val="000000" w:themeColor="text1"/>
            <w:u w:val="none"/>
            <w:cs/>
          </w:rPr>
          <w:t>‎</w:t>
        </w:r>
        <w:r w:rsidR="00A12FF1" w:rsidRPr="00A12FF1">
          <w:rPr>
            <w:rStyle w:val="Hyperlink"/>
            <w:b/>
            <w:bCs/>
            <w:color w:val="000000" w:themeColor="text1"/>
            <w:u w:val="none"/>
          </w:rPr>
          <w:t>[</w:t>
        </w:r>
        <w:r w:rsidR="006157D3">
          <w:rPr>
            <w:rStyle w:val="Hyperlink"/>
            <w:b/>
            <w:bCs/>
            <w:color w:val="000000" w:themeColor="text1"/>
            <w:u w:val="none"/>
          </w:rPr>
          <w:t>5</w:t>
        </w:r>
        <w:r w:rsidR="00A12FF1" w:rsidRPr="00A12FF1">
          <w:rPr>
            <w:rStyle w:val="Hyperlink"/>
            <w:b/>
            <w:bCs/>
            <w:color w:val="000000" w:themeColor="text1"/>
            <w:u w:val="none"/>
          </w:rPr>
          <w:t>]</w:t>
        </w:r>
      </w:hyperlink>
      <w:r w:rsidRPr="001C0CE8">
        <w:t xml:space="preserve"> the cost of calculating the orbit of objects and finding the TCA for our satellite is only growing. To solve this problem a few cheaper algorithms were developed. The algorithms are supposed to be computationally cheap and fast enough to run on the satellite’s own OBC.                                                                                                         </w:t>
      </w:r>
    </w:p>
    <w:p w14:paraId="664CC46D" w14:textId="4A8E680A" w:rsidR="001E4386" w:rsidRPr="001224E7" w:rsidRDefault="00316E5C" w:rsidP="001224E7">
      <w:pPr>
        <w:pStyle w:val="paragraphcontent"/>
        <w:rPr>
          <w:rFonts w:ascii="Arial" w:hAnsi="Arial" w:cs="Arial"/>
        </w:rPr>
      </w:pPr>
      <w:r w:rsidRPr="001C0CE8">
        <w:t xml:space="preserve">At this stage of our project, we are actively conducting tests and implementing the algorithms on the selected satellite board. We have conducted extensive research to identify an optimal satellite board for evaluating these algorithms, even though the initial selection criteria did not specifically address space-related conditions. Our investigation has focused on potential board dimensions, particularly utilizing the </w:t>
      </w:r>
      <w:r w:rsidRPr="00FF1F88">
        <w:rPr>
          <w:b/>
          <w:bCs/>
        </w:rPr>
        <w:t>ISIS OBC</w:t>
      </w:r>
      <w:r w:rsidR="00A12FF1">
        <w:rPr>
          <w:b/>
          <w:bCs/>
        </w:rPr>
        <w:t xml:space="preserve"> </w:t>
      </w:r>
      <w:hyperlink w:anchor="REF13" w:history="1">
        <w:r w:rsidR="00A12FF1" w:rsidRPr="00A12FF1">
          <w:rPr>
            <w:rStyle w:val="Hyperlink"/>
            <w:b/>
            <w:bCs/>
            <w:color w:val="222A35" w:themeColor="text2" w:themeShade="80"/>
            <w:u w:val="none"/>
          </w:rPr>
          <w:t>[1</w:t>
        </w:r>
        <w:r w:rsidR="00324098">
          <w:rPr>
            <w:rStyle w:val="Hyperlink"/>
            <w:b/>
            <w:bCs/>
            <w:color w:val="222A35" w:themeColor="text2" w:themeShade="80"/>
            <w:u w:val="none"/>
          </w:rPr>
          <w:t>2</w:t>
        </w:r>
        <w:r w:rsidR="00A12FF1" w:rsidRPr="00A12FF1">
          <w:rPr>
            <w:rStyle w:val="Hyperlink"/>
            <w:b/>
            <w:bCs/>
            <w:color w:val="222A35" w:themeColor="text2" w:themeShade="80"/>
            <w:u w:val="none"/>
          </w:rPr>
          <w:t>]</w:t>
        </w:r>
      </w:hyperlink>
      <w:r w:rsidRPr="001C0CE8">
        <w:t xml:space="preserve"> satellite board data, selected by Dr. Elad Danenberg, with whom we are collaborating closely. </w:t>
      </w:r>
      <w:r w:rsidRPr="00A42641">
        <w:rPr>
          <w:rFonts w:ascii="Arial" w:hAnsi="Arial" w:cs="Arial"/>
        </w:rPr>
        <w:t xml:space="preserve">The primary objective of this phase is to </w:t>
      </w:r>
      <w:r w:rsidR="001224E7">
        <w:rPr>
          <w:rFonts w:ascii="Arial" w:hAnsi="Arial" w:cs="Arial"/>
        </w:rPr>
        <w:t xml:space="preserve">implement, </w:t>
      </w:r>
      <w:r w:rsidR="00525693" w:rsidRPr="00A42641">
        <w:rPr>
          <w:rFonts w:ascii="Arial" w:hAnsi="Arial" w:cs="Arial"/>
        </w:rPr>
        <w:t>deploy and execute</w:t>
      </w:r>
      <w:r w:rsidRPr="00A42641">
        <w:rPr>
          <w:rFonts w:ascii="Arial" w:hAnsi="Arial" w:cs="Arial"/>
        </w:rPr>
        <w:t xml:space="preserve"> these algorithms</w:t>
      </w:r>
      <w:r w:rsidR="00525693" w:rsidRPr="00A42641">
        <w:rPr>
          <w:rFonts w:ascii="Arial" w:hAnsi="Arial" w:cs="Arial"/>
        </w:rPr>
        <w:t xml:space="preserve"> on the </w:t>
      </w:r>
      <w:r w:rsidR="00DA30E2">
        <w:rPr>
          <w:rFonts w:ascii="Arial" w:hAnsi="Arial" w:cs="Arial"/>
        </w:rPr>
        <w:t xml:space="preserve">selected </w:t>
      </w:r>
      <w:r w:rsidR="00DA30E2">
        <w:t>Raspberry Pi 5</w:t>
      </w:r>
      <w:r w:rsidR="00525693" w:rsidRPr="00A42641">
        <w:rPr>
          <w:rFonts w:ascii="Arial" w:hAnsi="Arial" w:cs="Arial"/>
        </w:rPr>
        <w:t xml:space="preserve"> OBC this step involves adapting the algorithms to the board’s operating system, optimizing code for its CPU architecture, and establishing </w:t>
      </w:r>
      <w:r w:rsidR="00525693" w:rsidRPr="00775CEC">
        <w:rPr>
          <w:rFonts w:ascii="Arial" w:hAnsi="Arial" w:cs="Arial"/>
        </w:rPr>
        <w:t>reliable data flows between the on-board software and ground-control test station.</w:t>
      </w:r>
      <w:r w:rsidR="00A42641" w:rsidRPr="00775CEC">
        <w:rPr>
          <w:rFonts w:ascii="Arial" w:hAnsi="Arial" w:cs="Arial"/>
        </w:rPr>
        <w:t xml:space="preserve"> </w:t>
      </w:r>
      <w:r w:rsidRPr="00775CEC">
        <w:rPr>
          <w:rFonts w:ascii="Arial" w:hAnsi="Arial" w:cs="Arial"/>
        </w:rPr>
        <w:t xml:space="preserve">Dr. Elad Danenberg, the developer of the </w:t>
      </w:r>
      <w:r w:rsidRPr="00775CEC">
        <w:rPr>
          <w:rFonts w:ascii="Arial" w:hAnsi="Arial" w:cs="Arial"/>
          <w:b/>
          <w:bCs/>
        </w:rPr>
        <w:t>Conjunction Assessment Through Chebyshev Polynomials (CATCH)</w:t>
      </w:r>
      <w:r w:rsidRPr="00775CEC">
        <w:rPr>
          <w:rFonts w:ascii="Arial" w:hAnsi="Arial" w:cs="Arial"/>
        </w:rPr>
        <w:t xml:space="preserve"> algorithm </w:t>
      </w:r>
      <w:hyperlink w:anchor="REF2" w:history="1">
        <w:r w:rsidR="00A12FF1" w:rsidRPr="00775CEC">
          <w:rPr>
            <w:rStyle w:val="Hyperlink"/>
            <w:rFonts w:ascii="Arial" w:hAnsi="Arial" w:cs="Arial"/>
            <w:b/>
            <w:bCs/>
            <w:color w:val="222A35" w:themeColor="text2" w:themeShade="80"/>
            <w:u w:val="none"/>
          </w:rPr>
          <w:t>[</w:t>
        </w:r>
        <w:r w:rsidR="00CE5980">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and the </w:t>
      </w:r>
      <w:r w:rsidRPr="00775CEC">
        <w:rPr>
          <w:rFonts w:ascii="Arial" w:hAnsi="Arial" w:cs="Arial"/>
          <w:b/>
          <w:bCs/>
        </w:rPr>
        <w:t>SBO-ANCAS</w:t>
      </w:r>
      <w:r w:rsidRPr="00775CEC">
        <w:rPr>
          <w:rFonts w:ascii="Arial" w:hAnsi="Arial" w:cs="Arial"/>
        </w:rPr>
        <w:t xml:space="preserve"> algorithm </w:t>
      </w:r>
      <w:hyperlink w:anchor="REF3" w:history="1">
        <w:r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Pr="00775CEC">
        <w:rPr>
          <w:rFonts w:ascii="Arial" w:hAnsi="Arial" w:cs="Arial"/>
        </w:rPr>
        <w:t xml:space="preserve">, is relying on our expertise to ensure that these systems can autonomously calculate potential collisions, necessitating the development of rapid TCA algorithms. </w:t>
      </w:r>
      <w:r w:rsidR="00A42641" w:rsidRPr="00775CEC">
        <w:rPr>
          <w:rFonts w:ascii="Arial" w:hAnsi="Arial" w:cs="Arial"/>
        </w:rPr>
        <w:t>The second objective is to conduct an in-depth performance analysis to assess the feasibility of executing these algorithms efficiently in real time while operating within the strict power, memory, and processing constraints of the selected satellite OBC.</w:t>
      </w:r>
      <w:r w:rsidR="001224E7">
        <w:rPr>
          <w:rFonts w:ascii="Arial" w:hAnsi="Arial" w:cs="Arial"/>
        </w:rPr>
        <w:t xml:space="preserve"> </w:t>
      </w:r>
      <w:r w:rsidR="009F1BF1" w:rsidRPr="009F1BF1">
        <w:t>To achieve these objectives, we are employing advanced approximation techniques, including the</w:t>
      </w:r>
      <w:r w:rsidR="009F1BF1" w:rsidRPr="00775CEC">
        <w:rPr>
          <w:rFonts w:ascii="Arial" w:hAnsi="Arial" w:cs="Arial"/>
        </w:rPr>
        <w:t xml:space="preserve"> </w:t>
      </w:r>
      <w:r w:rsidRPr="00C55F25">
        <w:rPr>
          <w:rFonts w:ascii="Arial" w:hAnsi="Arial" w:cs="Arial"/>
          <w:b/>
          <w:bCs/>
        </w:rPr>
        <w:t>CATCH</w:t>
      </w:r>
      <w:r w:rsidRPr="00775CEC">
        <w:rPr>
          <w:rFonts w:ascii="Arial" w:hAnsi="Arial" w:cs="Arial"/>
        </w:rPr>
        <w:t xml:space="preserve"> </w:t>
      </w:r>
      <w:hyperlink w:anchor="REF2" w:history="1">
        <w:r w:rsidR="00A12FF1" w:rsidRPr="00775CEC">
          <w:rPr>
            <w:rStyle w:val="Hyperlink"/>
            <w:rFonts w:ascii="Arial" w:hAnsi="Arial" w:cs="Arial"/>
            <w:b/>
            <w:bCs/>
            <w:color w:val="222A35" w:themeColor="text2" w:themeShade="80"/>
            <w:u w:val="none"/>
          </w:rPr>
          <w:t>[</w:t>
        </w:r>
        <w:r w:rsidR="004856EB">
          <w:rPr>
            <w:rStyle w:val="Hyperlink"/>
            <w:rFonts w:ascii="Arial" w:hAnsi="Arial" w:cs="Arial"/>
            <w:b/>
            <w:bCs/>
            <w:color w:val="222A35" w:themeColor="text2" w:themeShade="80"/>
            <w:u w:val="none"/>
          </w:rPr>
          <w:t>5</w:t>
        </w:r>
        <w:r w:rsidR="00A12FF1" w:rsidRPr="00775CEC">
          <w:rPr>
            <w:rStyle w:val="Hyperlink"/>
            <w:rFonts w:ascii="Arial" w:hAnsi="Arial" w:cs="Arial"/>
            <w:b/>
            <w:bCs/>
            <w:color w:val="222A35" w:themeColor="text2" w:themeShade="80"/>
            <w:u w:val="none"/>
          </w:rPr>
          <w:t>]</w:t>
        </w:r>
      </w:hyperlink>
      <w:r w:rsidRPr="00775CEC">
        <w:rPr>
          <w:rFonts w:ascii="Arial" w:hAnsi="Arial" w:cs="Arial"/>
        </w:rPr>
        <w:t xml:space="preserve">, </w:t>
      </w:r>
      <w:r w:rsidRPr="002A7F62">
        <w:rPr>
          <w:rFonts w:ascii="Arial" w:hAnsi="Arial" w:cs="Arial"/>
          <w:b/>
          <w:bCs/>
        </w:rPr>
        <w:t>SBO-ANCAS</w:t>
      </w:r>
      <w:r w:rsidRPr="00775CEC">
        <w:rPr>
          <w:rFonts w:ascii="Arial" w:hAnsi="Arial" w:cs="Arial"/>
        </w:rPr>
        <w:t xml:space="preserve"> </w:t>
      </w:r>
      <w:hyperlink w:anchor="REF3" w:history="1">
        <w:r w:rsidR="00A12FF1" w:rsidRPr="00775CEC">
          <w:rPr>
            <w:rStyle w:val="Hyperlink"/>
            <w:rFonts w:ascii="Arial" w:hAnsi="Arial" w:cs="Arial"/>
            <w:b/>
            <w:bCs/>
            <w:color w:val="000000" w:themeColor="text1"/>
            <w:u w:val="none"/>
          </w:rPr>
          <w:t>[</w:t>
        </w:r>
        <w:r w:rsidR="0054305E">
          <w:rPr>
            <w:rStyle w:val="Hyperlink"/>
            <w:rFonts w:ascii="Arial" w:hAnsi="Arial" w:cs="Arial"/>
            <w:b/>
            <w:bCs/>
            <w:color w:val="000000" w:themeColor="text1"/>
            <w:u w:val="none"/>
          </w:rPr>
          <w:t>6</w:t>
        </w:r>
        <w:r w:rsidR="00A12FF1" w:rsidRPr="00775CEC">
          <w:rPr>
            <w:rStyle w:val="Hyperlink"/>
            <w:rFonts w:ascii="Arial" w:hAnsi="Arial" w:cs="Arial"/>
            <w:b/>
            <w:bCs/>
            <w:color w:val="000000" w:themeColor="text1"/>
            <w:u w:val="none"/>
          </w:rPr>
          <w:t>]</w:t>
        </w:r>
      </w:hyperlink>
      <w:r w:rsidRPr="00775CEC">
        <w:rPr>
          <w:rFonts w:ascii="Arial" w:hAnsi="Arial" w:cs="Arial"/>
        </w:rPr>
        <w:t xml:space="preserve">, and </w:t>
      </w:r>
      <w:r w:rsidRPr="00775CEC">
        <w:rPr>
          <w:rFonts w:ascii="Arial" w:hAnsi="Arial" w:cs="Arial"/>
          <w:b/>
          <w:bCs/>
        </w:rPr>
        <w:t>Alfano/Negron Close Approach Software (ANCAS)</w:t>
      </w:r>
      <w:r w:rsidRPr="00775CEC">
        <w:rPr>
          <w:rFonts w:ascii="Arial" w:hAnsi="Arial" w:cs="Arial"/>
        </w:rPr>
        <w:t xml:space="preserve"> algorithms </w:t>
      </w:r>
      <w:hyperlink w:anchor="REF1" w:history="1">
        <w:r w:rsidR="00A12FF1" w:rsidRPr="00775CEC">
          <w:rPr>
            <w:rStyle w:val="Hyperlink"/>
            <w:rFonts w:ascii="Arial" w:hAnsi="Arial" w:cs="Arial"/>
            <w:b/>
            <w:bCs/>
            <w:color w:val="222A35" w:themeColor="text2" w:themeShade="80"/>
            <w:u w:val="none"/>
          </w:rPr>
          <w:t>[1]</w:t>
        </w:r>
      </w:hyperlink>
      <w:r w:rsidR="009F1BF1">
        <w:rPr>
          <w:rFonts w:ascii="Arial" w:hAnsi="Arial" w:cs="Arial"/>
          <w:lang w:val="en-US"/>
        </w:rPr>
        <w:t>.</w:t>
      </w:r>
      <w:r w:rsidR="009F1BF1">
        <w:rPr>
          <w:lang w:val="en-US"/>
        </w:rPr>
        <w:t xml:space="preserve"> </w:t>
      </w:r>
      <w:r w:rsidR="009F1BF1" w:rsidRPr="009F1BF1">
        <w:t>These algorithms undergo rigorous testing to verify their suitability for deployment in autonomous satellite operations and real-world implementation on the selected satellite board for performance and feasibility assessments.</w:t>
      </w:r>
    </w:p>
    <w:p w14:paraId="099698B8" w14:textId="77777777" w:rsidR="001E4386" w:rsidRDefault="001E4386" w:rsidP="00316E5C">
      <w:pPr>
        <w:rPr>
          <w:rFonts w:asciiTheme="minorBidi" w:hAnsiTheme="minorBidi"/>
        </w:rPr>
      </w:pPr>
    </w:p>
    <w:p w14:paraId="24718A6C" w14:textId="77777777" w:rsidR="00316E5C" w:rsidRDefault="00316E5C" w:rsidP="00316E5C">
      <w:pPr>
        <w:rPr>
          <w:rFonts w:asciiTheme="minorBidi" w:hAnsiTheme="minorBidi"/>
        </w:rPr>
      </w:pPr>
    </w:p>
    <w:p w14:paraId="1000A0F8" w14:textId="77777777" w:rsidR="00316E5C" w:rsidRDefault="00316E5C" w:rsidP="00316E5C">
      <w:pPr>
        <w:rPr>
          <w:rFonts w:asciiTheme="minorBidi" w:hAnsiTheme="minorBidi"/>
        </w:rPr>
      </w:pPr>
    </w:p>
    <w:p w14:paraId="5DCEDE3A" w14:textId="77777777" w:rsidR="00212355" w:rsidRDefault="00212355" w:rsidP="00316E5C">
      <w:pPr>
        <w:rPr>
          <w:rFonts w:asciiTheme="minorBidi" w:hAnsiTheme="minorBidi"/>
        </w:rPr>
      </w:pPr>
    </w:p>
    <w:p w14:paraId="2BD91DE4" w14:textId="77777777" w:rsidR="00212355" w:rsidRDefault="00212355" w:rsidP="00316E5C">
      <w:pPr>
        <w:rPr>
          <w:rFonts w:asciiTheme="minorBidi" w:hAnsiTheme="minorBidi"/>
        </w:rPr>
      </w:pPr>
    </w:p>
    <w:p w14:paraId="4B6B9673" w14:textId="77777777" w:rsidR="00212355" w:rsidRDefault="00212355" w:rsidP="00316E5C">
      <w:pPr>
        <w:rPr>
          <w:rFonts w:asciiTheme="minorBidi" w:hAnsiTheme="minorBidi"/>
        </w:rPr>
      </w:pPr>
    </w:p>
    <w:p w14:paraId="497D71E4" w14:textId="77777777" w:rsidR="00FF1F88" w:rsidRDefault="00FF1F88" w:rsidP="00316E5C">
      <w:pPr>
        <w:rPr>
          <w:rFonts w:asciiTheme="minorBidi" w:hAnsiTheme="minorBidi"/>
        </w:rPr>
      </w:pPr>
    </w:p>
    <w:p w14:paraId="44CFC828" w14:textId="77777777" w:rsidR="009F1BF1" w:rsidRDefault="009F1BF1" w:rsidP="00316E5C">
      <w:pPr>
        <w:rPr>
          <w:rFonts w:asciiTheme="minorBidi" w:hAnsiTheme="minorBidi"/>
        </w:rPr>
      </w:pPr>
    </w:p>
    <w:p w14:paraId="7A4D1C93" w14:textId="77777777" w:rsidR="00212355" w:rsidRPr="00316E5C" w:rsidRDefault="00212355" w:rsidP="00316E5C">
      <w:pPr>
        <w:rPr>
          <w:rFonts w:asciiTheme="minorBidi" w:hAnsiTheme="minorBidi"/>
        </w:rPr>
      </w:pPr>
    </w:p>
    <w:p w14:paraId="15268251" w14:textId="6A44129F" w:rsidR="0065591A" w:rsidRPr="00D17351" w:rsidRDefault="00673199" w:rsidP="00D17351">
      <w:pPr>
        <w:pStyle w:val="Heading1"/>
      </w:pPr>
      <w:bookmarkStart w:id="12" w:name="_Toc165922583"/>
      <w:bookmarkStart w:id="13" w:name="_Toc193196864"/>
      <w:r w:rsidRPr="00D17351">
        <w:t>General Description</w:t>
      </w:r>
      <w:bookmarkEnd w:id="12"/>
      <w:bookmarkEnd w:id="13"/>
    </w:p>
    <w:p w14:paraId="72B17E2F" w14:textId="792EFD06" w:rsidR="00D34B09" w:rsidRPr="00CE468A" w:rsidRDefault="00673199" w:rsidP="00644E71">
      <w:pPr>
        <w:pStyle w:val="Heading2"/>
      </w:pPr>
      <w:bookmarkStart w:id="14" w:name="_Toc165922584"/>
      <w:bookmarkStart w:id="15" w:name="_Toc193196865"/>
      <w:r w:rsidRPr="00D17351">
        <w:t>Background</w:t>
      </w:r>
      <w:bookmarkEnd w:id="14"/>
      <w:bookmarkEnd w:id="15"/>
      <w:r w:rsidR="00CE468A" w:rsidRPr="00D17351">
        <w:t xml:space="preserve"> </w:t>
      </w:r>
    </w:p>
    <w:p w14:paraId="3D8508F0" w14:textId="3D57CB89" w:rsidR="000668F6" w:rsidRPr="001C0CE8" w:rsidRDefault="000668F6" w:rsidP="00D17351">
      <w:pPr>
        <w:pStyle w:val="Heading3"/>
      </w:pPr>
      <w:bookmarkStart w:id="16" w:name="_Toc165922585"/>
      <w:bookmarkStart w:id="17" w:name="_Toc193196866"/>
      <w:r w:rsidRPr="001C0CE8">
        <w:t>The Algorithms</w:t>
      </w:r>
      <w:bookmarkEnd w:id="16"/>
      <w:bookmarkEnd w:id="17"/>
    </w:p>
    <w:p w14:paraId="19ADC4E8" w14:textId="0C5790D3" w:rsidR="001C0CE8" w:rsidRPr="00AE30BE" w:rsidRDefault="00A12771" w:rsidP="00AE30BE">
      <w:pPr>
        <w:pStyle w:val="paragraphcontent"/>
      </w:pPr>
      <w:bookmarkStart w:id="18" w:name="_Toc138016856"/>
      <w:bookmarkStart w:id="19" w:name="_Toc138059389"/>
      <w:bookmarkStart w:id="20" w:name="_Toc138148874"/>
      <w:bookmarkStart w:id="21" w:name="_Toc138160228"/>
      <w:bookmarkStart w:id="22" w:name="_Toc138411539"/>
      <w:r w:rsidRPr="00BC73FC">
        <w:rPr>
          <w:rFonts w:eastAsiaTheme="minorHAnsi"/>
        </w:rPr>
        <w:t>In this project, we utilize three algorithms that were previously implemented and tested by the prior team</w:t>
      </w:r>
      <w:r w:rsidR="003759A2">
        <w:rPr>
          <w:rFonts w:eastAsiaTheme="minorHAnsi"/>
        </w:rPr>
        <w:t xml:space="preserve"> </w:t>
      </w:r>
      <w:hyperlink w:anchor="REF10" w:history="1">
        <w:r w:rsidR="003759A2" w:rsidRPr="003759A2">
          <w:rPr>
            <w:rStyle w:val="Hyperlink"/>
            <w:rFonts w:eastAsiaTheme="minorHAnsi"/>
            <w:b/>
            <w:bCs/>
            <w:color w:val="000000" w:themeColor="text1"/>
            <w:u w:val="none"/>
          </w:rPr>
          <w:t>[</w:t>
        </w:r>
        <w:r w:rsidR="00880427">
          <w:rPr>
            <w:rStyle w:val="Hyperlink"/>
            <w:rFonts w:eastAsiaTheme="minorHAnsi"/>
            <w:b/>
            <w:bCs/>
            <w:color w:val="000000" w:themeColor="text1"/>
            <w:u w:val="none"/>
          </w:rPr>
          <w:t>7</w:t>
        </w:r>
        <w:r w:rsidR="003759A2" w:rsidRPr="003759A2">
          <w:rPr>
            <w:rStyle w:val="Hyperlink"/>
            <w:rFonts w:eastAsiaTheme="minorHAnsi"/>
            <w:b/>
            <w:bCs/>
            <w:color w:val="000000" w:themeColor="text1"/>
            <w:u w:val="none"/>
          </w:rPr>
          <w:t>]</w:t>
        </w:r>
      </w:hyperlink>
      <w:r w:rsidRPr="00BC73FC">
        <w:rPr>
          <w:rFonts w:eastAsiaTheme="minorHAnsi"/>
        </w:rPr>
        <w:t xml:space="preserve">. Each of these algorithms </w:t>
      </w:r>
      <w:r w:rsidRPr="00BC73FC">
        <w:t>can be used to calculate the</w:t>
      </w:r>
      <w:r w:rsidRPr="00BC73FC">
        <w:rPr>
          <w:rFonts w:eastAsiaTheme="minorHAnsi"/>
        </w:rPr>
        <w:t xml:space="preserve"> TCA. The following sections provide a detailed description of the methodologies and principles underlying these algorithms. By relying on these established algorithms, we ensure continuity in the computational approach and base on the preceding research efforts of the prior team. </w:t>
      </w:r>
      <w:r w:rsidR="00BC73FC" w:rsidRPr="00BC73FC">
        <w:t>The following is a description of the algorithms.</w:t>
      </w:r>
    </w:p>
    <w:p w14:paraId="1948EED8" w14:textId="1D8EA931" w:rsidR="000668F6" w:rsidRDefault="000668F6" w:rsidP="00D17351">
      <w:pPr>
        <w:pStyle w:val="Heading4"/>
      </w:pPr>
      <w:r>
        <w:t>ANCAS</w:t>
      </w:r>
      <w:bookmarkEnd w:id="18"/>
      <w:bookmarkEnd w:id="19"/>
      <w:bookmarkEnd w:id="20"/>
      <w:bookmarkEnd w:id="21"/>
      <w:bookmarkEnd w:id="22"/>
    </w:p>
    <w:p w14:paraId="1DFF9EA6" w14:textId="606916F1" w:rsidR="000668F6" w:rsidRDefault="000668F6" w:rsidP="001C0CE8">
      <w:pPr>
        <w:pStyle w:val="paragraphcontent"/>
      </w:pPr>
      <w:r>
        <w:t>The first algorithm, ANCAS</w:t>
      </w:r>
      <w:r w:rsidR="003668F5">
        <w:t xml:space="preserve"> </w:t>
      </w:r>
      <w:hyperlink w:anchor="REF1" w:history="1">
        <w:r w:rsidR="003668F5" w:rsidRPr="003668F5">
          <w:rPr>
            <w:rStyle w:val="Hyperlink"/>
            <w:b/>
            <w:bCs/>
            <w:color w:val="000000" w:themeColor="text1"/>
            <w:u w:val="none"/>
          </w:rPr>
          <w:t>[1]</w:t>
        </w:r>
      </w:hyperlink>
      <w:r w:rsidR="003668F5" w:rsidRPr="003668F5">
        <w:t xml:space="preserve"> </w:t>
      </w:r>
      <w:r>
        <w:t>uses cubic polynomial as an approximation of a function over an interval. Given n points in time and the respective location and velocity vectors for 2 objects, we can find the TCA by:</w:t>
      </w:r>
    </w:p>
    <w:bookmarkStart w:id="23" w:name="_Hlk138405351"/>
    <w:p w14:paraId="32E61D35" w14:textId="47904437" w:rsidR="00F13F6F" w:rsidRDefault="00AE30BE" w:rsidP="00AE30BE">
      <w:pPr>
        <w:pStyle w:val="Algorithms"/>
        <w:jc w:val="both"/>
      </w:pPr>
      <w:r w:rsidRPr="00A4549C">
        <mc:AlternateContent>
          <mc:Choice Requires="wps">
            <w:drawing>
              <wp:anchor distT="45720" distB="45720" distL="114300" distR="114300" simplePos="0" relativeHeight="251660294" behindDoc="0" locked="0" layoutInCell="1" allowOverlap="1" wp14:anchorId="02E781A9" wp14:editId="69F486E4">
                <wp:simplePos x="0" y="0"/>
                <wp:positionH relativeFrom="margin">
                  <wp:posOffset>-10795</wp:posOffset>
                </wp:positionH>
                <wp:positionV relativeFrom="paragraph">
                  <wp:posOffset>293632</wp:posOffset>
                </wp:positionV>
                <wp:extent cx="5805805" cy="4020820"/>
                <wp:effectExtent l="0" t="0" r="10795"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805" cy="4020820"/>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85pt;margin-top:23.1pt;width:457.15pt;height:316.6pt;z-index:25166029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">
                <v:textbox>
                  <w:txbxContent>
                    <w:p w14:paraId="262A5661"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27920E5E"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r>
                          <w:rPr>
                            <w:rFonts w:ascii="Cambria Math" w:hAnsi="Cambria Math"/>
                          </w:rPr>
                          <m:t xml:space="preserve">TCA+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0B1AA0DA" w:rsidR="000668F6" w:rsidRPr="006B00D0" w:rsidRDefault="000668F6" w:rsidP="000668F6">
                      <w:pPr>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w:t>
                        </w:r>
                        <w:r w:rsidR="008076CE">
                          <w:rPr>
                            <w:rFonts w:asciiTheme="minorBidi" w:hAnsiTheme="minorBidi"/>
                            <w:b/>
                            <w:bCs/>
                          </w:rPr>
                          <w:t>2/5</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0DD8B7D4" w14:textId="44851650" w:rsidR="000668F6" w:rsidRPr="006B00D0" w:rsidRDefault="000668F6" w:rsidP="000668F6">
                      <w:pPr>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according to</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w:t>
                        </w:r>
                        <w:r w:rsidR="008076CE">
                          <w:rPr>
                            <w:rStyle w:val="Hyperlink"/>
                            <w:rFonts w:asciiTheme="minorBidi" w:hAnsiTheme="minorBidi"/>
                            <w:b/>
                            <w:bCs/>
                            <w:color w:val="000000" w:themeColor="text1"/>
                            <w:u w:val="none"/>
                          </w:rPr>
                          <w:t xml:space="preserve">, </w:t>
                        </w:r>
                        <w:r w:rsidR="008076CE" w:rsidRPr="00C94E96">
                          <w:rPr>
                            <w:rFonts w:asciiTheme="minorBidi" w:hAnsiTheme="minorBidi"/>
                            <w:b/>
                            <w:bCs/>
                          </w:rPr>
                          <w:t>Eq.1f-1j</w:t>
                        </w:r>
                        <w:r w:rsidR="008076CE" w:rsidRPr="008076CE">
                          <w:rPr>
                            <w:rStyle w:val="Hyperlink"/>
                            <w:rFonts w:asciiTheme="minorBidi" w:hAnsiTheme="minorBidi"/>
                            <w:b/>
                            <w:bCs/>
                            <w:color w:val="000000" w:themeColor="text1"/>
                            <w:u w:val="none"/>
                          </w:rPr>
                          <w:t>]</w:t>
                        </w:r>
                      </w:hyperlink>
                      <w:r w:rsidR="008076CE" w:rsidRPr="008076CE">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0633875B" w:rsidR="000668F6" w:rsidRPr="006B00D0" w:rsidRDefault="000668F6" w:rsidP="008076CE">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w:t>
                      </w:r>
                      <w:r w:rsidR="008076CE">
                        <w:rPr>
                          <w:rFonts w:asciiTheme="minorBidi" w:hAnsiTheme="minorBidi"/>
                        </w:rPr>
                        <w:t xml:space="preserve"> </w:t>
                      </w:r>
                      <w:hyperlink w:anchor="REF1" w:history="1">
                        <w:r w:rsidR="008076CE" w:rsidRPr="008076CE">
                          <w:rPr>
                            <w:rStyle w:val="Hyperlink"/>
                            <w:rFonts w:asciiTheme="minorBidi" w:hAnsiTheme="minorBidi"/>
                            <w:b/>
                            <w:bCs/>
                            <w:color w:val="000000" w:themeColor="text1"/>
                            <w:u w:val="none"/>
                          </w:rPr>
                          <w:t>[[1], Eq.6]</w:t>
                        </w:r>
                      </w:hyperlink>
                      <w:r w:rsidRPr="008076CE">
                        <w:rPr>
                          <w:rFonts w:asciiTheme="minorBidi" w:hAnsiTheme="minorBidi"/>
                          <w:color w:val="000000" w:themeColor="text1"/>
                        </w:rPr>
                        <w:t xml:space="preserve"> </w:t>
                      </w:r>
                    </w:p>
                    <w:p w14:paraId="21461428" w14:textId="75B82096"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lt;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23"/>
      <w:r w:rsidR="000668F6" w:rsidRPr="00A4549C">
        <w:t xml:space="preserve">ANCAS on n points, </w:t>
      </w:r>
      <w:r w:rsidR="000668F6" w:rsidRPr="00A4549C">
        <w:rPr>
          <w:rStyle w:val="descriptionTextChar"/>
          <w:sz w:val="22"/>
          <w:szCs w:val="22"/>
        </w:rPr>
        <w:t xml:space="preserve">(the original algorithms description can be found at </w:t>
      </w:r>
      <w:hyperlink w:anchor="REF1" w:history="1">
        <w:r w:rsidR="008076CE" w:rsidRPr="008076CE">
          <w:rPr>
            <w:rStyle w:val="Hyperlink"/>
            <w:b/>
            <w:bCs/>
            <w:color w:val="000000" w:themeColor="text1"/>
            <w:u w:val="none"/>
          </w:rPr>
          <w:t>[1]</w:t>
        </w:r>
      </w:hyperlink>
      <w:r w:rsidR="000668F6" w:rsidRPr="00A4549C">
        <w:rPr>
          <w:rStyle w:val="descriptionTextChar"/>
          <w:sz w:val="22"/>
          <w:szCs w:val="22"/>
        </w:rPr>
        <w:t>)</w:t>
      </w:r>
      <w:r w:rsidR="00A4549C" w:rsidRPr="00A4549C">
        <w:rPr>
          <w:rStyle w:val="descriptionTextChar"/>
          <w:sz w:val="22"/>
          <w:szCs w:val="22"/>
        </w:rPr>
        <w:t xml:space="preserve"> </w:t>
      </w:r>
    </w:p>
    <w:p w14:paraId="37B948C1" w14:textId="3D64D0AC" w:rsidR="000668F6" w:rsidRDefault="000668F6" w:rsidP="001C0CE8">
      <w:pPr>
        <w:pStyle w:val="paragraphcontent"/>
      </w:pPr>
      <w:r w:rsidRPr="00703C8B">
        <w:t xml:space="preserve">The </w:t>
      </w:r>
      <w:r>
        <w:t>cubic polynomial coefficients calculations described in article</w:t>
      </w:r>
      <w:r w:rsidR="0031672C">
        <w:rPr>
          <w:b/>
          <w:bCs/>
        </w:rPr>
        <w:t xml:space="preserve"> </w:t>
      </w:r>
      <w:hyperlink w:anchor="REF1" w:history="1">
        <w:r w:rsidR="0031672C" w:rsidRPr="003668F5">
          <w:rPr>
            <w:rStyle w:val="Hyperlink"/>
            <w:b/>
            <w:bCs/>
            <w:color w:val="000000" w:themeColor="text1"/>
            <w:u w:val="none"/>
          </w:rPr>
          <w:t>[1]</w:t>
        </w:r>
      </w:hyperlink>
      <w:r>
        <w:t>.</w:t>
      </w:r>
    </w:p>
    <w:p w14:paraId="069810AF" w14:textId="128E6613" w:rsidR="00C000BF" w:rsidRDefault="000668F6" w:rsidP="00314078">
      <w:pPr>
        <w:pStyle w:val="paragraphcontent"/>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w:t>
      </w:r>
      <w:r>
        <w:lastRenderedPageBreak/>
        <w:t>can be done fast using the 3</w:t>
      </w:r>
      <w:r w:rsidRPr="00F01A4D">
        <w:rPr>
          <w:vertAlign w:val="superscript"/>
        </w:rPr>
        <w:t>rd</w:t>
      </w:r>
      <w:r>
        <w:t xml:space="preserve"> degree equation the algorithm run relatively fast but the result can be inaccurate.</w:t>
      </w:r>
    </w:p>
    <w:p w14:paraId="546D88AC" w14:textId="3D8A5724" w:rsidR="00B42B9A" w:rsidRPr="004F49EC" w:rsidRDefault="00337B7E" w:rsidP="001C0CE8">
      <w:pPr>
        <w:pStyle w:val="paragraphcontent"/>
        <w:rPr>
          <w:b/>
          <w:bCs/>
        </w:rPr>
      </w:pPr>
      <w:r w:rsidRPr="004F49EC">
        <w:rPr>
          <w:b/>
          <w:bCs/>
        </w:rPr>
        <w:t xml:space="preserve">Variables </w:t>
      </w:r>
      <w:r w:rsidR="00EA4F28" w:rsidRPr="004F49EC">
        <w:rPr>
          <w:b/>
          <w:bCs/>
        </w:rPr>
        <w:t xml:space="preserve">and </w:t>
      </w:r>
      <w:r w:rsidRPr="004F49EC">
        <w:rPr>
          <w:b/>
          <w:bCs/>
        </w:rPr>
        <w:t>notation in ANCAS Algorithm:</w:t>
      </w:r>
    </w:p>
    <w:p w14:paraId="53FB61CE" w14:textId="763B9707" w:rsidR="00B42B9A" w:rsidRPr="00B42B9A" w:rsidRDefault="00B42B9A" w:rsidP="001C0CE8">
      <w:pPr>
        <w:pStyle w:val="paragraphcontent"/>
      </w:pPr>
      <w:r w:rsidRPr="00B42B9A">
        <w:t>To enhance the understanding of the ANCAS algorithm, here</w:t>
      </w:r>
      <w:r w:rsidR="005F2BBF">
        <w:t xml:space="preserve"> is</w:t>
      </w:r>
      <w:r w:rsidRPr="00B42B9A">
        <w:t xml:space="preserve"> a breakdown of the role of each variable, including the input, output, and </w:t>
      </w:r>
      <w:r w:rsidR="00EA4F28">
        <w:t xml:space="preserve">other diffrenent notations </w:t>
      </w:r>
      <w:r w:rsidRPr="00B42B9A">
        <w:t>used in the algorithm:</w:t>
      </w:r>
    </w:p>
    <w:p w14:paraId="0070A15B" w14:textId="09210CF9" w:rsidR="00337B7E" w:rsidRPr="004F49EC" w:rsidRDefault="00337B7E" w:rsidP="001C0CE8">
      <w:pPr>
        <w:pStyle w:val="paragraphcontent"/>
        <w:rPr>
          <w:b/>
          <w:bCs/>
        </w:rPr>
      </w:pPr>
      <w:r w:rsidRPr="004F49EC">
        <w:rPr>
          <w:b/>
          <w:bCs/>
        </w:rPr>
        <w:t>Input Variables:</w:t>
      </w:r>
    </w:p>
    <w:p w14:paraId="07DF8A92" w14:textId="09184EDF" w:rsidR="005F2BBF" w:rsidRPr="004F49EC" w:rsidRDefault="005F2BBF" w:rsidP="00D328A8">
      <w:pPr>
        <w:pStyle w:val="paragraphcontent"/>
        <w:numPr>
          <w:ilvl w:val="0"/>
          <w:numId w:val="15"/>
        </w:numPr>
      </w:pPr>
      <w:r w:rsidRPr="004F49EC">
        <w:rPr>
          <w:b/>
          <w:bCs/>
        </w:rPr>
        <w:t>p[n]:</w:t>
      </w:r>
      <w:r w:rsidRPr="004F49EC">
        <w:t xml:space="preserve"> This represents the position and velocity data of two orbiting objects at n distinct time points. Each element in p[n]</w:t>
      </w:r>
      <w:r w:rsidR="00417936">
        <w:t xml:space="preserve"> </w:t>
      </w:r>
      <w:r w:rsidRPr="004F49EC">
        <w:t>is a vector that contains the 3D position and velocity information for the two objects involved in the calculation. This serves as the primary input data for the algorithm.</w:t>
      </w:r>
    </w:p>
    <w:p w14:paraId="1369765F" w14:textId="77777777" w:rsidR="00337B7E" w:rsidRPr="004F49EC" w:rsidRDefault="00337B7E" w:rsidP="00337B7E">
      <w:pPr>
        <w:pStyle w:val="Style1"/>
        <w:ind w:left="720"/>
      </w:pPr>
    </w:p>
    <w:p w14:paraId="6DB3D045" w14:textId="6EE564B7" w:rsidR="00337B7E" w:rsidRPr="004F49EC" w:rsidRDefault="005F2BBF" w:rsidP="00D328A8">
      <w:pPr>
        <w:pStyle w:val="paragraphcontent"/>
        <w:numPr>
          <w:ilvl w:val="0"/>
          <w:numId w:val="15"/>
        </w:numPr>
      </w:pPr>
      <w:r w:rsidRPr="004F49EC">
        <w:rPr>
          <w:b/>
          <w:bCs/>
        </w:rPr>
        <w:t>t[n]:</w:t>
      </w:r>
      <w:r w:rsidRPr="004F49EC">
        <w:t xml:space="preserve"> A corresponding time array that holds the timestamps associated with each data point in p[n]. This array represents the specific moments in time at which the positions and velocities of the two objects are known.</w:t>
      </w:r>
      <w:r w:rsidR="00337B7E" w:rsidRPr="00337B7E">
        <w:t>These time points serve as the domain over which the polynomials are fitted. The algorithm works by fitting cubic polynomials to p[n] over the interval defined by t[n].</w:t>
      </w:r>
    </w:p>
    <w:p w14:paraId="4DA336A0" w14:textId="77777777" w:rsidR="005F2BBF" w:rsidRPr="004F49EC" w:rsidRDefault="005F2BBF" w:rsidP="00AE30BE">
      <w:pPr>
        <w:pStyle w:val="Style1"/>
        <w:ind w:left="0"/>
      </w:pPr>
    </w:p>
    <w:p w14:paraId="1711BAF1" w14:textId="54104962" w:rsidR="005F2BBF" w:rsidRPr="001C0CE8" w:rsidRDefault="00F530B5" w:rsidP="001C0CE8">
      <w:pPr>
        <w:pStyle w:val="paragraphcontent"/>
        <w:rPr>
          <w:b/>
          <w:bCs/>
        </w:rPr>
      </w:pPr>
      <w:r w:rsidRPr="001C0CE8">
        <w:rPr>
          <w:b/>
          <w:bCs/>
        </w:rPr>
        <w:t>Output Variables:</w:t>
      </w:r>
    </w:p>
    <w:p w14:paraId="1E3D5DEF" w14:textId="77777777" w:rsidR="005F2BBF" w:rsidRPr="005F2BBF" w:rsidRDefault="005F2BBF" w:rsidP="00D328A8">
      <w:pPr>
        <w:pStyle w:val="paragraphcontent"/>
        <w:numPr>
          <w:ilvl w:val="0"/>
          <w:numId w:val="14"/>
        </w:numPr>
      </w:pPr>
      <w:r w:rsidRPr="005F2BBF">
        <w:rPr>
          <w:b/>
          <w:bCs/>
        </w:rPr>
        <w:t>t_TCA:</w:t>
      </w:r>
      <w:r w:rsidRPr="005F2BBF">
        <w:t xml:space="preserve"> The time of closest approach (TCA), which is the time when the minimum distance between the two objects occurs. This is the primary result of the algorithm.</w:t>
      </w:r>
    </w:p>
    <w:p w14:paraId="698A64D2" w14:textId="377F5B15" w:rsidR="00F530B5" w:rsidRDefault="005F2BBF" w:rsidP="00D328A8">
      <w:pPr>
        <w:pStyle w:val="paragraphcontent"/>
        <w:numPr>
          <w:ilvl w:val="0"/>
          <w:numId w:val="14"/>
        </w:numPr>
      </w:pPr>
      <w:r w:rsidRPr="005F2BBF">
        <w:rPr>
          <w:b/>
          <w:bCs/>
        </w:rPr>
        <w:t>r_TCA:</w:t>
      </w:r>
      <w:r w:rsidRPr="005F2BBF">
        <w:t xml:space="preserve"> The minimal distance between the two objects at the time of closest approach, calculated as the Euclidean distance between their positions at time t_TCA.</w:t>
      </w:r>
    </w:p>
    <w:p w14:paraId="4C638C60" w14:textId="77777777" w:rsidR="004F49EC" w:rsidRPr="004F49EC" w:rsidRDefault="004F49EC" w:rsidP="004F49EC">
      <w:pPr>
        <w:pStyle w:val="Style1"/>
        <w:ind w:left="1440"/>
        <w:rPr>
          <w:rtl/>
        </w:rPr>
      </w:pPr>
    </w:p>
    <w:p w14:paraId="1F5C7587" w14:textId="14AD6151" w:rsidR="00F530B5" w:rsidRPr="001C0CE8" w:rsidRDefault="004F49EC" w:rsidP="001C0CE8">
      <w:pPr>
        <w:pStyle w:val="paragraphcontent"/>
        <w:rPr>
          <w:b/>
          <w:bCs/>
        </w:rPr>
      </w:pPr>
      <w:r w:rsidRPr="001C0CE8">
        <w:rPr>
          <w:b/>
          <w:bCs/>
        </w:rPr>
        <w:t>O</w:t>
      </w:r>
      <w:r w:rsidR="00F530B5" w:rsidRPr="001C0CE8">
        <w:rPr>
          <w:b/>
          <w:bCs/>
        </w:rPr>
        <w:t>ther notations:</w:t>
      </w:r>
    </w:p>
    <w:p w14:paraId="43A93035" w14:textId="77777777" w:rsidR="00F530B5" w:rsidRPr="004F49EC" w:rsidRDefault="00F530B5" w:rsidP="00D328A8">
      <w:pPr>
        <w:pStyle w:val="paragraphcontent"/>
        <w:numPr>
          <w:ilvl w:val="0"/>
          <w:numId w:val="16"/>
        </w:numPr>
      </w:pPr>
      <w:r w:rsidRPr="004F49EC">
        <w:t>The function </w:t>
      </w:r>
      <m:oMath>
        <m:acc>
          <m:accPr>
            <m:chr m:val="̇"/>
            <m:ctrlPr>
              <w:rPr>
                <w:rFonts w:ascii="Cambria Math" w:hAnsi="Cambria Math"/>
              </w:rPr>
            </m:ctrlPr>
          </m:accPr>
          <m:e>
            <m:r>
              <w:rPr>
                <w:rFonts w:ascii="Cambria Math" w:hAnsi="Cambria Math"/>
              </w:rPr>
              <m:t>f</m:t>
            </m:r>
          </m:e>
        </m:acc>
        <m:d>
          <m:dPr>
            <m:ctrlPr>
              <w:rPr>
                <w:rFonts w:ascii="Cambria Math" w:hAnsi="Cambria Math"/>
              </w:rPr>
            </m:ctrlPr>
          </m:dPr>
          <m:e>
            <m:r>
              <w:rPr>
                <w:rFonts w:ascii="Cambria Math" w:hAnsi="Cambria Math"/>
              </w:rPr>
              <m:t>t</m:t>
            </m:r>
          </m:e>
        </m:d>
        <m:r>
          <m:rPr>
            <m:sty m:val="p"/>
          </m:rPr>
          <w:rPr>
            <w:rFonts w:ascii="Cambria Math" w:hAnsi="Cambria Math"/>
          </w:rPr>
          <m:t xml:space="preserve"> </m:t>
        </m:r>
      </m:oMath>
      <w:r w:rsidRPr="004F49EC">
        <w:t xml:space="preserve">represents the rate of change of the distance between the two objects over time. </w:t>
      </w:r>
    </w:p>
    <w:p w14:paraId="38B67967" w14:textId="63E78369" w:rsidR="00F530B5" w:rsidRPr="005F2BBF" w:rsidRDefault="00F530B5" w:rsidP="00D328A8">
      <w:pPr>
        <w:pStyle w:val="paragraphcontent"/>
        <w:numPr>
          <w:ilvl w:val="0"/>
          <w:numId w:val="16"/>
        </w:numPr>
      </w:pPr>
      <w:r w:rsidRPr="004F49EC">
        <w:t xml:space="preserve">The components </w:t>
      </w:r>
      <m:oMath>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oMath>
      <w:r w:rsidRPr="004F49EC">
        <w:t>​ represent the relative position between the objects in the 3D coordinate system, calculated using the data points.</w:t>
      </w:r>
    </w:p>
    <w:p w14:paraId="182BA4F8" w14:textId="77777777" w:rsidR="005F2BBF" w:rsidRPr="00337B7E" w:rsidRDefault="005F2BBF" w:rsidP="005F2BBF">
      <w:pPr>
        <w:pStyle w:val="Style1"/>
        <w:ind w:left="720"/>
      </w:pPr>
    </w:p>
    <w:p w14:paraId="17D9EF27" w14:textId="77777777" w:rsidR="00337B7E" w:rsidRPr="00337B7E" w:rsidRDefault="00337B7E" w:rsidP="00337B7E">
      <w:pPr>
        <w:pStyle w:val="Style1"/>
        <w:ind w:left="720"/>
      </w:pPr>
    </w:p>
    <w:p w14:paraId="7632B8D0" w14:textId="5BE1CC8A" w:rsidR="002F58F0" w:rsidRDefault="002F58F0" w:rsidP="00337B7E">
      <w:pPr>
        <w:pStyle w:val="Style1"/>
        <w:ind w:left="720"/>
        <w:rPr>
          <w:rFonts w:asciiTheme="minorHAnsi" w:eastAsiaTheme="minorHAnsi" w:hAnsiTheme="minorHAnsi" w:cstheme="minorBidi"/>
          <w:color w:val="auto"/>
          <w:sz w:val="22"/>
          <w:szCs w:val="22"/>
        </w:rPr>
      </w:pPr>
      <w:r>
        <w:rPr>
          <w:rFonts w:asciiTheme="minorHAnsi" w:eastAsiaTheme="minorHAnsi" w:hAnsiTheme="minorHAnsi" w:cstheme="minorBidi"/>
          <w:color w:val="auto"/>
          <w:sz w:val="22"/>
          <w:szCs w:val="22"/>
        </w:rPr>
        <w:br w:type="page"/>
      </w:r>
    </w:p>
    <w:p w14:paraId="3D6A8DD4" w14:textId="404D729D" w:rsidR="000668F6" w:rsidRPr="001C0CE8" w:rsidRDefault="000668F6" w:rsidP="00D17351">
      <w:pPr>
        <w:pStyle w:val="Heading4"/>
      </w:pPr>
      <w:r w:rsidRPr="001C0CE8">
        <w:lastRenderedPageBreak/>
        <w:t>SBO-ANCAS</w:t>
      </w:r>
    </w:p>
    <w:p w14:paraId="71459EEC" w14:textId="77777777" w:rsidR="00AE30BE" w:rsidRDefault="000668F6" w:rsidP="00AE30BE">
      <w:pPr>
        <w:pStyle w:val="paragraphcontent"/>
      </w:pPr>
      <w:r>
        <w:t xml:space="preserve">The second algorithm, </w:t>
      </w:r>
      <w:r w:rsidRPr="002A7F62">
        <w:rPr>
          <w:b/>
          <w:bCs/>
        </w:rPr>
        <w:t>SBO-ANCAS</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2A7F62">
        <w:rPr>
          <w:b/>
          <w:bCs/>
        </w:rPr>
        <w:t xml:space="preserve"> </w:t>
      </w:r>
      <w:r>
        <w:t xml:space="preserve">is based on the </w:t>
      </w:r>
      <w:r w:rsidRPr="002A7F62">
        <w:rPr>
          <w:b/>
          <w:bCs/>
        </w:rPr>
        <w:t>ANCAS</w:t>
      </w:r>
      <w:hyperlink w:anchor="REF1" w:history="1">
        <w:r w:rsidR="002A7F62" w:rsidRPr="002A7F62">
          <w:rPr>
            <w:rStyle w:val="Hyperlink"/>
            <w:b/>
            <w:bCs/>
            <w:color w:val="000000" w:themeColor="text1"/>
            <w:u w:val="none"/>
          </w:rPr>
          <w:t>[1]</w:t>
        </w:r>
      </w:hyperlink>
      <w:r>
        <w:t xml:space="preserve">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392C6FB1" w14:textId="3DBC062C" w:rsidR="001C0CE8" w:rsidRDefault="006269B4" w:rsidP="00AE30BE">
      <w:pPr>
        <w:pStyle w:val="paragraphcontent"/>
      </w:pPr>
      <w:r>
        <w:rPr>
          <w:noProof/>
        </w:rPr>
        <mc:AlternateContent>
          <mc:Choice Requires="wps">
            <w:drawing>
              <wp:anchor distT="45720" distB="45720" distL="114300" distR="114300" simplePos="0" relativeHeight="251662342" behindDoc="0" locked="0" layoutInCell="1" allowOverlap="1" wp14:anchorId="0B237360" wp14:editId="058E69F9">
                <wp:simplePos x="0" y="0"/>
                <wp:positionH relativeFrom="margin">
                  <wp:posOffset>-307340</wp:posOffset>
                </wp:positionH>
                <wp:positionV relativeFrom="paragraph">
                  <wp:posOffset>436231</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697269" w:rsidRPr="00697269">
                              <w:rPr>
                                <w:rFonts w:asciiTheme="minorBidi" w:hAnsiTheme="minorBidi"/>
                                <w:noProof/>
                                <w:position w:val="-6"/>
                                <w14:ligatures w14:val="standardContextual"/>
                              </w:rPr>
                              <w:object w:dxaOrig="269" w:dyaOrig="269" w14:anchorId="027B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 style="width:11.25pt;height:11.25pt;mso-width-percent:0;mso-height-percent:0;mso-width-percent:0;mso-height-percent:0" o:ole="">
                                  <v:imagedata r:id="rId15" o:title=""/>
                                </v:shape>
                                <o:OLEObject Type="Embed" ProgID="Equation.DSMT4" ShapeID="_x0000_i1055" DrawAspect="Content" ObjectID="_1803812967" r:id="rId16"/>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697269" w:rsidRPr="00697269">
                              <w:rPr>
                                <w:rFonts w:asciiTheme="minorBidi" w:hAnsiTheme="minorBidi"/>
                                <w:noProof/>
                                <w:position w:val="-6"/>
                                <w14:ligatures w14:val="standardContextual"/>
                              </w:rPr>
                              <w:object w:dxaOrig="269" w:dyaOrig="269" w14:anchorId="2F11A528">
                                <v:shape id="_x0000_i1054" type="#_x0000_t75" alt="" style="width:11.25pt;height:11.25pt;mso-width-percent:0;mso-height-percent:0;mso-width-percent:0;mso-height-percent:0" o:ole="">
                                  <v:imagedata r:id="rId17" o:title=""/>
                                </v:shape>
                                <o:OLEObject Type="Embed" ProgID="Equation.DSMT4" ShapeID="_x0000_i1054" DrawAspect="Content" ObjectID="_1803812968" r:id="rId18"/>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237360" id="_x0000_t202" coordsize="21600,21600" o:spt="202" path="m,l,21600r21600,l21600,xe">
                <v:stroke joinstyle="miter"/>
                <v:path gradientshapeok="t" o:connecttype="rect"/>
              </v:shapetype>
              <v:shape id="Text Box 2147157549" o:spid="_x0000_s1028" type="#_x0000_t202" style="position:absolute;left:0;text-align:left;margin-left:-24.2pt;margin-top:34.3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">
                <v:textbox>
                  <w:txbxContent>
                    <w:p w14:paraId="41B95722" w14:textId="77777777" w:rsidR="000668F6" w:rsidRPr="006B00D0" w:rsidRDefault="000668F6" w:rsidP="000668F6">
                      <w:pPr>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9F78A0A" w:rsidR="000668F6" w:rsidRPr="006B00D0" w:rsidRDefault="000668F6" w:rsidP="000668F6">
                      <w:pPr>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w:t>
                      </w:r>
                      <w:r w:rsidR="00AE4E0B">
                        <w:rPr>
                          <w:rFonts w:asciiTheme="minorBidi" w:hAnsiTheme="minorBidi"/>
                        </w:rPr>
                        <w:t xml:space="preserve">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sidRPr="0022455A">
                          <w:rPr>
                            <w:b/>
                            <w:bCs/>
                          </w:rPr>
                          <w:t>,</w:t>
                        </w:r>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2/5</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Pr>
                          <w:rFonts w:asciiTheme="minorBidi" w:hAnsiTheme="minorBidi"/>
                        </w:rPr>
                        <w:t xml:space="preserve">with the points </w:t>
                      </w:r>
                      <m:oMath>
                        <m:r>
                          <w:rPr>
                            <w:rFonts w:ascii="Cambria Math" w:hAnsi="Cambria Math"/>
                          </w:rPr>
                          <m:t>p[1-4]</m:t>
                        </m:r>
                      </m:oMath>
                    </w:p>
                    <w:p w14:paraId="17677A2C" w14:textId="084304A0" w:rsidR="000668F6" w:rsidRPr="006B00D0" w:rsidRDefault="000668F6" w:rsidP="000668F6">
                      <w:pPr>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1f-1j</w:t>
                        </w:r>
                        <w:r w:rsidR="00D65504" w:rsidRPr="008076CE">
                          <w:rPr>
                            <w:rStyle w:val="Hyperlink"/>
                            <w:rFonts w:asciiTheme="minorBidi" w:hAnsiTheme="minorBidi"/>
                            <w:b/>
                            <w:bCs/>
                            <w:color w:val="000000" w:themeColor="text1"/>
                            <w:u w:val="none"/>
                          </w:rPr>
                          <w:t>]</w:t>
                        </w:r>
                      </w:hyperlink>
                      <w:r w:rsidR="00D65504" w:rsidRPr="008076CE">
                        <w:rPr>
                          <w:rFonts w:asciiTheme="minorBidi" w:hAnsiTheme="minorBidi"/>
                          <w:color w:val="000000" w:themeColor="text1"/>
                        </w:rPr>
                        <w:t xml:space="preserve"> </w:t>
                      </w:r>
                      <w:r w:rsidR="00FC5238" w:rsidRPr="006269B4">
                        <w:rPr>
                          <w:rFonts w:asciiTheme="minorBidi" w:hAnsiTheme="minorBidi"/>
                          <w:color w:val="000000" w:themeColor="text1"/>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00697269" w:rsidRPr="00697269">
                        <w:rPr>
                          <w:rFonts w:asciiTheme="minorBidi" w:hAnsiTheme="minorBidi"/>
                          <w:noProof/>
                          <w:position w:val="-6"/>
                          <w14:ligatures w14:val="standardContextual"/>
                        </w:rPr>
                        <w:object w:dxaOrig="269" w:dyaOrig="269" w14:anchorId="027BF751">
                          <v:shape id="_x0000_i1055" type="#_x0000_t75" alt="" style="width:11.25pt;height:11.25pt;mso-width-percent:0;mso-height-percent:0;mso-width-percent:0;mso-height-percent:0" o:ole="">
                            <v:imagedata r:id="rId15" o:title=""/>
                          </v:shape>
                          <o:OLEObject Type="Embed" ProgID="Equation.DSMT4" ShapeID="_x0000_i1055" DrawAspect="Content" ObjectID="_1803812967" r:id="rId19"/>
                        </w:object>
                      </w:r>
                      <w:r w:rsidRPr="006B00D0">
                        <w:rPr>
                          <w:rFonts w:asciiTheme="minorBidi" w:hAnsiTheme="minorBidi"/>
                        </w:rPr>
                        <w:t xml:space="preserve"> </w:t>
                      </w:r>
                      <w:r w:rsidRPr="006B00D0">
                        <w:rPr>
                          <w:rFonts w:asciiTheme="minorBidi" w:hAnsiTheme="minorBidi"/>
                          <w:b/>
                          <w:bCs/>
                        </w:rPr>
                        <w:t>do:</w:t>
                      </w:r>
                    </w:p>
                    <w:p w14:paraId="296F75CD" w14:textId="2CD4E10D" w:rsidR="000668F6" w:rsidRPr="006B00D0" w:rsidRDefault="000668F6" w:rsidP="000668F6">
                      <w:pPr>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00697269" w:rsidRPr="00697269">
                        <w:rPr>
                          <w:rFonts w:asciiTheme="minorBidi" w:hAnsiTheme="minorBidi"/>
                          <w:noProof/>
                          <w:position w:val="-6"/>
                          <w14:ligatures w14:val="standardContextual"/>
                        </w:rPr>
                        <w:object w:dxaOrig="269" w:dyaOrig="269" w14:anchorId="2F11A528">
                          <v:shape id="_x0000_i1054" type="#_x0000_t75" alt="" style="width:11.25pt;height:11.25pt;mso-width-percent:0;mso-height-percent:0;mso-width-percent:0;mso-height-percent:0" o:ole="">
                            <v:imagedata r:id="rId17" o:title=""/>
                          </v:shape>
                          <o:OLEObject Type="Embed" ProgID="Equation.DSMT4" ShapeID="_x0000_i1054" DrawAspect="Content" ObjectID="_1803812968" r:id="rId20"/>
                        </w:object>
                      </w:r>
                      <w:r w:rsidRPr="006B00D0">
                        <w:rPr>
                          <w:rFonts w:asciiTheme="minorBidi" w:hAnsiTheme="minorBidi"/>
                        </w:rPr>
                        <w:t xml:space="preserve"> using </w:t>
                      </w:r>
                      <w:hyperlink w:anchor="REF1" w:history="1">
                        <w:r w:rsidR="00D65504" w:rsidRPr="008076CE">
                          <w:rPr>
                            <w:rStyle w:val="Hyperlink"/>
                            <w:rFonts w:asciiTheme="minorBidi" w:hAnsiTheme="minorBidi"/>
                            <w:b/>
                            <w:bCs/>
                            <w:color w:val="000000" w:themeColor="text1"/>
                            <w:u w:val="none"/>
                          </w:rPr>
                          <w:t>[</w:t>
                        </w:r>
                        <w:hyperlink w:anchor="REF1" w:history="1">
                          <w:r w:rsidR="0022455A" w:rsidRPr="0022455A">
                            <w:rPr>
                              <w:rFonts w:asciiTheme="minorBidi" w:hAnsiTheme="minorBidi"/>
                              <w:b/>
                              <w:bCs/>
                            </w:rPr>
                            <w:t>[1]</w:t>
                          </w:r>
                        </w:hyperlink>
                        <w:r w:rsidR="00D65504">
                          <w:rPr>
                            <w:rStyle w:val="Hyperlink"/>
                            <w:rFonts w:asciiTheme="minorBidi" w:hAnsiTheme="minorBidi"/>
                            <w:b/>
                            <w:bCs/>
                            <w:color w:val="000000" w:themeColor="text1"/>
                            <w:u w:val="none"/>
                          </w:rPr>
                          <w:t xml:space="preserve">, </w:t>
                        </w:r>
                        <w:r w:rsidR="00D65504" w:rsidRPr="00C94E96">
                          <w:rPr>
                            <w:rFonts w:asciiTheme="minorBidi" w:hAnsiTheme="minorBidi"/>
                            <w:b/>
                            <w:bCs/>
                          </w:rPr>
                          <w:t>Eq.</w:t>
                        </w:r>
                        <w:r w:rsidR="00D65504">
                          <w:rPr>
                            <w:rFonts w:asciiTheme="minorBidi" w:hAnsiTheme="minorBidi"/>
                            <w:b/>
                            <w:bCs/>
                          </w:rPr>
                          <w:t>6</w:t>
                        </w:r>
                        <w:r w:rsidR="00D65504" w:rsidRPr="008076CE">
                          <w:rPr>
                            <w:rStyle w:val="Hyperlink"/>
                            <w:rFonts w:asciiTheme="minorBidi" w:hAnsiTheme="minorBidi"/>
                            <w:b/>
                            <w:bCs/>
                            <w:color w:val="000000" w:themeColor="text1"/>
                            <w:u w:val="none"/>
                          </w:rPr>
                          <w:t>]</w:t>
                        </w:r>
                      </w:hyperlink>
                    </w:p>
                    <w:p w14:paraId="3406FE55" w14:textId="77777777" w:rsidR="000668F6" w:rsidRPr="006B00D0" w:rsidRDefault="000668F6" w:rsidP="000668F6">
                      <w:pPr>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459496E5" w:rsidR="000668F6" w:rsidRPr="006D3F11" w:rsidRDefault="000668F6" w:rsidP="000668F6">
                      <w:pPr>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eastAsiaTheme="minorEastAsia" w:hAnsi="Cambria Math"/>
                          </w:rPr>
                          <m:t>=t*</m:t>
                        </m:r>
                      </m:oMath>
                    </w:p>
                    <w:p w14:paraId="70DF6363" w14:textId="77777777" w:rsidR="000668F6" w:rsidRDefault="000668F6" w:rsidP="000668F6">
                      <w:pPr>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22F9E11B" w:rsidR="000668F6" w:rsidRDefault="000668F6" w:rsidP="000668F6">
                      <w:pPr>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 ∪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r>
                          <w:rPr>
                            <w:rFonts w:ascii="Cambria Math" w:hAnsi="Cambria Math"/>
                          </w:rPr>
                          <m:t xml:space="preserve"> </m:t>
                        </m:r>
                      </m:oMath>
                    </w:p>
                    <w:p w14:paraId="1A9BBA8B" w14:textId="77777777" w:rsidR="000668F6" w:rsidRPr="00ED59D2" w:rsidRDefault="000668F6" w:rsidP="000668F6">
                      <w:pPr>
                        <w:rPr>
                          <w:rFonts w:asciiTheme="minorBidi" w:eastAsiaTheme="minorEastAsia" w:hAnsiTheme="minorBidi"/>
                          <w:iCs/>
                        </w:rPr>
                      </w:pPr>
                    </w:p>
                    <w:p w14:paraId="63502249" w14:textId="40A06330"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10B982F"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e>
                            </m:d>
                          </m:e>
                        </m:d>
                      </m:oMath>
                    </w:p>
                    <w:p w14:paraId="0134B03F" w14:textId="391473ED"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p>
    <w:p w14:paraId="5A93F353" w14:textId="0F31DC45" w:rsidR="000668F6" w:rsidRDefault="000668F6" w:rsidP="00AE30BE">
      <w:pPr>
        <w:pStyle w:val="Algorithms"/>
      </w:pP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hyperlink w:anchor="REF1" w:history="1">
        <w:r w:rsidR="0022455A" w:rsidRPr="0022455A">
          <w:rPr>
            <w:rStyle w:val="descriptionTextChar"/>
            <w:b/>
            <w:bCs/>
          </w:rPr>
          <w:t>[1]</w:t>
        </w:r>
      </w:hyperlink>
      <w:r w:rsidRPr="005C026D">
        <w:rPr>
          <w:rStyle w:val="descriptionTextChar"/>
        </w:rPr>
        <w:t>)</w:t>
      </w:r>
    </w:p>
    <w:p w14:paraId="78EA915D" w14:textId="12F05BE3" w:rsidR="000668F6" w:rsidRDefault="000668F6" w:rsidP="001C0CE8">
      <w:pPr>
        <w:pStyle w:val="paragraphcontent"/>
      </w:pPr>
      <w:r w:rsidRPr="00703C8B">
        <w:t xml:space="preserve">The </w:t>
      </w:r>
      <w:r>
        <w:t>cubic polynomial coefficients calculations described in article</w:t>
      </w:r>
      <w:r w:rsidR="00D529B5">
        <w:t xml:space="preserve"> </w:t>
      </w:r>
      <w:hyperlink w:anchor="REF1" w:history="1">
        <w:r w:rsidR="0022455A" w:rsidRPr="0022455A">
          <w:rPr>
            <w:b/>
            <w:bCs/>
            <w:color w:val="auto"/>
          </w:rPr>
          <w:t>[1]</w:t>
        </w:r>
      </w:hyperlink>
      <w:r w:rsidR="0022455A">
        <w:rPr>
          <w:b/>
          <w:bCs/>
          <w:color w:val="auto"/>
        </w:rPr>
        <w:t>.</w:t>
      </w:r>
    </w:p>
    <w:p w14:paraId="59D7914C" w14:textId="2938A341" w:rsidR="000668F6" w:rsidRDefault="000668F6" w:rsidP="001C0CE8">
      <w:pPr>
        <w:pStyle w:val="paragraphcontent"/>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in</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use small enough tolerance but with high cost in run tim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have </w:t>
      </w:r>
      <w:r w:rsidRPr="001C0CE8">
        <w:t>an additional loop in each iteration and sampling points with the propagator is an expensive operation.</w:t>
      </w:r>
      <w:r>
        <w:t xml:space="preserve"> </w:t>
      </w:r>
    </w:p>
    <w:p w14:paraId="4D681C91" w14:textId="77777777" w:rsidR="00EA4F28" w:rsidRDefault="00EA4F28" w:rsidP="000668F6">
      <w:pPr>
        <w:pStyle w:val="Style1"/>
        <w:ind w:left="720"/>
      </w:pPr>
    </w:p>
    <w:p w14:paraId="0D26A795" w14:textId="762B11C6" w:rsidR="00EA4F28" w:rsidRPr="001C0CE8" w:rsidRDefault="00EA4F28" w:rsidP="001C0CE8">
      <w:pPr>
        <w:pStyle w:val="paragraphcontent"/>
        <w:rPr>
          <w:b/>
          <w:bCs/>
        </w:rPr>
      </w:pPr>
      <w:r w:rsidRPr="001C0CE8">
        <w:rPr>
          <w:b/>
          <w:bCs/>
        </w:rPr>
        <w:t>Variables and notation in SBO-ANCAS Algorithm:</w:t>
      </w:r>
    </w:p>
    <w:p w14:paraId="1EF7AA11" w14:textId="7B261967" w:rsidR="00EA4F28" w:rsidRDefault="00EA4F28" w:rsidP="001C0CE8">
      <w:pPr>
        <w:pStyle w:val="paragraphcontent"/>
      </w:pPr>
      <w:r w:rsidRPr="00EA4F28">
        <w:t>The SBO-ANCAS algorithm is an enhancement of ANCAS, incorporating iterative refinement and additional sampling to improve accuracy at the cost of longer runtime.</w:t>
      </w:r>
      <w:r w:rsidRPr="00B42B9A">
        <w:t xml:space="preserve">To enhance the understanding of the </w:t>
      </w:r>
      <w:r>
        <w:t>SBO-</w:t>
      </w:r>
      <w:r w:rsidRPr="00B42B9A">
        <w:t>ANCAS algorithm,</w:t>
      </w:r>
      <w:r w:rsidR="0036444B">
        <w:t xml:space="preserve"> </w:t>
      </w:r>
      <w:r w:rsidRPr="00B42B9A">
        <w:t>here</w:t>
      </w:r>
      <w:r>
        <w:t xml:space="preserve"> is</w:t>
      </w:r>
      <w:r w:rsidRPr="00B42B9A">
        <w:t xml:space="preserve"> a breakdown of the role of each variable, including the input, output, and </w:t>
      </w:r>
      <w:r>
        <w:t xml:space="preserve">other diffrenent notations </w:t>
      </w:r>
      <w:r w:rsidRPr="00B42B9A">
        <w:t>used in the algorithm:</w:t>
      </w:r>
    </w:p>
    <w:p w14:paraId="57145CD9" w14:textId="1046D0D2" w:rsidR="004F49EC" w:rsidRPr="001C0CE8" w:rsidRDefault="004F49EC" w:rsidP="001C0CE8">
      <w:pPr>
        <w:pStyle w:val="paragraphcontent"/>
        <w:rPr>
          <w:b/>
          <w:bCs/>
        </w:rPr>
      </w:pPr>
      <w:r w:rsidRPr="001C0CE8">
        <w:rPr>
          <w:b/>
          <w:bCs/>
        </w:rPr>
        <w:t>Input Variables:</w:t>
      </w:r>
    </w:p>
    <w:p w14:paraId="433AC4AD" w14:textId="77777777" w:rsidR="004F49EC" w:rsidRPr="004F49EC" w:rsidRDefault="004F49EC" w:rsidP="00D328A8">
      <w:pPr>
        <w:pStyle w:val="paragraphcontent"/>
        <w:numPr>
          <w:ilvl w:val="0"/>
          <w:numId w:val="17"/>
        </w:numPr>
      </w:pPr>
      <w:r w:rsidRPr="004F49EC">
        <w:rPr>
          <w:b/>
          <w:bCs/>
        </w:rPr>
        <w:t>p[n]:</w:t>
      </w:r>
      <w:r w:rsidRPr="004F49EC">
        <w:t xml:space="preserve"> The position and velocity vectors of two orbiting objects at n time points. This input provides the data needed to calculate the time and distance of closest approach between the objects.</w:t>
      </w:r>
    </w:p>
    <w:p w14:paraId="40980481" w14:textId="77777777" w:rsidR="004F49EC" w:rsidRPr="004F49EC" w:rsidRDefault="004F49EC" w:rsidP="00D328A8">
      <w:pPr>
        <w:pStyle w:val="paragraphcontent"/>
        <w:numPr>
          <w:ilvl w:val="0"/>
          <w:numId w:val="17"/>
        </w:numPr>
      </w:pPr>
      <w:r w:rsidRPr="004F49EC">
        <w:rPr>
          <w:b/>
          <w:bCs/>
        </w:rPr>
        <w:t>t[n]:</w:t>
      </w:r>
      <w:r w:rsidRPr="004F49EC">
        <w:t xml:space="preserve"> The corresponding array of time values for each data point in p[n]. Each element represents the timestamp for the position and velocity of the objects.</w:t>
      </w:r>
    </w:p>
    <w:p w14:paraId="22F192AB" w14:textId="77777777" w:rsidR="004F49EC" w:rsidRPr="004F49EC" w:rsidRDefault="004F49EC" w:rsidP="00D328A8">
      <w:pPr>
        <w:pStyle w:val="paragraphcontent"/>
        <w:numPr>
          <w:ilvl w:val="0"/>
          <w:numId w:val="17"/>
        </w:numPr>
      </w:pPr>
      <w:r w:rsidRPr="004F49EC">
        <w:rPr>
          <w:b/>
          <w:bCs/>
        </w:rPr>
        <w:t>Tolerance in time (TOL_t):</w:t>
      </w:r>
      <w:r w:rsidRPr="004F49EC">
        <w:t xml:space="preserve"> A small threshold that defines how close two time points must be for the algorithm to stop refining them. This determines the precision of the closest approach time.</w:t>
      </w:r>
    </w:p>
    <w:p w14:paraId="289480BD" w14:textId="77777777" w:rsidR="004F49EC" w:rsidRPr="004F49EC" w:rsidRDefault="004F49EC" w:rsidP="00D328A8">
      <w:pPr>
        <w:pStyle w:val="paragraphcontent"/>
        <w:numPr>
          <w:ilvl w:val="0"/>
          <w:numId w:val="17"/>
        </w:numPr>
      </w:pPr>
      <w:r w:rsidRPr="004F49EC">
        <w:rPr>
          <w:b/>
          <w:bCs/>
        </w:rPr>
        <w:t>Tolerance in distance (TOL_d):</w:t>
      </w:r>
      <w:r w:rsidRPr="004F49EC">
        <w:t xml:space="preserve"> A small threshold that specifies the acceptable error in the calculated minimal distance. It ensures the algorithm stops refining once the distance error is within this tolerance.</w:t>
      </w:r>
    </w:p>
    <w:p w14:paraId="5F352475" w14:textId="77777777" w:rsidR="004F49EC" w:rsidRPr="00B42B9A" w:rsidRDefault="004F49EC" w:rsidP="004F49EC">
      <w:pPr>
        <w:pStyle w:val="Style1"/>
        <w:ind w:left="720"/>
      </w:pPr>
    </w:p>
    <w:p w14:paraId="6B72FE68" w14:textId="4A929F6A" w:rsidR="004F49EC" w:rsidRPr="001C0CE8" w:rsidRDefault="004F49EC" w:rsidP="001C0CE8">
      <w:pPr>
        <w:pStyle w:val="paragraphcontent"/>
        <w:rPr>
          <w:b/>
          <w:bCs/>
        </w:rPr>
      </w:pPr>
      <w:r w:rsidRPr="001C0CE8">
        <w:rPr>
          <w:b/>
          <w:bCs/>
        </w:rPr>
        <w:t>Output Variables:</w:t>
      </w:r>
    </w:p>
    <w:p w14:paraId="3596CB6D" w14:textId="5FAE0DCF"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4F49EC" w:rsidRPr="004F49EC">
        <w:t xml:space="preserve">: </w:t>
      </w:r>
      <w:r w:rsidR="00A3732C">
        <w:t xml:space="preserve"> </w:t>
      </w:r>
      <w:r w:rsidR="004F49EC" w:rsidRPr="004F49EC">
        <w:t>The time of closest approach (TCA) when the two objects are at their minimum distance.</w:t>
      </w:r>
    </w:p>
    <w:p w14:paraId="7506E0CC" w14:textId="36602D9C" w:rsidR="004F49EC" w:rsidRPr="004F49EC" w:rsidRDefault="00000000" w:rsidP="00D328A8">
      <w:pPr>
        <w:pStyle w:val="paragraphcontent"/>
        <w:numPr>
          <w:ilvl w:val="0"/>
          <w:numId w:val="18"/>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4F49EC"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4F49EC" w:rsidRPr="004F49EC">
        <w:t>.</w:t>
      </w:r>
    </w:p>
    <w:p w14:paraId="1402E25D" w14:textId="77777777" w:rsidR="004F49EC" w:rsidRDefault="004F49EC" w:rsidP="004F49EC">
      <w:pPr>
        <w:pStyle w:val="Style1"/>
        <w:rPr>
          <w:b/>
          <w:bCs/>
        </w:rPr>
      </w:pPr>
    </w:p>
    <w:p w14:paraId="63995A36" w14:textId="210D3006" w:rsidR="00EA4F28" w:rsidRPr="001C0CE8" w:rsidRDefault="004F49EC" w:rsidP="001C0CE8">
      <w:pPr>
        <w:pStyle w:val="paragraphcontent"/>
        <w:rPr>
          <w:b/>
          <w:bCs/>
        </w:rPr>
      </w:pPr>
      <w:r w:rsidRPr="001C0CE8">
        <w:rPr>
          <w:b/>
          <w:bCs/>
        </w:rPr>
        <w:t>Other notations:</w:t>
      </w:r>
    </w:p>
    <w:p w14:paraId="6CB36D62" w14:textId="6C62469C" w:rsidR="00A3732C" w:rsidRDefault="00000000" w:rsidP="00D328A8">
      <w:pPr>
        <w:pStyle w:val="paragraphcontent"/>
        <w:numPr>
          <w:ilvl w:val="0"/>
          <w:numId w:val="19"/>
        </w:numPr>
      </w:pPr>
      <m:oMath>
        <m:sSub>
          <m:sSubPr>
            <m:ctrlPr>
              <w:rPr>
                <w:rFonts w:ascii="Cambria Math" w:hAnsi="Cambria Math"/>
              </w:rPr>
            </m:ctrlPr>
          </m:sSubPr>
          <m:e>
            <m:r>
              <m:rPr>
                <m:sty m:val="b"/>
              </m:rPr>
              <w:rPr>
                <w:rFonts w:ascii="Cambria Math" w:hAnsi="Cambria Math"/>
              </w:rPr>
              <m:t>t</m:t>
            </m:r>
          </m:e>
          <m:sub>
            <m:r>
              <m:rPr>
                <m:sty m:val="b"/>
              </m:rPr>
              <w:rPr>
                <w:rFonts w:ascii="Cambria Math" w:hAnsi="Cambria Math"/>
              </w:rPr>
              <m:t>new</m:t>
            </m:r>
          </m:sub>
        </m:sSub>
        <m:r>
          <m:rPr>
            <m:sty m:val="p"/>
          </m:rPr>
          <w:rPr>
            <w:rFonts w:ascii="Cambria Math" w:hAnsi="Cambria Math"/>
          </w:rPr>
          <m:t xml:space="preserve"> : </m:t>
        </m:r>
      </m:oMath>
      <w:r w:rsidR="00A3732C" w:rsidRPr="00A3732C">
        <w:t xml:space="preserve">This variable represents the newly sampled time points introduced during each iteration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00A3732C" w:rsidRPr="00A3732C">
        <w:t xml:space="preserve"> algorithm.</w:t>
      </w:r>
    </w:p>
    <w:p w14:paraId="20331210" w14:textId="42255E55" w:rsidR="004F49EC" w:rsidRDefault="00A3732C" w:rsidP="00F97961">
      <w:pPr>
        <w:pStyle w:val="paragraphcontent"/>
        <w:ind w:left="1440"/>
      </w:pPr>
      <w:r w:rsidRPr="00A3732C">
        <w:t>In each iteration of the algorithm, once the cubic polynomial fitting and root finding are complet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 xml:space="preserve"> </m:t>
        </m:r>
      </m:oMath>
      <w:r w:rsidRPr="00A3732C">
        <w:t>is sampled using the propagator based on the previous approximate solution, and the algorithm recalculates the positions and distances at these new points. This iterative refinement continues until the tolerance in time and distance is satisfied.</w:t>
      </w:r>
    </w:p>
    <w:p w14:paraId="69D8F4F8" w14:textId="3A3A3A98" w:rsidR="00934DE1" w:rsidRDefault="00000000" w:rsidP="00D328A8">
      <w:pPr>
        <w:pStyle w:val="paragraphcontent"/>
        <w:numPr>
          <w:ilvl w:val="0"/>
          <w:numId w:val="19"/>
        </w:numPr>
      </w:pP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D73706">
        <w:t>:</w:t>
      </w:r>
      <w:r w:rsidR="00934DE1">
        <w:t xml:space="preserve"> </w:t>
      </w:r>
      <w:r w:rsidR="00D73706">
        <w:t>r</w:t>
      </w:r>
      <w:r w:rsidR="00934DE1" w:rsidRPr="00934DE1">
        <w:t>epresents the </w:t>
      </w:r>
      <w:r w:rsidR="00934DE1" w:rsidRPr="00D73706">
        <w:t>relative distance</w:t>
      </w:r>
      <w:r w:rsidR="00934DE1" w:rsidRPr="00934DE1">
        <w:t> between the two orbiting objects at a given time. It is the Euclidean distance between their position vectors in three-dimensional space.</w:t>
      </w:r>
      <w:r w:rsidR="00934DE1">
        <w:t xml:space="preserve"> </w:t>
      </w:r>
      <w:r w:rsidR="00934DE1" w:rsidRPr="00934DE1">
        <w:t>The goal of the algorithm is to find the TCA, which is the time when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r>
          <m:rPr>
            <m:sty m:val="p"/>
          </m:rPr>
          <w:rPr>
            <w:rFonts w:ascii="Cambria Math" w:hAnsi="Cambria Math"/>
          </w:rPr>
          <m:t xml:space="preserve"> </m:t>
        </m:r>
      </m:oMath>
      <w:r w:rsidR="00934DE1" w:rsidRPr="00934DE1">
        <w:t>is minimized. During each iteration of the algorithm, </w:t>
      </w:r>
      <m:oMath>
        <m:sSub>
          <m:sSubPr>
            <m:ctrlPr>
              <w:rPr>
                <w:rFonts w:ascii="Cambria Math" w:hAnsi="Cambria Math"/>
              </w:rPr>
            </m:ctrlPr>
          </m:sSubPr>
          <m:e>
            <m:r>
              <m:rPr>
                <m:sty m:val="bi"/>
              </m:rPr>
              <w:rPr>
                <w:rFonts w:ascii="Cambria Math" w:hAnsi="Cambria Math"/>
              </w:rPr>
              <m:t>r</m:t>
            </m:r>
          </m:e>
          <m:sub>
            <m:r>
              <m:rPr>
                <m:sty m:val="bi"/>
              </m:rPr>
              <w:rPr>
                <w:rFonts w:ascii="Cambria Math" w:hAnsi="Cambria Math"/>
              </w:rPr>
              <m:t>d</m:t>
            </m:r>
          </m:sub>
        </m:sSub>
      </m:oMath>
      <w:r w:rsidR="00934DE1" w:rsidRPr="00934DE1">
        <w:t> is calculated for various candidate times (including the initial and newly sampled time points) to determine when the two objects are at their closest.</w:t>
      </w:r>
    </w:p>
    <w:p w14:paraId="379BE439" w14:textId="4C06A412" w:rsidR="00D73706" w:rsidRDefault="00000000" w:rsidP="00D328A8">
      <w:pPr>
        <w:pStyle w:val="paragraphcontent"/>
        <w:numPr>
          <w:ilvl w:val="0"/>
          <w:numId w:val="19"/>
        </w:numPr>
      </w:pP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00D73706" w:rsidRPr="00D73706">
        <w:t xml:space="preserve"> : represents the rate of change of the relative distance between the two objects with respect to time. In other words, it is the time derivative of the relative distance function </w:t>
      </w:r>
      <m:oMath>
        <m:sSub>
          <m:sSubPr>
            <m:ctrlPr>
              <w:rPr>
                <w:rFonts w:ascii="Cambria Math" w:hAnsi="Cambria Math"/>
              </w:rPr>
            </m:ctrlPr>
          </m:sSubPr>
          <m:e>
            <m:r>
              <w:rPr>
                <w:rFonts w:ascii="Cambria Math" w:hAnsi="Cambria Math"/>
              </w:rPr>
              <m:t>r</m:t>
            </m:r>
          </m:e>
          <m:sub>
            <m:r>
              <w:rPr>
                <w:rFonts w:ascii="Cambria Math" w:hAnsi="Cambria Math"/>
              </w:rPr>
              <m:t>d</m:t>
            </m:r>
          </m:sub>
        </m:sSub>
        <m:r>
          <m:rPr>
            <m:sty m:val="p"/>
          </m:rPr>
          <w:rPr>
            <w:rFonts w:ascii="Cambria Math" w:hAnsi="Cambria Math"/>
          </w:rPr>
          <m:t>(</m:t>
        </m:r>
        <m:r>
          <w:rPr>
            <w:rFonts w:ascii="Cambria Math" w:hAnsi="Cambria Math"/>
          </w:rPr>
          <m:t>t</m:t>
        </m:r>
        <m:r>
          <m:rPr>
            <m:sty m:val="p"/>
          </m:rPr>
          <w:rPr>
            <w:rFonts w:ascii="Cambria Math" w:hAnsi="Cambria Math"/>
          </w:rPr>
          <m:t>)</m:t>
        </m:r>
      </m:oMath>
      <w:r w:rsidR="00D73706">
        <w:t>.</w:t>
      </w:r>
    </w:p>
    <w:p w14:paraId="3DEDFBD5" w14:textId="6A70BC41" w:rsidR="000668F6" w:rsidRDefault="00D73706" w:rsidP="00D328A8">
      <w:pPr>
        <w:pStyle w:val="paragraphcontent"/>
        <w:numPr>
          <w:ilvl w:val="0"/>
          <w:numId w:val="19"/>
        </w:numPr>
      </w:pPr>
      <w:r w:rsidRPr="00D73706">
        <w:t xml:space="preserve">The algorithm uses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to help find candidate points for the closest approach. The critical points, where the distance between the objects could be minimal, occur when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d>
          <m:dPr>
            <m:ctrlPr>
              <w:rPr>
                <w:rFonts w:ascii="Cambria Math" w:hAnsi="Cambria Math"/>
              </w:rPr>
            </m:ctrlPr>
          </m:dPr>
          <m:e>
            <m:r>
              <m:rPr>
                <m:sty m:val="bi"/>
              </m:rPr>
              <w:rPr>
                <w:rFonts w:ascii="Cambria Math" w:hAnsi="Cambria Math"/>
              </w:rPr>
              <m:t>t</m:t>
            </m:r>
          </m:e>
        </m:d>
        <m:r>
          <m:rPr>
            <m:sty m:val="p"/>
          </m:rPr>
          <w:rPr>
            <w:rFonts w:ascii="Cambria Math" w:hAnsi="Cambria Math"/>
          </w:rPr>
          <m:t>=</m:t>
        </m:r>
        <m:r>
          <m:rPr>
            <m:sty m:val="b"/>
          </m:rPr>
          <w:rPr>
            <w:rFonts w:ascii="Cambria Math" w:hAnsi="Cambria Math"/>
          </w:rPr>
          <m:t>0</m:t>
        </m:r>
      </m:oMath>
      <w:r w:rsidRPr="00D73706">
        <w:t xml:space="preserve">. The algorithm fits a cubic </w:t>
      </w:r>
      <w:r w:rsidRPr="00D73706">
        <w:lastRenderedPageBreak/>
        <w:t>polynomial to approximate </w:t>
      </w:r>
      <m:oMath>
        <m:sSub>
          <m:sSubPr>
            <m:ctrlPr>
              <w:rPr>
                <w:rFonts w:ascii="Cambria Math" w:hAnsi="Cambria Math"/>
              </w:rPr>
            </m:ctrlPr>
          </m:sSubPr>
          <m:e>
            <m:acc>
              <m:accPr>
                <m:chr m:val="̇"/>
                <m:ctrlPr>
                  <w:rPr>
                    <w:rFonts w:ascii="Cambria Math" w:hAnsi="Cambria Math"/>
                  </w:rPr>
                </m:ctrlPr>
              </m:accPr>
              <m:e>
                <m:r>
                  <m:rPr>
                    <m:sty m:val="bi"/>
                  </m:rPr>
                  <w:rPr>
                    <w:rFonts w:ascii="Cambria Math" w:hAnsi="Cambria Math"/>
                  </w:rPr>
                  <m:t>r</m:t>
                </m:r>
              </m:e>
            </m:acc>
          </m:e>
          <m:sub>
            <m:r>
              <m:rPr>
                <m:sty m:val="bi"/>
              </m:rPr>
              <w:rPr>
                <w:rFonts w:ascii="Cambria Math" w:hAnsi="Cambria Math"/>
              </w:rPr>
              <m:t>d</m:t>
            </m:r>
          </m:sub>
        </m:sSub>
      </m:oMath>
      <w:r w:rsidRPr="00D73706">
        <w:t>​, and then finds its roots (where the derivative is zero) to identify potential times for the TCA.</w:t>
      </w:r>
    </w:p>
    <w:p w14:paraId="6DE2F171" w14:textId="05F9EE97" w:rsidR="000668F6" w:rsidRPr="00F97961" w:rsidRDefault="000668F6" w:rsidP="00D17351">
      <w:pPr>
        <w:pStyle w:val="Heading4"/>
      </w:pPr>
      <w:bookmarkStart w:id="24" w:name="_Toc138016857"/>
      <w:bookmarkStart w:id="25" w:name="_Toc138059390"/>
      <w:bookmarkStart w:id="26" w:name="_Toc138148875"/>
      <w:bookmarkStart w:id="27" w:name="_Toc138160229"/>
      <w:bookmarkStart w:id="28" w:name="_Toc138411540"/>
      <w:r w:rsidRPr="00F97961">
        <w:t>CATCH</w:t>
      </w:r>
      <w:bookmarkEnd w:id="24"/>
      <w:bookmarkEnd w:id="25"/>
      <w:bookmarkEnd w:id="26"/>
      <w:bookmarkEnd w:id="27"/>
      <w:bookmarkEnd w:id="28"/>
    </w:p>
    <w:p w14:paraId="36557ECD" w14:textId="0A128253" w:rsidR="000668F6" w:rsidRDefault="000668F6" w:rsidP="00F97961">
      <w:pPr>
        <w:pStyle w:val="paragraphcontent"/>
      </w:pPr>
      <w:r>
        <w:t xml:space="preserve">The third algorithm, </w:t>
      </w:r>
      <w:r w:rsidRPr="00A01931">
        <w:rPr>
          <w:b/>
          <w:bCs/>
        </w:rPr>
        <w:t>CATCH</w:t>
      </w:r>
      <w:r>
        <w:t xml:space="preserve">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94588E">
        <w:rPr>
          <w:cs/>
        </w:rPr>
        <w:t>‎</w:t>
      </w:r>
      <w:r w:rsidR="0094588E">
        <w:t>[5]</w:t>
      </w:r>
      <w:r w:rsidR="00DA22B8">
        <w:rPr>
          <w:b/>
          <w:bCs/>
        </w:rPr>
        <w:fldChar w:fldCharType="end"/>
      </w:r>
      <w:r>
        <w:t xml:space="preserve">, uses </w:t>
      </w:r>
      <w:r w:rsidRPr="00CD231F">
        <w:rPr>
          <w:b/>
          <w:bCs/>
        </w:rPr>
        <w:t>Chebyshev Proxy Polynomial (CPP)</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00697269" w:rsidRPr="00697269">
        <w:rPr>
          <w:noProof/>
          <w:position w:val="-12"/>
          <w14:ligatures w14:val="standardContextual"/>
        </w:rPr>
        <w:object w:dxaOrig="380" w:dyaOrig="360" w14:anchorId="42E13CF0">
          <v:shape id="_x0000_i1034" type="#_x0000_t75" alt="" style="width:15.75pt;height:17.25pt;mso-width-percent:0;mso-height-percent:0;mso-width-percent:0;mso-height-percent:0" o:ole="">
            <v:imagedata r:id="rId21" o:title=""/>
          </v:shape>
          <o:OLEObject Type="Embed" ProgID="Equation.DSMT4" ShapeID="_x0000_i1034" DrawAspect="Content" ObjectID="_1803812957" r:id="rId22"/>
        </w:object>
      </w:r>
      <w:r>
        <w:t xml:space="preserve">, each iteration searches the minimal distance in an interval with size </w:t>
      </w:r>
      <w:r w:rsidR="00697269" w:rsidRPr="00697269">
        <w:rPr>
          <w:noProof/>
          <w:position w:val="-4"/>
          <w14:ligatures w14:val="standardContextual"/>
        </w:rPr>
        <w:object w:dxaOrig="180" w:dyaOrig="260" w14:anchorId="6134E02E">
          <v:shape id="_x0000_i1033" type="#_x0000_t75" alt="" style="width:9.75pt;height:11.25pt;mso-width-percent:0;mso-height-percent:0;mso-width-percent:0;mso-height-percent:0" o:ole="">
            <v:imagedata r:id="rId23" o:title=""/>
          </v:shape>
          <o:OLEObject Type="Embed" ProgID="Equation.DSMT4" ShapeID="_x0000_i1033" DrawAspect="Content" ObjectID="_1803812958" r:id="rId24"/>
        </w:object>
      </w:r>
      <w:r>
        <w:t xml:space="preserve">. The degree of the CPP is part of the algorithm input and appear as N. </w:t>
      </w:r>
    </w:p>
    <w:p w14:paraId="2145E0C9" w14:textId="77777777" w:rsidR="00F97961" w:rsidRDefault="00F97961" w:rsidP="00F97961">
      <w:pPr>
        <w:pStyle w:val="paragraphcontent"/>
      </w:pPr>
    </w:p>
    <w:p w14:paraId="08EE56F7" w14:textId="096E961D"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1816" w:dyaOrig="376" w14:anchorId="6F5B3CC4">
                                <v:shape id="_x0000_i1053" type="#_x0000_t75" alt="" style="width:89.25pt;height:17.25pt;mso-width-percent:0;mso-height-percent:0;mso-width-percent:0;mso-height-percent:0" o:ole="">
                                  <v:imagedata r:id="rId25" o:title=""/>
                                </v:shape>
                                <o:OLEObject Type="Embed" ProgID="Equation.DSMT4" ShapeID="_x0000_i1053" DrawAspect="Content" ObjectID="_1803812969" r:id="rId26"/>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1032" w:dyaOrig="376" w14:anchorId="7028A4DF">
                                <v:shape id="_x0000_i1052" type="#_x0000_t75" alt="" style="width:54.75pt;height:17.25pt;mso-width-percent:0;mso-height-percent:0;mso-width-percent:0;mso-height-percent:0" o:ole="">
                                  <v:imagedata r:id="rId27" o:title=""/>
                                </v:shape>
                                <o:OLEObject Type="Embed" ProgID="Equation.DSMT4" ShapeID="_x0000_i1052" DrawAspect="Content" ObjectID="_1803812970" r:id="rId28"/>
                              </w:object>
                            </w:r>
                          </w:p>
                          <w:p w14:paraId="64005556" w14:textId="77777777" w:rsidR="000668F6" w:rsidRPr="002165A3" w:rsidRDefault="00697269" w:rsidP="000668F6">
                            <w:pPr>
                              <w:ind w:firstLine="360"/>
                              <w:rPr>
                                <w:rFonts w:asciiTheme="minorBidi" w:hAnsiTheme="minorBidi"/>
                              </w:rPr>
                            </w:pPr>
                            <w:r w:rsidRPr="00697269">
                              <w:rPr>
                                <w:rFonts w:asciiTheme="minorBidi" w:hAnsiTheme="minorBidi"/>
                                <w:noProof/>
                                <w:position w:val="-12"/>
                                <w14:ligatures w14:val="standardContextual"/>
                              </w:rPr>
                              <w:object w:dxaOrig="967" w:dyaOrig="376" w14:anchorId="35F820CF">
                                <v:shape id="_x0000_i1051" type="#_x0000_t75" alt="" style="width:45.75pt;height:17.25pt;mso-width-percent:0;mso-height-percent:0;mso-width-percent:0;mso-height-percent:0" o:ole="">
                                  <v:imagedata r:id="rId29" o:title=""/>
                                </v:shape>
                                <o:OLEObject Type="Embed" ProgID="Equation.DSMT4" ShapeID="_x0000_i1051" DrawAspect="Content" ObjectID="_1803812971" r:id="rId30"/>
                              </w:object>
                            </w:r>
                          </w:p>
                          <w:p w14:paraId="7BD6ABB7" w14:textId="77777777" w:rsidR="000668F6" w:rsidRPr="002165A3" w:rsidRDefault="00697269" w:rsidP="000668F6">
                            <w:pPr>
                              <w:ind w:firstLine="360"/>
                              <w:rPr>
                                <w:rFonts w:asciiTheme="minorBidi" w:hAnsiTheme="minorBidi"/>
                              </w:rPr>
                            </w:pPr>
                            <w:r w:rsidRPr="00697269">
                              <w:rPr>
                                <w:rFonts w:asciiTheme="minorBidi" w:hAnsiTheme="minorBidi"/>
                                <w:noProof/>
                                <w:position w:val="-12"/>
                                <w14:ligatures w14:val="standardContextual"/>
                              </w:rPr>
                              <w:object w:dxaOrig="946" w:dyaOrig="376" w14:anchorId="1F93790F">
                                <v:shape id="_x0000_i1050" type="#_x0000_t75" alt="" style="width:45.75pt;height:17.25pt;mso-width-percent:0;mso-height-percent:0;mso-width-percent:0;mso-height-percent:0" o:ole="">
                                  <v:imagedata r:id="rId31" o:title=""/>
                                </v:shape>
                                <o:OLEObject Type="Embed" ProgID="Equation.DSMT4" ShapeID="_x0000_i1050" DrawAspect="Content" ObjectID="_1803812972" r:id="rId32"/>
                              </w:object>
                            </w:r>
                          </w:p>
                          <w:p w14:paraId="758685C3" w14:textId="77777777" w:rsidR="000668F6" w:rsidRPr="002165A3" w:rsidRDefault="00697269" w:rsidP="000668F6">
                            <w:pPr>
                              <w:ind w:firstLine="360"/>
                              <w:rPr>
                                <w:rFonts w:asciiTheme="minorBidi" w:hAnsiTheme="minorBidi"/>
                              </w:rPr>
                            </w:pPr>
                            <w:r w:rsidRPr="00697269">
                              <w:rPr>
                                <w:rFonts w:asciiTheme="minorBidi" w:hAnsiTheme="minorBidi"/>
                                <w:noProof/>
                                <w:position w:val="-6"/>
                                <w14:ligatures w14:val="standardContextual"/>
                              </w:rPr>
                              <w:object w:dxaOrig="570" w:dyaOrig="269" w14:anchorId="720818ED">
                                <v:shape id="_x0000_i1049" type="#_x0000_t75" alt="" style="width:29.25pt;height:11.25pt;mso-width-percent:0;mso-height-percent:0;mso-width-percent:0;mso-height-percent:0" o:ole="">
                                  <v:imagedata r:id="rId33" o:title=""/>
                                </v:shape>
                                <o:OLEObject Type="Embed" ProgID="Equation.DSMT4" ShapeID="_x0000_i1049" DrawAspect="Content" ObjectID="_1803812973" r:id="rId34"/>
                              </w:object>
                            </w:r>
                          </w:p>
                          <w:p w14:paraId="44C67476" w14:textId="77777777" w:rsidR="000668F6" w:rsidRPr="002165A3" w:rsidRDefault="00697269" w:rsidP="000668F6">
                            <w:pPr>
                              <w:ind w:firstLine="360"/>
                              <w:rPr>
                                <w:rFonts w:asciiTheme="minorBidi" w:hAnsiTheme="minorBidi"/>
                              </w:rPr>
                            </w:pPr>
                            <w:r w:rsidRPr="00697269">
                              <w:rPr>
                                <w:rFonts w:asciiTheme="minorBidi" w:hAnsiTheme="minorBidi"/>
                                <w:noProof/>
                                <w:position w:val="-6"/>
                                <w14:ligatures w14:val="standardContextual"/>
                              </w:rPr>
                              <w:object w:dxaOrig="548" w:dyaOrig="269" w14:anchorId="588F78ED">
                                <v:shape id="_x0000_i1048" type="#_x0000_t75" alt="" style="width:26.25pt;height:11.25pt;mso-width-percent:0;mso-height-percent:0;mso-width-percent:0;mso-height-percent:0" o:ole="">
                                  <v:imagedata r:id="rId35" o:title=""/>
                                </v:shape>
                                <o:OLEObject Type="Embed" ProgID="Equation.DSMT4" ShapeID="_x0000_i1048" DrawAspect="Content" ObjectID="_1803812974" r:id="rId36"/>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731" w:dyaOrig="376" w14:anchorId="46BE0008">
                                <v:shape id="_x0000_i1047" type="#_x0000_t75" alt="" style="width:36.75pt;height:17.25pt;mso-width-percent:0;mso-height-percent:0;mso-width-percent:0;mso-height-percent:0" o:ole="">
                                  <v:imagedata r:id="rId37" o:title=""/>
                                </v:shape>
                                <o:OLEObject Type="Embed" ProgID="Equation.DSMT4" ShapeID="_x0000_i1047" DrawAspect="Content" ObjectID="_1803812975" r:id="rId38"/>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697269" w:rsidRPr="00697269">
                              <w:rPr>
                                <w:rFonts w:asciiTheme="minorBidi" w:hAnsiTheme="minorBidi"/>
                                <w:noProof/>
                                <w:position w:val="-16"/>
                                <w14:ligatures w14:val="standardContextual"/>
                              </w:rPr>
                              <w:object w:dxaOrig="282" w:dyaOrig="388" w14:anchorId="51A8038A">
                                <v:shape id="_x0000_i1046" type="#_x0000_t75" alt="" style="width:12.75pt;height:17.25pt;mso-width-percent:0;mso-height-percent:0;mso-width-percent:0;mso-height-percent:0" o:ole="">
                                  <v:imagedata r:id="rId39" o:title=""/>
                                </v:shape>
                                <o:OLEObject Type="Embed" ProgID="Equation.DSMT4" ShapeID="_x0000_i1046" DrawAspect="Content" ObjectID="_1803812976" r:id="rId40"/>
                              </w:object>
                            </w:r>
                            <w:r w:rsidRPr="002165A3">
                              <w:rPr>
                                <w:rFonts w:asciiTheme="minorBidi" w:hAnsiTheme="minorBidi"/>
                              </w:rPr>
                              <w:t xml:space="preserve"> with order N to </w:t>
                            </w:r>
                            <w:r w:rsidR="00697269" w:rsidRPr="00697269">
                              <w:rPr>
                                <w:rFonts w:asciiTheme="minorBidi" w:hAnsiTheme="minorBidi"/>
                                <w:noProof/>
                                <w:position w:val="-10"/>
                                <w14:ligatures w14:val="standardContextual"/>
                              </w:rPr>
                              <w:object w:dxaOrig="510" w:dyaOrig="330" w14:anchorId="08C5EBCC">
                                <v:shape id="_x0000_i1045" type="#_x0000_t75" alt="" style="width:26.25pt;height:17.25pt;mso-width-percent:0;mso-height-percent:0;mso-width-percent:0;mso-height-percent:0">
                                  <v:imagedata r:id="rId41" o:title=""/>
                                </v:shape>
                                <o:OLEObject Type="Embed" ProgID="Equation.DSMT4" ShapeID="_x0000_i1045" DrawAspect="Content" ObjectID="_1803812977" r:id="rId42"/>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697269" w:rsidRPr="00697269">
                              <w:rPr>
                                <w:rFonts w:asciiTheme="minorBidi" w:hAnsiTheme="minorBidi"/>
                                <w:noProof/>
                                <w:position w:val="-10"/>
                                <w14:ligatures w14:val="standardContextual"/>
                              </w:rPr>
                              <w:object w:dxaOrig="525" w:dyaOrig="270" w14:anchorId="1E9B4370">
                                <v:shape id="_x0000_i1044" type="#_x0000_t75" alt="" style="width:26.25pt;height:14.25pt;mso-width-percent:0;mso-height-percent:0;mso-width-percent:0;mso-height-percent:0">
                                  <v:imagedata r:id="rId43" o:title=""/>
                                </v:shape>
                                <o:OLEObject Type="Embed" ProgID="Equation.DSMT4" ShapeID="_x0000_i1044" DrawAspect="Content" ObjectID="_1803812978" r:id="rId44"/>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697269" w:rsidRPr="00697269">
                              <w:rPr>
                                <w:rFonts w:asciiTheme="minorBidi" w:hAnsiTheme="minorBidi"/>
                                <w:noProof/>
                                <w:position w:val="-14"/>
                                <w14:ligatures w14:val="standardContextual"/>
                              </w:rPr>
                              <w:object w:dxaOrig="930" w:dyaOrig="330" w14:anchorId="2C516090">
                                <v:shape id="_x0000_i1043" type="#_x0000_t75" alt="" style="width:47.25pt;height:17.25pt;mso-width-percent:0;mso-height-percent:0;mso-width-percent:0;mso-height-percent:0">
                                  <v:imagedata r:id="rId45" o:title=""/>
                                </v:shape>
                                <o:OLEObject Type="Embed" ProgID="Equation.DSMT4" ShapeID="_x0000_i1043" DrawAspect="Content" ObjectID="_1803812979"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697269" w:rsidRPr="00697269">
                              <w:rPr>
                                <w:rFonts w:asciiTheme="minorBidi" w:hAnsiTheme="minorBidi"/>
                                <w:noProof/>
                                <w:position w:val="-10"/>
                                <w14:ligatures w14:val="standardContextual"/>
                              </w:rPr>
                              <w:object w:dxaOrig="525" w:dyaOrig="270" w14:anchorId="1F361F56">
                                <v:shape id="_x0000_i1042" type="#_x0000_t75" alt="" style="width:26.25pt;height:14.25pt;mso-width-percent:0;mso-height-percent:0;mso-width-percent:0;mso-height-percent:0">
                                  <v:imagedata r:id="rId43" o:title=""/>
                                </v:shape>
                                <o:OLEObject Type="Embed" ProgID="Equation.DSMT4" ShapeID="_x0000_i1042" DrawAspect="Content" ObjectID="_1803812980" r:id="rId47"/>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697269" w:rsidRPr="00697269">
                              <w:rPr>
                                <w:rFonts w:asciiTheme="minorBidi" w:hAnsiTheme="minorBidi"/>
                                <w:noProof/>
                                <w:position w:val="-16"/>
                                <w14:ligatures w14:val="standardContextual"/>
                              </w:rPr>
                              <w:object w:dxaOrig="270" w:dyaOrig="330" w14:anchorId="7F8E4295">
                                <v:shape id="_x0000_i1041" type="#_x0000_t75" alt="" style="width:14.25pt;height:17.25pt;mso-width-percent:0;mso-height-percent:0;mso-width-percent:0;mso-height-percent:0">
                                  <v:imagedata r:id="rId48" o:title=""/>
                                </v:shape>
                                <o:OLEObject Type="Embed" ProgID="Equation.DSMT4" ShapeID="_x0000_i1041" DrawAspect="Content" ObjectID="_1803812981" r:id="rId49"/>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697269" w:rsidRPr="00697269">
                              <w:rPr>
                                <w:rFonts w:asciiTheme="minorBidi" w:hAnsiTheme="minorBidi"/>
                                <w:noProof/>
                                <w:position w:val="-6"/>
                                <w14:ligatures w14:val="standardContextual"/>
                              </w:rPr>
                              <w:object w:dxaOrig="270" w:dyaOrig="270" w14:anchorId="3918D707">
                                <v:shape id="_x0000_i1040" type="#_x0000_t75" alt="" style="width:14.25pt;height:14.25pt;mso-width-percent:0;mso-height-percent:0;mso-width-percent:0;mso-height-percent:0">
                                  <v:imagedata r:id="rId15" o:title=""/>
                                </v:shape>
                                <o:OLEObject Type="Embed" ProgID="Equation.DSMT4" ShapeID="_x0000_i1040" DrawAspect="Content" ObjectID="_1803812982" r:id="rId50"/>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697269" w:rsidRPr="00697269">
                              <w:rPr>
                                <w:rFonts w:asciiTheme="minorBidi" w:hAnsiTheme="minorBidi"/>
                                <w:noProof/>
                                <w:position w:val="-4"/>
                                <w14:ligatures w14:val="standardContextual"/>
                              </w:rPr>
                              <w:object w:dxaOrig="195" w:dyaOrig="195" w14:anchorId="5DFCECB8">
                                <v:shape id="_x0000_i1039" type="#_x0000_t75" alt="" style="width:9.75pt;height:9.75pt;mso-width-percent:0;mso-height-percent:0;mso-width-percent:0;mso-height-percent:0">
                                  <v:imagedata r:id="rId51" o:title=""/>
                                </v:shape>
                                <o:OLEObject Type="Embed" ProgID="Equation.DSMT4" ShapeID="_x0000_i1039" DrawAspect="Content" ObjectID="_1803812983" r:id="rId52"/>
                              </w:object>
                            </w:r>
                            <w:r w:rsidRPr="002165A3">
                              <w:rPr>
                                <w:rFonts w:asciiTheme="minorBidi" w:hAnsiTheme="minorBidi"/>
                              </w:rPr>
                              <w:t xml:space="preserve"> at </w:t>
                            </w:r>
                            <w:r w:rsidR="00697269" w:rsidRPr="00697269">
                              <w:rPr>
                                <w:rFonts w:asciiTheme="minorBidi" w:hAnsiTheme="minorBidi"/>
                                <w:noProof/>
                                <w:position w:val="-6"/>
                                <w14:ligatures w14:val="standardContextual"/>
                              </w:rPr>
                              <w:object w:dxaOrig="270" w:dyaOrig="270" w14:anchorId="34455E02">
                                <v:shape id="_x0000_i1038" type="#_x0000_t75" alt="" style="width:14.25pt;height:14.25pt;mso-width-percent:0;mso-height-percent:0;mso-width-percent:0;mso-height-percent:0">
                                  <v:imagedata r:id="rId17" o:title=""/>
                                </v:shape>
                                <o:OLEObject Type="Embed" ProgID="Equation.DSMT4" ShapeID="_x0000_i1038" DrawAspect="Content" ObjectID="_1803812984" r:id="rId53"/>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705" w:dyaOrig="330" w14:anchorId="29807734">
                                <v:shape id="_x0000_i1037" type="#_x0000_t75" alt="" style="width:35.25pt;height:17.25pt;mso-width-percent:0;mso-height-percent:0;mso-width-percent:0;mso-height-percent:0">
                                  <v:imagedata r:id="rId54" o:title=""/>
                                </v:shape>
                                <o:OLEObject Type="Embed" ProgID="Equation.DSMT4" ShapeID="_x0000_i1037" DrawAspect="Content" ObjectID="_1803812985" r:id="rId55"/>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697269" w:rsidRPr="00697269">
                              <w:rPr>
                                <w:rFonts w:asciiTheme="minorBidi" w:hAnsiTheme="minorBidi"/>
                                <w:noProof/>
                                <w:position w:val="-30"/>
                                <w14:ligatures w14:val="standardContextual"/>
                              </w:rPr>
                              <w:object w:dxaOrig="930" w:dyaOrig="705" w14:anchorId="71CF21EA">
                                <v:shape id="_x0000_i1036" type="#_x0000_t75" alt="" style="width:47.25pt;height:35.25pt;mso-width-percent:0;mso-height-percent:0;mso-width-percent:0;mso-height-percent:0">
                                  <v:imagedata r:id="rId56" o:title=""/>
                                </v:shape>
                                <o:OLEObject Type="Embed" ProgID="Equation.DSMT4" ShapeID="_x0000_i1036" DrawAspect="Content" ObjectID="_1803812986" r:id="rId5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697269" w:rsidP="000668F6">
                            <w:pPr>
                              <w:ind w:left="360" w:firstLine="360"/>
                              <w:rPr>
                                <w:rFonts w:asciiTheme="minorBidi" w:hAnsiTheme="minorBidi"/>
                                <w:b/>
                                <w:bCs/>
                              </w:rPr>
                            </w:pPr>
                            <w:r w:rsidRPr="00697269">
                              <w:rPr>
                                <w:rFonts w:asciiTheme="minorBidi" w:hAnsiTheme="minorBidi"/>
                                <w:b/>
                                <w:bCs/>
                                <w:noProof/>
                                <w:position w:val="-26"/>
                                <w14:ligatures w14:val="standardContextual"/>
                              </w:rPr>
                              <w:object w:dxaOrig="930" w:dyaOrig="525" w14:anchorId="3B9C0E46">
                                <v:shape id="_x0000_i1035" type="#_x0000_t75" alt="" style="width:47.25pt;height:26.25pt;mso-width-percent:0;mso-height-percent:0;mso-width-percent:0;mso-height-percent:0">
                                  <v:imagedata r:id="rId58" o:title=""/>
                                </v:shape>
                                <o:OLEObject Type="Embed" ProgID="Equation.DSMT4" ShapeID="_x0000_i1035" DrawAspect="Content" ObjectID="_1803812987" r:id="rId59"/>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">
                <v:textbox>
                  <w:txbxContent>
                    <w:p w14:paraId="4087C06C" w14:textId="77777777" w:rsidR="000668F6" w:rsidRPr="002165A3" w:rsidRDefault="000668F6" w:rsidP="000668F6">
                      <w:pPr>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1816" w:dyaOrig="376" w14:anchorId="6F5B3CC4">
                          <v:shape id="_x0000_i1053" type="#_x0000_t75" alt="" style="width:89.25pt;height:17.25pt;mso-width-percent:0;mso-height-percent:0;mso-width-percent:0;mso-height-percent:0" o:ole="">
                            <v:imagedata r:id="rId25" o:title=""/>
                          </v:shape>
                          <o:OLEObject Type="Embed" ProgID="Equation.DSMT4" ShapeID="_x0000_i1053" DrawAspect="Content" ObjectID="_1803812969" r:id="rId60"/>
                        </w:object>
                      </w:r>
                    </w:p>
                    <w:p w14:paraId="32EDB332" w14:textId="77777777" w:rsidR="000668F6" w:rsidRPr="002165A3" w:rsidRDefault="000668F6" w:rsidP="000668F6">
                      <w:pPr>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1032" w:dyaOrig="376" w14:anchorId="7028A4DF">
                          <v:shape id="_x0000_i1052" type="#_x0000_t75" alt="" style="width:54.75pt;height:17.25pt;mso-width-percent:0;mso-height-percent:0;mso-width-percent:0;mso-height-percent:0" o:ole="">
                            <v:imagedata r:id="rId27" o:title=""/>
                          </v:shape>
                          <o:OLEObject Type="Embed" ProgID="Equation.DSMT4" ShapeID="_x0000_i1052" DrawAspect="Content" ObjectID="_1803812970" r:id="rId61"/>
                        </w:object>
                      </w:r>
                    </w:p>
                    <w:p w14:paraId="64005556" w14:textId="77777777" w:rsidR="000668F6" w:rsidRPr="002165A3" w:rsidRDefault="00697269" w:rsidP="000668F6">
                      <w:pPr>
                        <w:ind w:firstLine="360"/>
                        <w:rPr>
                          <w:rFonts w:asciiTheme="minorBidi" w:hAnsiTheme="minorBidi"/>
                        </w:rPr>
                      </w:pPr>
                      <w:r w:rsidRPr="00697269">
                        <w:rPr>
                          <w:rFonts w:asciiTheme="minorBidi" w:hAnsiTheme="minorBidi"/>
                          <w:noProof/>
                          <w:position w:val="-12"/>
                          <w14:ligatures w14:val="standardContextual"/>
                        </w:rPr>
                        <w:object w:dxaOrig="967" w:dyaOrig="376" w14:anchorId="35F820CF">
                          <v:shape id="_x0000_i1051" type="#_x0000_t75" alt="" style="width:45.75pt;height:17.25pt;mso-width-percent:0;mso-height-percent:0;mso-width-percent:0;mso-height-percent:0" o:ole="">
                            <v:imagedata r:id="rId29" o:title=""/>
                          </v:shape>
                          <o:OLEObject Type="Embed" ProgID="Equation.DSMT4" ShapeID="_x0000_i1051" DrawAspect="Content" ObjectID="_1803812971" r:id="rId62"/>
                        </w:object>
                      </w:r>
                    </w:p>
                    <w:p w14:paraId="7BD6ABB7" w14:textId="77777777" w:rsidR="000668F6" w:rsidRPr="002165A3" w:rsidRDefault="00697269" w:rsidP="000668F6">
                      <w:pPr>
                        <w:ind w:firstLine="360"/>
                        <w:rPr>
                          <w:rFonts w:asciiTheme="minorBidi" w:hAnsiTheme="minorBidi"/>
                        </w:rPr>
                      </w:pPr>
                      <w:r w:rsidRPr="00697269">
                        <w:rPr>
                          <w:rFonts w:asciiTheme="minorBidi" w:hAnsiTheme="minorBidi"/>
                          <w:noProof/>
                          <w:position w:val="-12"/>
                          <w14:ligatures w14:val="standardContextual"/>
                        </w:rPr>
                        <w:object w:dxaOrig="946" w:dyaOrig="376" w14:anchorId="1F93790F">
                          <v:shape id="_x0000_i1050" type="#_x0000_t75" alt="" style="width:45.75pt;height:17.25pt;mso-width-percent:0;mso-height-percent:0;mso-width-percent:0;mso-height-percent:0" o:ole="">
                            <v:imagedata r:id="rId31" o:title=""/>
                          </v:shape>
                          <o:OLEObject Type="Embed" ProgID="Equation.DSMT4" ShapeID="_x0000_i1050" DrawAspect="Content" ObjectID="_1803812972" r:id="rId63"/>
                        </w:object>
                      </w:r>
                    </w:p>
                    <w:p w14:paraId="758685C3" w14:textId="77777777" w:rsidR="000668F6" w:rsidRPr="002165A3" w:rsidRDefault="00697269" w:rsidP="000668F6">
                      <w:pPr>
                        <w:ind w:firstLine="360"/>
                        <w:rPr>
                          <w:rFonts w:asciiTheme="minorBidi" w:hAnsiTheme="minorBidi"/>
                        </w:rPr>
                      </w:pPr>
                      <w:r w:rsidRPr="00697269">
                        <w:rPr>
                          <w:rFonts w:asciiTheme="minorBidi" w:hAnsiTheme="minorBidi"/>
                          <w:noProof/>
                          <w:position w:val="-6"/>
                          <w14:ligatures w14:val="standardContextual"/>
                        </w:rPr>
                        <w:object w:dxaOrig="570" w:dyaOrig="269" w14:anchorId="720818ED">
                          <v:shape id="_x0000_i1049" type="#_x0000_t75" alt="" style="width:29.25pt;height:11.25pt;mso-width-percent:0;mso-height-percent:0;mso-width-percent:0;mso-height-percent:0" o:ole="">
                            <v:imagedata r:id="rId33" o:title=""/>
                          </v:shape>
                          <o:OLEObject Type="Embed" ProgID="Equation.DSMT4" ShapeID="_x0000_i1049" DrawAspect="Content" ObjectID="_1803812973" r:id="rId64"/>
                        </w:object>
                      </w:r>
                    </w:p>
                    <w:p w14:paraId="44C67476" w14:textId="77777777" w:rsidR="000668F6" w:rsidRPr="002165A3" w:rsidRDefault="00697269" w:rsidP="000668F6">
                      <w:pPr>
                        <w:ind w:firstLine="360"/>
                        <w:rPr>
                          <w:rFonts w:asciiTheme="minorBidi" w:hAnsiTheme="minorBidi"/>
                        </w:rPr>
                      </w:pPr>
                      <w:r w:rsidRPr="00697269">
                        <w:rPr>
                          <w:rFonts w:asciiTheme="minorBidi" w:hAnsiTheme="minorBidi"/>
                          <w:noProof/>
                          <w:position w:val="-6"/>
                          <w14:ligatures w14:val="standardContextual"/>
                        </w:rPr>
                        <w:object w:dxaOrig="548" w:dyaOrig="269" w14:anchorId="588F78ED">
                          <v:shape id="_x0000_i1048" type="#_x0000_t75" alt="" style="width:26.25pt;height:11.25pt;mso-width-percent:0;mso-height-percent:0;mso-width-percent:0;mso-height-percent:0" o:ole="">
                            <v:imagedata r:id="rId35" o:title=""/>
                          </v:shape>
                          <o:OLEObject Type="Embed" ProgID="Equation.DSMT4" ShapeID="_x0000_i1048" DrawAspect="Content" ObjectID="_1803812974" r:id="rId65"/>
                        </w:object>
                      </w:r>
                    </w:p>
                    <w:p w14:paraId="0C6EBEFE" w14:textId="77777777" w:rsidR="000668F6" w:rsidRPr="002165A3" w:rsidRDefault="000668F6" w:rsidP="000668F6">
                      <w:pPr>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731" w:dyaOrig="376" w14:anchorId="46BE0008">
                          <v:shape id="_x0000_i1047" type="#_x0000_t75" alt="" style="width:36.75pt;height:17.25pt;mso-width-percent:0;mso-height-percent:0;mso-width-percent:0;mso-height-percent:0" o:ole="">
                            <v:imagedata r:id="rId37" o:title=""/>
                          </v:shape>
                          <o:OLEObject Type="Embed" ProgID="Equation.DSMT4" ShapeID="_x0000_i1047" DrawAspect="Content" ObjectID="_1803812975" r:id="rId66"/>
                        </w:object>
                      </w:r>
                      <w:r w:rsidRPr="0076479E">
                        <w:rPr>
                          <w:rFonts w:asciiTheme="minorBidi" w:hAnsiTheme="minorBidi"/>
                          <w:b/>
                          <w:bCs/>
                        </w:rPr>
                        <w:t>do</w:t>
                      </w:r>
                      <w:r w:rsidRPr="002165A3">
                        <w:rPr>
                          <w:rFonts w:asciiTheme="minorBidi" w:hAnsiTheme="minorBidi"/>
                        </w:rPr>
                        <w:t>:</w:t>
                      </w:r>
                    </w:p>
                    <w:p w14:paraId="0FA1CDE0" w14:textId="21922180" w:rsidR="000668F6" w:rsidRPr="002165A3" w:rsidRDefault="000668F6" w:rsidP="000668F6">
                      <w:pPr>
                        <w:ind w:firstLine="360"/>
                        <w:rPr>
                          <w:rFonts w:asciiTheme="minorBidi" w:hAnsiTheme="minorBidi"/>
                        </w:rPr>
                      </w:pPr>
                      <w:r w:rsidRPr="002165A3">
                        <w:rPr>
                          <w:rFonts w:asciiTheme="minorBidi" w:hAnsiTheme="minorBidi"/>
                        </w:rPr>
                        <w:tab/>
                        <w:t xml:space="preserve">Fit CPP </w:t>
                      </w:r>
                      <w:r w:rsidR="00697269" w:rsidRPr="00697269">
                        <w:rPr>
                          <w:rFonts w:asciiTheme="minorBidi" w:hAnsiTheme="minorBidi"/>
                          <w:noProof/>
                          <w:position w:val="-16"/>
                          <w14:ligatures w14:val="standardContextual"/>
                        </w:rPr>
                        <w:object w:dxaOrig="282" w:dyaOrig="388" w14:anchorId="51A8038A">
                          <v:shape id="_x0000_i1046" type="#_x0000_t75" alt="" style="width:12.75pt;height:17.25pt;mso-width-percent:0;mso-height-percent:0;mso-width-percent:0;mso-height-percent:0" o:ole="">
                            <v:imagedata r:id="rId39" o:title=""/>
                          </v:shape>
                          <o:OLEObject Type="Embed" ProgID="Equation.DSMT4" ShapeID="_x0000_i1046" DrawAspect="Content" ObjectID="_1803812976" r:id="rId67"/>
                        </w:object>
                      </w:r>
                      <w:r w:rsidRPr="002165A3">
                        <w:rPr>
                          <w:rFonts w:asciiTheme="minorBidi" w:hAnsiTheme="minorBidi"/>
                        </w:rPr>
                        <w:t xml:space="preserve"> with order N to </w:t>
                      </w:r>
                      <w:r w:rsidR="00697269" w:rsidRPr="00697269">
                        <w:rPr>
                          <w:rFonts w:asciiTheme="minorBidi" w:hAnsiTheme="minorBidi"/>
                          <w:noProof/>
                          <w:position w:val="-10"/>
                          <w14:ligatures w14:val="standardContextual"/>
                        </w:rPr>
                        <w:object w:dxaOrig="510" w:dyaOrig="330" w14:anchorId="08C5EBCC">
                          <v:shape id="_x0000_i1045" type="#_x0000_t75" alt="" style="width:26.25pt;height:17.25pt;mso-width-percent:0;mso-height-percent:0;mso-width-percent:0;mso-height-percent:0">
                            <v:imagedata r:id="rId41" o:title=""/>
                          </v:shape>
                          <o:OLEObject Type="Embed" ProgID="Equation.DSMT4" ShapeID="_x0000_i1045" DrawAspect="Content" ObjectID="_1803812977" r:id="rId68"/>
                        </w:object>
                      </w:r>
                      <w:r w:rsidRPr="002165A3">
                        <w:rPr>
                          <w:rFonts w:asciiTheme="minorBidi" w:hAnsiTheme="minorBidi"/>
                        </w:rPr>
                        <w:t xml:space="preserve"> according to </w:t>
                      </w:r>
                      <w:r w:rsidR="00DA22B8"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0377BB">
                        <w:rPr>
                          <w:rFonts w:ascii="Arial" w:hAnsi="Arial" w:cs="Arial"/>
                          <w:b/>
                          <w:bCs/>
                        </w:rPr>
                        <w:t xml:space="preserve">, Eq.15]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00697269" w:rsidRPr="00697269">
                        <w:rPr>
                          <w:rFonts w:asciiTheme="minorBidi" w:hAnsiTheme="minorBidi"/>
                          <w:noProof/>
                          <w:position w:val="-10"/>
                          <w14:ligatures w14:val="standardContextual"/>
                        </w:rPr>
                        <w:object w:dxaOrig="525" w:dyaOrig="270" w14:anchorId="1E9B4370">
                          <v:shape id="_x0000_i1044" type="#_x0000_t75" alt="" style="width:26.25pt;height:14.25pt;mso-width-percent:0;mso-height-percent:0;mso-width-percent:0;mso-height-percent:0">
                            <v:imagedata r:id="rId43" o:title=""/>
                          </v:shape>
                          <o:OLEObject Type="Embed" ProgID="Equation.DSMT4" ShapeID="_x0000_i1044" DrawAspect="Content" ObjectID="_1803812978" r:id="rId69"/>
                        </w:object>
                      </w:r>
                    </w:p>
                    <w:p w14:paraId="4D63B54F"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t CPP with order N to </w:t>
                      </w:r>
                      <w:r w:rsidR="00697269" w:rsidRPr="00697269">
                        <w:rPr>
                          <w:rFonts w:asciiTheme="minorBidi" w:hAnsiTheme="minorBidi"/>
                          <w:noProof/>
                          <w:position w:val="-14"/>
                          <w14:ligatures w14:val="standardContextual"/>
                        </w:rPr>
                        <w:object w:dxaOrig="930" w:dyaOrig="330" w14:anchorId="2C516090">
                          <v:shape id="_x0000_i1043" type="#_x0000_t75" alt="" style="width:47.25pt;height:17.25pt;mso-width-percent:0;mso-height-percent:0;mso-width-percent:0;mso-height-percent:0">
                            <v:imagedata r:id="rId45" o:title=""/>
                          </v:shape>
                          <o:OLEObject Type="Embed" ProgID="Equation.DSMT4" ShapeID="_x0000_i1043" DrawAspect="Content" ObjectID="_1803812979" r:id="rId70"/>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00697269" w:rsidRPr="00697269">
                        <w:rPr>
                          <w:rFonts w:asciiTheme="minorBidi" w:hAnsiTheme="minorBidi"/>
                          <w:noProof/>
                          <w:position w:val="-10"/>
                          <w14:ligatures w14:val="standardContextual"/>
                        </w:rPr>
                        <w:object w:dxaOrig="525" w:dyaOrig="270" w14:anchorId="1F361F56">
                          <v:shape id="_x0000_i1042" type="#_x0000_t75" alt="" style="width:26.25pt;height:14.25pt;mso-width-percent:0;mso-height-percent:0;mso-width-percent:0;mso-height-percent:0">
                            <v:imagedata r:id="rId43" o:title=""/>
                          </v:shape>
                          <o:OLEObject Type="Embed" ProgID="Equation.DSMT4" ShapeID="_x0000_i1042" DrawAspect="Content" ObjectID="_1803812980" r:id="rId71"/>
                        </w:object>
                      </w:r>
                    </w:p>
                    <w:p w14:paraId="052F749D" w14:textId="77777777" w:rsidR="000668F6" w:rsidRPr="002165A3" w:rsidRDefault="000668F6" w:rsidP="000668F6">
                      <w:pPr>
                        <w:ind w:firstLine="360"/>
                        <w:rPr>
                          <w:rFonts w:asciiTheme="minorBidi" w:hAnsiTheme="minorBidi"/>
                        </w:rPr>
                      </w:pPr>
                      <w:r w:rsidRPr="002165A3">
                        <w:rPr>
                          <w:rFonts w:asciiTheme="minorBidi" w:hAnsiTheme="minorBidi"/>
                        </w:rPr>
                        <w:tab/>
                        <w:t xml:space="preserve">Find the roots of </w:t>
                      </w:r>
                      <w:r w:rsidR="00697269" w:rsidRPr="00697269">
                        <w:rPr>
                          <w:rFonts w:asciiTheme="minorBidi" w:hAnsiTheme="minorBidi"/>
                          <w:noProof/>
                          <w:position w:val="-16"/>
                          <w14:ligatures w14:val="standardContextual"/>
                        </w:rPr>
                        <w:object w:dxaOrig="270" w:dyaOrig="330" w14:anchorId="7F8E4295">
                          <v:shape id="_x0000_i1041" type="#_x0000_t75" alt="" style="width:14.25pt;height:17.25pt;mso-width-percent:0;mso-height-percent:0;mso-width-percent:0;mso-height-percent:0">
                            <v:imagedata r:id="rId48" o:title=""/>
                          </v:shape>
                          <o:OLEObject Type="Embed" ProgID="Equation.DSMT4" ShapeID="_x0000_i1041" DrawAspect="Content" ObjectID="_1803812981" r:id="rId72"/>
                        </w:object>
                      </w:r>
                      <w:r w:rsidRPr="002165A3">
                        <w:rPr>
                          <w:rFonts w:asciiTheme="minorBidi" w:hAnsiTheme="minorBidi"/>
                        </w:rPr>
                        <w:t xml:space="preserve"> </w:t>
                      </w:r>
                    </w:p>
                    <w:p w14:paraId="08996782" w14:textId="77777777"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00697269" w:rsidRPr="00697269">
                        <w:rPr>
                          <w:rFonts w:asciiTheme="minorBidi" w:hAnsiTheme="minorBidi"/>
                          <w:noProof/>
                          <w:position w:val="-6"/>
                          <w14:ligatures w14:val="standardContextual"/>
                        </w:rPr>
                        <w:object w:dxaOrig="270" w:dyaOrig="270" w14:anchorId="3918D707">
                          <v:shape id="_x0000_i1040" type="#_x0000_t75" alt="" style="width:14.25pt;height:14.25pt;mso-width-percent:0;mso-height-percent:0;mso-width-percent:0;mso-height-percent:0">
                            <v:imagedata r:id="rId15" o:title=""/>
                          </v:shape>
                          <o:OLEObject Type="Embed" ProgID="Equation.DSMT4" ShapeID="_x0000_i1040" DrawAspect="Content" ObjectID="_1803812982" r:id="rId73"/>
                        </w:object>
                      </w:r>
                      <w:r w:rsidRPr="002165A3">
                        <w:rPr>
                          <w:rFonts w:asciiTheme="minorBidi" w:hAnsiTheme="minorBidi"/>
                        </w:rPr>
                        <w:t xml:space="preserve"> </w:t>
                      </w:r>
                      <w:r w:rsidRPr="002165A3">
                        <w:rPr>
                          <w:rFonts w:asciiTheme="minorBidi" w:hAnsiTheme="minorBidi"/>
                          <w:b/>
                          <w:bCs/>
                        </w:rPr>
                        <w:t>do:</w:t>
                      </w:r>
                    </w:p>
                    <w:p w14:paraId="002489BF" w14:textId="55212B18" w:rsidR="000668F6" w:rsidRPr="002165A3" w:rsidRDefault="000668F6" w:rsidP="000668F6">
                      <w:pPr>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00697269" w:rsidRPr="00697269">
                        <w:rPr>
                          <w:rFonts w:asciiTheme="minorBidi" w:hAnsiTheme="minorBidi"/>
                          <w:noProof/>
                          <w:position w:val="-4"/>
                          <w14:ligatures w14:val="standardContextual"/>
                        </w:rPr>
                        <w:object w:dxaOrig="195" w:dyaOrig="195" w14:anchorId="5DFCECB8">
                          <v:shape id="_x0000_i1039" type="#_x0000_t75" alt="" style="width:9.75pt;height:9.75pt;mso-width-percent:0;mso-height-percent:0;mso-width-percent:0;mso-height-percent:0">
                            <v:imagedata r:id="rId51" o:title=""/>
                          </v:shape>
                          <o:OLEObject Type="Embed" ProgID="Equation.DSMT4" ShapeID="_x0000_i1039" DrawAspect="Content" ObjectID="_1803812983" r:id="rId74"/>
                        </w:object>
                      </w:r>
                      <w:r w:rsidRPr="002165A3">
                        <w:rPr>
                          <w:rFonts w:asciiTheme="minorBidi" w:hAnsiTheme="minorBidi"/>
                        </w:rPr>
                        <w:t xml:space="preserve"> at </w:t>
                      </w:r>
                      <w:r w:rsidR="00697269" w:rsidRPr="00697269">
                        <w:rPr>
                          <w:rFonts w:asciiTheme="minorBidi" w:hAnsiTheme="minorBidi"/>
                          <w:noProof/>
                          <w:position w:val="-6"/>
                          <w14:ligatures w14:val="standardContextual"/>
                        </w:rPr>
                        <w:object w:dxaOrig="270" w:dyaOrig="270" w14:anchorId="34455E02">
                          <v:shape id="_x0000_i1038" type="#_x0000_t75" alt="" style="width:14.25pt;height:14.25pt;mso-width-percent:0;mso-height-percent:0;mso-width-percent:0;mso-height-percent:0">
                            <v:imagedata r:id="rId17" o:title=""/>
                          </v:shape>
                          <o:OLEObject Type="Embed" ProgID="Equation.DSMT4" ShapeID="_x0000_i1038" DrawAspect="Content" ObjectID="_1803812984" r:id="rId75"/>
                        </w:object>
                      </w:r>
                      <w:r w:rsidRPr="002165A3">
                        <w:rPr>
                          <w:rFonts w:asciiTheme="minorBidi" w:hAnsiTheme="minorBidi"/>
                        </w:rPr>
                        <w:t xml:space="preserve"> using</w:t>
                      </w:r>
                      <w:r w:rsidR="000377BB">
                        <w:rPr>
                          <w:rFonts w:asciiTheme="minorBidi" w:hAnsiTheme="minorBidi"/>
                        </w:rPr>
                        <w:t xml:space="preserve"> </w:t>
                      </w:r>
                      <w:r w:rsidR="000377BB" w:rsidRPr="000377BB">
                        <w:rPr>
                          <w:rFonts w:ascii="Arial" w:hAnsi="Arial" w:cs="Arial"/>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000377BB" w:rsidRPr="000377BB">
                        <w:rPr>
                          <w:rFonts w:ascii="Arial" w:hAnsi="Arial" w:cs="Arial"/>
                          <w:b/>
                          <w:bCs/>
                        </w:rPr>
                        <w:t>, Eq.6]</w:t>
                      </w:r>
                    </w:p>
                    <w:p w14:paraId="14C51B9D" w14:textId="77777777" w:rsidR="000668F6" w:rsidRPr="002165A3" w:rsidRDefault="000668F6" w:rsidP="000668F6">
                      <w:pPr>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00697269" w:rsidRPr="00697269">
                        <w:rPr>
                          <w:rFonts w:asciiTheme="minorBidi" w:hAnsiTheme="minorBidi"/>
                          <w:noProof/>
                          <w:position w:val="-12"/>
                          <w14:ligatures w14:val="standardContextual"/>
                        </w:rPr>
                        <w:object w:dxaOrig="705" w:dyaOrig="330" w14:anchorId="29807734">
                          <v:shape id="_x0000_i1037" type="#_x0000_t75" alt="" style="width:35.25pt;height:17.25pt;mso-width-percent:0;mso-height-percent:0;mso-width-percent:0;mso-height-percent:0">
                            <v:imagedata r:id="rId54" o:title=""/>
                          </v:shape>
                          <o:OLEObject Type="Embed" ProgID="Equation.DSMT4" ShapeID="_x0000_i1037" DrawAspect="Content" ObjectID="_1803812985" r:id="rId76"/>
                        </w:object>
                      </w:r>
                      <w:r w:rsidRPr="002165A3">
                        <w:rPr>
                          <w:rFonts w:asciiTheme="minorBidi" w:hAnsiTheme="minorBidi"/>
                          <w:b/>
                          <w:bCs/>
                        </w:rPr>
                        <w:t>:</w:t>
                      </w:r>
                    </w:p>
                    <w:p w14:paraId="68C1047D" w14:textId="439E7B35" w:rsidR="000668F6" w:rsidRPr="002165A3" w:rsidRDefault="000668F6" w:rsidP="000668F6">
                      <w:pPr>
                        <w:ind w:left="360" w:firstLine="360"/>
                        <w:rPr>
                          <w:rFonts w:asciiTheme="minorBidi" w:hAnsiTheme="minorBidi"/>
                        </w:rPr>
                      </w:pPr>
                      <w:r w:rsidRPr="002165A3">
                        <w:rPr>
                          <w:rFonts w:asciiTheme="minorBidi" w:hAnsiTheme="minorBidi"/>
                        </w:rPr>
                        <w:tab/>
                      </w:r>
                      <w:r>
                        <w:rPr>
                          <w:rFonts w:asciiTheme="minorBidi" w:hAnsiTheme="minorBidi"/>
                        </w:rPr>
                        <w:tab/>
                      </w:r>
                      <w:r w:rsidR="00697269" w:rsidRPr="00697269">
                        <w:rPr>
                          <w:rFonts w:asciiTheme="minorBidi" w:hAnsiTheme="minorBidi"/>
                          <w:noProof/>
                          <w:position w:val="-30"/>
                          <w14:ligatures w14:val="standardContextual"/>
                        </w:rPr>
                        <w:object w:dxaOrig="930" w:dyaOrig="705" w14:anchorId="71CF21EA">
                          <v:shape id="_x0000_i1036" type="#_x0000_t75" alt="" style="width:47.25pt;height:35.25pt;mso-width-percent:0;mso-height-percent:0;mso-width-percent:0;mso-height-percent:0">
                            <v:imagedata r:id="rId56" o:title=""/>
                          </v:shape>
                          <o:OLEObject Type="Embed" ProgID="Equation.DSMT4" ShapeID="_x0000_i1036" DrawAspect="Content" ObjectID="_1803812986" r:id="rId77"/>
                        </w:object>
                      </w:r>
                    </w:p>
                    <w:p w14:paraId="4FD62F4B" w14:textId="77777777" w:rsidR="000668F6" w:rsidRDefault="000668F6" w:rsidP="000668F6">
                      <w:pPr>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697269" w:rsidP="000668F6">
                      <w:pPr>
                        <w:ind w:left="360" w:firstLine="360"/>
                        <w:rPr>
                          <w:rFonts w:asciiTheme="minorBidi" w:hAnsiTheme="minorBidi"/>
                          <w:b/>
                          <w:bCs/>
                        </w:rPr>
                      </w:pPr>
                      <w:r w:rsidRPr="00697269">
                        <w:rPr>
                          <w:rFonts w:asciiTheme="minorBidi" w:hAnsiTheme="minorBidi"/>
                          <w:b/>
                          <w:bCs/>
                          <w:noProof/>
                          <w:position w:val="-26"/>
                          <w14:ligatures w14:val="standardContextual"/>
                        </w:rPr>
                        <w:object w:dxaOrig="930" w:dyaOrig="525" w14:anchorId="3B9C0E46">
                          <v:shape id="_x0000_i1035" type="#_x0000_t75" alt="" style="width:47.25pt;height:26.25pt;mso-width-percent:0;mso-height-percent:0;mso-width-percent:0;mso-height-percent:0">
                            <v:imagedata r:id="rId58" o:title=""/>
                          </v:shape>
                          <o:OLEObject Type="Embed" ProgID="Equation.DSMT4" ShapeID="_x0000_i1035" DrawAspect="Content" ObjectID="_1803812987" r:id="rId78"/>
                        </w:object>
                      </w:r>
                    </w:p>
                    <w:p w14:paraId="42831747" w14:textId="77777777" w:rsidR="000668F6" w:rsidRPr="002165A3" w:rsidRDefault="000668F6" w:rsidP="000668F6">
                      <w:pPr>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2" w:history="1">
        <w:r w:rsidR="00DA22B8" w:rsidRPr="00963905">
          <w:rPr>
            <w:b/>
            <w:bCs/>
          </w:rPr>
          <w:fldChar w:fldCharType="begin"/>
        </w:r>
        <w:r w:rsidR="00DA22B8" w:rsidRPr="00963905">
          <w:rPr>
            <w:b/>
            <w:bCs/>
          </w:rPr>
          <w:instrText xml:space="preserve"> REF _Ref165648450 \r \h </w:instrText>
        </w:r>
        <w:r w:rsidR="0010150D" w:rsidRPr="00963905">
          <w:rPr>
            <w:b/>
            <w:bCs/>
          </w:rPr>
          <w:instrText xml:space="preserve"> \* MERGEFORMAT </w:instrText>
        </w:r>
        <w:r w:rsidR="00DA22B8" w:rsidRPr="00963905">
          <w:rPr>
            <w:b/>
            <w:bCs/>
          </w:rPr>
        </w:r>
        <w:r w:rsidR="00DA22B8" w:rsidRPr="00963905">
          <w:rPr>
            <w:b/>
            <w:bCs/>
          </w:rPr>
          <w:fldChar w:fldCharType="separate"/>
        </w:r>
        <w:r w:rsidR="0094588E">
          <w:rPr>
            <w:b/>
            <w:bCs/>
            <w:cs/>
          </w:rPr>
          <w:t>‎</w:t>
        </w:r>
        <w:r w:rsidR="0094588E" w:rsidRPr="0094588E">
          <w:t>[5]</w:t>
        </w:r>
        <w:r w:rsidR="00DA22B8" w:rsidRPr="00963905">
          <w:rPr>
            <w:b/>
            <w:bCs/>
          </w:rPr>
          <w:fldChar w:fldCharType="end"/>
        </w:r>
      </w:hyperlink>
      <w:r>
        <w:rPr>
          <w:b/>
          <w:bCs/>
        </w:rPr>
        <w:t>,algorithm 2</w:t>
      </w:r>
      <w:r w:rsidRPr="004F3092">
        <w:rPr>
          <w:b/>
          <w:bCs/>
        </w:rPr>
        <w:t>]</w:t>
      </w:r>
    </w:p>
    <w:p w14:paraId="3A8B0910" w14:textId="6CC0FBF8" w:rsidR="000668F6" w:rsidRDefault="000668F6" w:rsidP="00F97961">
      <w:pPr>
        <w:pStyle w:val="paragraphcontent"/>
      </w:pPr>
      <w:r>
        <w:t xml:space="preserve">The algorithm needs N+1 points in time in each Gamma interval in order to create CPP of order N. After calculating the CPP coefficients we can use them to create a special NxN matrix called the companion Matrix </w:t>
      </w:r>
      <w:r w:rsidRPr="00292DFF">
        <w:rPr>
          <w:b/>
          <w:bCs/>
        </w:rPr>
        <w:t>[</w:t>
      </w:r>
      <w:hyperlink w:anchor="REF2" w:history="1">
        <w:r w:rsidR="00963905" w:rsidRPr="00775CEC">
          <w:rPr>
            <w:rStyle w:val="Hyperlink"/>
            <w:rFonts w:ascii="Arial" w:hAnsi="Arial" w:cs="Arial"/>
            <w:b/>
            <w:bCs/>
            <w:color w:val="222A35" w:themeColor="text2" w:themeShade="80"/>
            <w:u w:val="none"/>
          </w:rPr>
          <w:t>[</w:t>
        </w:r>
        <w:r w:rsidR="00963905">
          <w:rPr>
            <w:rStyle w:val="Hyperlink"/>
            <w:rFonts w:ascii="Arial" w:hAnsi="Arial" w:cs="Arial"/>
            <w:b/>
            <w:bCs/>
            <w:color w:val="222A35" w:themeColor="text2" w:themeShade="80"/>
            <w:u w:val="none"/>
          </w:rPr>
          <w:t>5</w:t>
        </w:r>
        <w:r w:rsidR="00963905" w:rsidRPr="00775CEC">
          <w:rPr>
            <w:rStyle w:val="Hyperlink"/>
            <w:rFonts w:ascii="Arial" w:hAnsi="Arial" w:cs="Arial"/>
            <w:b/>
            <w:bCs/>
            <w:color w:val="222A35" w:themeColor="text2" w:themeShade="80"/>
            <w:u w:val="none"/>
          </w:rPr>
          <w:t>]</w:t>
        </w:r>
      </w:hyperlink>
      <w:r w:rsidRPr="00292DFF">
        <w:rPr>
          <w:b/>
          <w:bCs/>
        </w:rPr>
        <w:t>,Eq.18]</w:t>
      </w:r>
      <w:r>
        <w:rPr>
          <w:b/>
          <w:bCs/>
        </w:rPr>
        <w:t xml:space="preserve"> </w:t>
      </w:r>
      <w:r>
        <w:t xml:space="preserve">and the eigen values of this matrix are the polynomial roots. Using the roots, we found and creating CPP for </w:t>
      </w:r>
      <w:r w:rsidR="00697269" w:rsidRPr="00697269">
        <w:rPr>
          <w:noProof/>
          <w:position w:val="-14"/>
          <w14:ligatures w14:val="standardContextual"/>
        </w:rPr>
        <w:object w:dxaOrig="1920" w:dyaOrig="380" w14:anchorId="6EDE4FE0">
          <v:shape id="_x0000_i1032" type="#_x0000_t75" alt="" style="width:95.25pt;height:15.75pt;mso-width-percent:0;mso-height-percent:0;mso-width-percent:0;mso-height-percent:0" o:ole="">
            <v:imagedata r:id="rId79" o:title=""/>
          </v:shape>
          <o:OLEObject Type="Embed" ProgID="Equation.DSMT4" ShapeID="_x0000_i1032" DrawAspect="Content" ObjectID="_1803812959" r:id="rId80"/>
        </w:object>
      </w:r>
      <w:r>
        <w:t xml:space="preserve"> we can calculate the minimal distance in each interval and eventually the TCA and respective distance in </w:t>
      </w:r>
      <w:r w:rsidR="00697269" w:rsidRPr="00697269">
        <w:rPr>
          <w:noProof/>
          <w:position w:val="-12"/>
          <w14:ligatures w14:val="standardContextual"/>
        </w:rPr>
        <w:object w:dxaOrig="740" w:dyaOrig="360" w14:anchorId="432CFA78">
          <v:shape id="_x0000_i1031" type="#_x0000_t75" alt="" style="width:36.75pt;height:17.25pt;mso-width-percent:0;mso-height-percent:0;mso-width-percent:0;mso-height-percent:0" o:ole="">
            <v:imagedata r:id="rId81" o:title=""/>
          </v:shape>
          <o:OLEObject Type="Embed" ProgID="Equation.DSMT4" ShapeID="_x0000_i1031" DrawAspect="Content" ObjectID="_1803812960" r:id="rId82"/>
        </w:object>
      </w:r>
      <w:r>
        <w:t>. The problem with CATCH is the cost of finding the roots, which is the cost of finding eigen values for an NxN matrix, to deal with it, Dr. Elad describe in his article</w:t>
      </w:r>
      <w:r w:rsidR="0010150D">
        <w:t xml:space="preserve"> </w:t>
      </w:r>
      <w:r w:rsidRPr="0022455A">
        <w:rPr>
          <w:b/>
          <w:bCs/>
        </w:rPr>
        <w:t>[</w:t>
      </w:r>
      <w:hyperlink w:anchor="Reference1" w:history="1">
        <w:r w:rsidR="001E172C" w:rsidRPr="0022455A">
          <w:rPr>
            <w:rStyle w:val="Hyperlink"/>
            <w:b/>
            <w:bCs/>
          </w:rPr>
          <w:fldChar w:fldCharType="begin"/>
        </w:r>
        <w:r w:rsidR="001E172C" w:rsidRPr="0022455A">
          <w:rPr>
            <w:b/>
            <w:bCs/>
          </w:rPr>
          <w:instrText xml:space="preserve"> REF _Ref165648450 \r \h </w:instrText>
        </w:r>
        <w:r w:rsidR="001E172C" w:rsidRPr="0022455A">
          <w:rPr>
            <w:rStyle w:val="Hyperlink"/>
            <w:b/>
            <w:bCs/>
          </w:rPr>
          <w:instrText xml:space="preserve"> \* MERGEFORMAT </w:instrText>
        </w:r>
        <w:r w:rsidR="001E172C" w:rsidRPr="0022455A">
          <w:rPr>
            <w:rStyle w:val="Hyperlink"/>
            <w:b/>
            <w:bCs/>
          </w:rPr>
        </w:r>
        <w:r w:rsidR="001E172C" w:rsidRPr="0022455A">
          <w:rPr>
            <w:rStyle w:val="Hyperlink"/>
            <w:b/>
            <w:bCs/>
          </w:rPr>
          <w:fldChar w:fldCharType="separate"/>
        </w:r>
        <w:r w:rsidR="0094588E">
          <w:rPr>
            <w:b/>
            <w:bCs/>
            <w:cs/>
          </w:rPr>
          <w:t>‎</w:t>
        </w:r>
        <w:r w:rsidR="0094588E" w:rsidRPr="0094588E">
          <w:t>[5]</w:t>
        </w:r>
        <w:r w:rsidR="001E172C" w:rsidRPr="0022455A">
          <w:rPr>
            <w:rStyle w:val="Hyperlink"/>
            <w:b/>
            <w:bCs/>
          </w:rPr>
          <w:fldChar w:fldCharType="end"/>
        </w:r>
      </w:hyperlink>
      <w:r w:rsidRPr="0022455A">
        <w:rPr>
          <w:b/>
          <w:bCs/>
        </w:rPr>
        <w:t>,</w:t>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14B8265D" w14:textId="77777777" w:rsidR="00F272F9" w:rsidRDefault="00F272F9" w:rsidP="000668F6">
      <w:pPr>
        <w:pStyle w:val="Style1"/>
      </w:pPr>
    </w:p>
    <w:p w14:paraId="03419DAD" w14:textId="7E2365D1" w:rsidR="00F272F9" w:rsidRPr="00F97961" w:rsidRDefault="00F272F9" w:rsidP="00F97961">
      <w:pPr>
        <w:pStyle w:val="paragraphcontent"/>
        <w:rPr>
          <w:b/>
          <w:bCs/>
        </w:rPr>
      </w:pPr>
      <w:r w:rsidRPr="00F97961">
        <w:rPr>
          <w:b/>
          <w:bCs/>
        </w:rPr>
        <w:t>Variables and notation in CA</w:t>
      </w:r>
      <w:r w:rsidR="00F97961">
        <w:rPr>
          <w:b/>
          <w:bCs/>
        </w:rPr>
        <w:t>T</w:t>
      </w:r>
      <w:r w:rsidRPr="00F97961">
        <w:rPr>
          <w:b/>
          <w:bCs/>
        </w:rPr>
        <w:t>CH Algorithm:</w:t>
      </w:r>
    </w:p>
    <w:p w14:paraId="7BD05B0B" w14:textId="329B6402" w:rsidR="00F272F9" w:rsidRDefault="00652240" w:rsidP="00F97961">
      <w:pPr>
        <w:pStyle w:val="paragraphcontent"/>
      </w:pPr>
      <w:r w:rsidRPr="00652240">
        <w:t>The CATCH algorithm</w:t>
      </w:r>
      <w:r>
        <w:t xml:space="preserve"> </w:t>
      </w:r>
      <w:r w:rsidRPr="00652240">
        <w:t xml:space="preserve">uses Chebyshev Proxy Polynomials (CPP) for more precise approximations of the distance between orbiting objects. It is generally more computationally expensive than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rsidRPr="00652240">
        <w:t>, but it can deliver higher accuracy.</w:t>
      </w:r>
    </w:p>
    <w:p w14:paraId="094327AA" w14:textId="44C384F7" w:rsidR="0036444B" w:rsidRDefault="0036444B" w:rsidP="0036444B">
      <w:pPr>
        <w:pStyle w:val="paragraphcontent"/>
      </w:pPr>
      <w:r>
        <w:t>H</w:t>
      </w:r>
      <w:r w:rsidRPr="00B42B9A">
        <w:t>ere</w:t>
      </w:r>
      <w:r>
        <w:t xml:space="preserve"> is</w:t>
      </w:r>
      <w:r w:rsidRPr="00B42B9A">
        <w:t xml:space="preserve"> a breakdown of the role of each variable, including the input, output, and </w:t>
      </w:r>
      <w:r>
        <w:t xml:space="preserve">other </w:t>
      </w:r>
      <w:r w:rsidR="007F757E">
        <w:t>different</w:t>
      </w:r>
      <w:r>
        <w:t xml:space="preserve"> notations </w:t>
      </w:r>
      <w:r w:rsidRPr="00B42B9A">
        <w:t>used in the algorithm:</w:t>
      </w:r>
    </w:p>
    <w:p w14:paraId="3889D02A" w14:textId="77777777" w:rsidR="00652240" w:rsidRPr="00F97961" w:rsidRDefault="00652240" w:rsidP="00F97961">
      <w:pPr>
        <w:pStyle w:val="paragraphcontent"/>
        <w:rPr>
          <w:b/>
          <w:bCs/>
        </w:rPr>
      </w:pPr>
      <w:r w:rsidRPr="00F97961">
        <w:rPr>
          <w:b/>
          <w:bCs/>
        </w:rPr>
        <w:t>Input Variables:</w:t>
      </w:r>
    </w:p>
    <w:p w14:paraId="51977B41" w14:textId="31141783"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652240" w:rsidRPr="004F49EC">
        <w:rPr>
          <w:b/>
          <w:bCs/>
        </w:rPr>
        <w:t>:</w:t>
      </w:r>
      <w:r w:rsidR="00652240" w:rsidRPr="004F49EC">
        <w:t xml:space="preserve"> </w:t>
      </w:r>
      <w:r w:rsidR="00560B95" w:rsidRPr="00560B95">
        <w:t>This array contains the </w:t>
      </w:r>
      <w:r w:rsidR="00560B95" w:rsidRPr="00560B95">
        <w:rPr>
          <w:b/>
          <w:bCs/>
        </w:rPr>
        <w:t>position vectors</w:t>
      </w:r>
      <w:r w:rsidR="00560B95" w:rsidRPr="00560B95">
        <w:t> of the first object (e.g., satellite) at multiple time points. Each element in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Pr>
          <w:b/>
          <w:bCs/>
        </w:rPr>
        <w:t xml:space="preserve"> </w:t>
      </w:r>
      <w:r w:rsidR="00560B95" w:rsidRPr="00560B95">
        <w:t>represents the 3D position of the object at a specific time, giving its location in space.</w:t>
      </w:r>
    </w:p>
    <w:p w14:paraId="77C1A29C" w14:textId="1A6A03C3" w:rsidR="00161A4E" w:rsidRPr="004F49EC"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r>
          <m:rPr>
            <m:sty m:val="bi"/>
          </m:rPr>
          <w:rPr>
            <w:rFonts w:ascii="Cambria Math" w:hAnsi="Cambria Math"/>
          </w:rPr>
          <m:t>[]</m:t>
        </m:r>
      </m:oMath>
      <w:r w:rsidR="00161A4E" w:rsidRPr="004F49EC">
        <w:rPr>
          <w:b/>
          <w:bCs/>
        </w:rPr>
        <w:t>:</w:t>
      </w:r>
      <w:r w:rsidR="00161A4E" w:rsidRPr="004F49EC">
        <w:t xml:space="preserve"> </w:t>
      </w:r>
      <w:r w:rsidR="00560B95" w:rsidRPr="00560B95">
        <w:t>This array contains the </w:t>
      </w:r>
      <w:r w:rsidR="00560B95" w:rsidRPr="00560B95">
        <w:rPr>
          <w:b/>
          <w:bCs/>
        </w:rPr>
        <w:t>position vectors</w:t>
      </w:r>
      <w:r w:rsidR="00560B95" w:rsidRPr="00560B95">
        <w:t> of the second object (e.g., another satellite or debris) at multiple time points. Lik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m:t>
        </m:r>
      </m:oMath>
      <w:r w:rsidR="00560B95" w:rsidRPr="00560B95">
        <w:t>, each element represents the 3D position of this second object at specific times.</w:t>
      </w:r>
    </w:p>
    <w:p w14:paraId="64B14FD2" w14:textId="58C5A824" w:rsidR="00560B95" w:rsidRDefault="00000000" w:rsidP="00D328A8">
      <w:pPr>
        <w:pStyle w:val="paragraphcontent"/>
        <w:numPr>
          <w:ilvl w:val="0"/>
          <w:numId w:val="20"/>
        </w:numPr>
      </w:pP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max</m:t>
            </m:r>
          </m:sub>
        </m:sSub>
      </m:oMath>
      <w:r w:rsidR="00652240" w:rsidRPr="004F49EC">
        <w:rPr>
          <w:b/>
          <w:bCs/>
        </w:rPr>
        <w:t>:</w:t>
      </w:r>
      <w:r w:rsidR="00652240" w:rsidRPr="004F49EC">
        <w:t xml:space="preserve"> </w:t>
      </w:r>
      <w:r w:rsidR="00560B95" w:rsidRPr="00560B95">
        <w:rPr>
          <w:b/>
          <w:bCs/>
        </w:rPr>
        <w:t>Maximum time interval</w:t>
      </w:r>
      <w:r w:rsidR="00560B95" w:rsidRPr="00560B95">
        <w:t> for which the algorithm will search for the closest approach between the two objects. It defines the range of time over which the CATCH algorithm looks for the Time of Closest Approach (TCA).</w:t>
      </w:r>
      <w:r w:rsidR="00560B95" w:rsidRPr="00560B95">
        <w:rPr>
          <w:rFonts w:ascii="-webkit-standard" w:hAnsi="-webkit-standard"/>
          <w:color w:val="000000"/>
          <w:sz w:val="27"/>
          <w:szCs w:val="27"/>
        </w:rPr>
        <w:t xml:space="preserve"> </w:t>
      </w:r>
      <w:r w:rsidR="00560B95" w:rsidRPr="00560B95">
        <w:t>It bounds the period in which the algorithm calculates the minimum distance. The algorithm works over this time interval to fit the Chebyshev polynomials and find roots.</w:t>
      </w:r>
    </w:p>
    <w:p w14:paraId="680818BD" w14:textId="3E645B0E" w:rsidR="00560B95" w:rsidRDefault="00F97961" w:rsidP="00D328A8">
      <w:pPr>
        <w:pStyle w:val="paragraphcontent"/>
        <w:numPr>
          <w:ilvl w:val="0"/>
          <w:numId w:val="20"/>
        </w:numPr>
      </w:pPr>
      <w:r>
        <w:rPr>
          <w:b/>
          <w:bCs/>
        </w:rPr>
        <w:t>Γ</w:t>
      </w:r>
      <w:r w:rsidR="00560B95">
        <w:rPr>
          <w:b/>
          <w:bCs/>
        </w:rPr>
        <w:t xml:space="preserve">: </w:t>
      </w:r>
      <w:r w:rsidR="00560B95" w:rsidRPr="00560B95">
        <w:t>Initial estimate or threshold for the minimal distance between the two objects. It can also represent the minimal acceptable distance for conjunctions in certain scenarios.</w:t>
      </w:r>
      <w:r w:rsidR="00560B95" w:rsidRPr="00560B95">
        <w:rPr>
          <w:rFonts w:ascii="-webkit-standard" w:hAnsi="-webkit-standard"/>
          <w:color w:val="000000"/>
          <w:sz w:val="27"/>
          <w:szCs w:val="27"/>
        </w:rPr>
        <w:t xml:space="preserve"> </w:t>
      </w:r>
      <w:r w:rsidR="00560B95" w:rsidRPr="00560B95">
        <w:t>The algorithm refines its search for the TCA by continuously updating the estimated distance between the two objects.</w:t>
      </w:r>
    </w:p>
    <w:p w14:paraId="724B4CC3" w14:textId="210F580B" w:rsidR="00161A4E" w:rsidRDefault="00161A4E" w:rsidP="00D328A8">
      <w:pPr>
        <w:pStyle w:val="paragraphcontent"/>
        <w:numPr>
          <w:ilvl w:val="0"/>
          <w:numId w:val="20"/>
        </w:numPr>
      </w:pPr>
      <w:r w:rsidRPr="00560B95">
        <w:rPr>
          <w:b/>
          <w:bCs/>
        </w:rPr>
        <w:t>Degree of the Chebyshev polynomial (N)</w:t>
      </w:r>
      <w:r w:rsidRPr="00161A4E">
        <w:t>: A parameter that controls the degree of the polynomial approximation used in the algorithm. Higher degrees provide more accurate results but at the cost of increased computational complexity.</w:t>
      </w:r>
    </w:p>
    <w:p w14:paraId="478AE32E" w14:textId="77777777" w:rsidR="00161A4E" w:rsidRPr="00B42B9A" w:rsidRDefault="00161A4E" w:rsidP="00161A4E">
      <w:pPr>
        <w:pStyle w:val="Style1"/>
        <w:ind w:left="720"/>
      </w:pPr>
    </w:p>
    <w:p w14:paraId="4CFC87BD" w14:textId="77777777" w:rsidR="00652240" w:rsidRPr="00F97961" w:rsidRDefault="00652240" w:rsidP="00F97961">
      <w:pPr>
        <w:pStyle w:val="paragraphcontent"/>
        <w:rPr>
          <w:b/>
          <w:bCs/>
        </w:rPr>
      </w:pPr>
      <w:r w:rsidRPr="00F97961">
        <w:rPr>
          <w:b/>
          <w:bCs/>
        </w:rPr>
        <w:t>Output Variables:</w:t>
      </w:r>
    </w:p>
    <w:p w14:paraId="0EF04524" w14:textId="2F6E1ECC"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r>
          <w:rPr>
            <w:rFonts w:ascii="Cambria Math" w:hAnsi="Cambria Math"/>
          </w:rPr>
          <m:t xml:space="preserve"> </m:t>
        </m:r>
      </m:oMath>
      <w:r w:rsidR="00652240" w:rsidRPr="004F49EC">
        <w:t xml:space="preserve">: </w:t>
      </w:r>
      <w:r w:rsidR="00652240">
        <w:t xml:space="preserve"> </w:t>
      </w:r>
      <w:r w:rsidR="00652240" w:rsidRPr="004F49EC">
        <w:t>The TCA when the two objects are at their minimum distance.</w:t>
      </w:r>
    </w:p>
    <w:p w14:paraId="329923A3" w14:textId="77777777" w:rsidR="00652240" w:rsidRPr="004F49EC" w:rsidRDefault="00000000" w:rsidP="00D328A8">
      <w:pPr>
        <w:pStyle w:val="paragraphcontent"/>
        <w:numPr>
          <w:ilvl w:val="0"/>
          <w:numId w:val="21"/>
        </w:numPr>
      </w:pPr>
      <m:oMath>
        <m:sSub>
          <m:sSubPr>
            <m:ctrlPr>
              <w:rPr>
                <w:rFonts w:ascii="Cambria Math" w:hAnsi="Cambria Math"/>
                <w:iCs/>
              </w:rPr>
            </m:ctrlPr>
          </m:sSubPr>
          <m:e>
            <m:r>
              <m:rPr>
                <m:sty m:val="b"/>
              </m:rPr>
              <w:rPr>
                <w:rFonts w:ascii="Cambria Math" w:hAnsi="Cambria Math"/>
              </w:rPr>
              <m:t>r</m:t>
            </m:r>
          </m:e>
          <m:sub>
            <m:r>
              <m:rPr>
                <m:sty m:val="b"/>
              </m:rPr>
              <w:rPr>
                <w:rFonts w:ascii="Cambria Math" w:hAnsi="Cambria Math"/>
              </w:rPr>
              <m:t>tca</m:t>
            </m:r>
          </m:sub>
        </m:sSub>
      </m:oMath>
      <w:r w:rsidR="00652240" w:rsidRPr="004F49EC">
        <w:t>: The smallest distance between the two objects during their encounter, calculated at </w:t>
      </w:r>
      <m:oMath>
        <m:sSub>
          <m:sSubPr>
            <m:ctrlPr>
              <w:rPr>
                <w:rFonts w:ascii="Cambria Math" w:hAnsi="Cambria Math"/>
                <w:iCs/>
              </w:rPr>
            </m:ctrlPr>
          </m:sSubPr>
          <m:e>
            <m:r>
              <m:rPr>
                <m:sty m:val="b"/>
              </m:rPr>
              <w:rPr>
                <w:rFonts w:ascii="Cambria Math" w:hAnsi="Cambria Math"/>
              </w:rPr>
              <m:t>t</m:t>
            </m:r>
          </m:e>
          <m:sub>
            <m:r>
              <m:rPr>
                <m:sty m:val="b"/>
              </m:rPr>
              <w:rPr>
                <w:rFonts w:ascii="Cambria Math" w:hAnsi="Cambria Math"/>
              </w:rPr>
              <m:t>tca</m:t>
            </m:r>
          </m:sub>
        </m:sSub>
      </m:oMath>
      <w:r w:rsidR="00652240" w:rsidRPr="004F49EC">
        <w:t>.</w:t>
      </w:r>
    </w:p>
    <w:p w14:paraId="37F8E87A" w14:textId="77777777" w:rsidR="00652240" w:rsidRDefault="00652240" w:rsidP="00652240">
      <w:pPr>
        <w:pStyle w:val="Style1"/>
        <w:rPr>
          <w:b/>
          <w:bCs/>
        </w:rPr>
      </w:pPr>
    </w:p>
    <w:p w14:paraId="62FB5600" w14:textId="77777777" w:rsidR="00652240" w:rsidRPr="00F97961" w:rsidRDefault="00652240" w:rsidP="00F97961">
      <w:pPr>
        <w:pStyle w:val="paragraphcontent"/>
        <w:rPr>
          <w:b/>
          <w:bCs/>
        </w:rPr>
      </w:pPr>
      <w:r w:rsidRPr="00F97961">
        <w:rPr>
          <w:b/>
          <w:bCs/>
        </w:rPr>
        <w:t>Other notations:</w:t>
      </w:r>
    </w:p>
    <w:p w14:paraId="50077EC8" w14:textId="59440246" w:rsidR="008B40B1" w:rsidRPr="008B40B1" w:rsidRDefault="00000000" w:rsidP="00D328A8">
      <w:pPr>
        <w:pStyle w:val="paragraphcontent"/>
        <w:numPr>
          <w:ilvl w:val="0"/>
          <w:numId w:val="22"/>
        </w:numPr>
      </w:pPr>
      <m:oMath>
        <m:sSub>
          <m:sSubPr>
            <m:ctrlPr>
              <w:rPr>
                <w:rFonts w:ascii="Cambria Math" w:hAnsi="Cambria Math"/>
                <w:i/>
                <w:iCs/>
              </w:rPr>
            </m:ctrlPr>
          </m:sSubPr>
          <m:e>
            <m:r>
              <m:rPr>
                <m:sty m:val="bi"/>
              </m:rPr>
              <w:rPr>
                <w:rFonts w:ascii="Cambria Math" w:hAnsi="Cambria Math"/>
              </w:rPr>
              <m:t>f</m:t>
            </m:r>
          </m:e>
          <m:sub>
            <m:r>
              <m:rPr>
                <m:sty m:val="bi"/>
              </m:rPr>
              <w:rPr>
                <w:rFonts w:ascii="Cambria Math" w:hAnsi="Cambria Math"/>
              </w:rPr>
              <m:t>x</m:t>
            </m:r>
          </m:sub>
        </m:sSub>
        <m:r>
          <w:rPr>
            <w:rFonts w:ascii="Cambria Math" w:hAnsi="Cambria Math"/>
          </w:rPr>
          <m:t xml:space="preserve"> </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y</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z</m:t>
            </m:r>
          </m:sub>
        </m:sSub>
      </m:oMath>
      <w:r w:rsidR="008B40B1">
        <w:t xml:space="preserve">: </w:t>
      </w:r>
      <w:r w:rsidR="008B40B1" w:rsidRPr="008B40B1">
        <w:t>The relative position components in the x, y, and z directions, used to calculate the relative distance between the two objects.</w:t>
      </w:r>
    </w:p>
    <w:p w14:paraId="2C854A78" w14:textId="4980FC12" w:rsidR="008B40B1" w:rsidRPr="008B40B1" w:rsidRDefault="00000000" w:rsidP="00D328A8">
      <w:pPr>
        <w:pStyle w:val="paragraphcontent"/>
        <w:numPr>
          <w:ilvl w:val="0"/>
          <w:numId w:val="22"/>
        </w:numPr>
      </w:pPr>
      <m:oMath>
        <m:acc>
          <m:accPr>
            <m:chr m:val="̇"/>
            <m:ctrlPr>
              <w:rPr>
                <w:rFonts w:ascii="Cambria Math" w:hAnsi="Cambria Math"/>
                <w:i/>
              </w:rPr>
            </m:ctrlPr>
          </m:accPr>
          <m:e>
            <m:r>
              <m:rPr>
                <m:sty m:val="bi"/>
              </m:rPr>
              <w:rPr>
                <w:rFonts w:ascii="Cambria Math" w:hAnsi="Cambria Math"/>
              </w:rPr>
              <m:t>f</m:t>
            </m:r>
          </m:e>
        </m:acc>
        <m:r>
          <w:rPr>
            <w:rFonts w:ascii="Cambria Math" w:hAnsi="Cambria Math"/>
          </w:rPr>
          <m:t>(</m:t>
        </m:r>
        <m:r>
          <m:rPr>
            <m:sty m:val="bi"/>
          </m:rPr>
          <w:rPr>
            <w:rFonts w:ascii="Cambria Math" w:hAnsi="Cambria Math"/>
          </w:rPr>
          <m:t>t</m:t>
        </m:r>
        <m:r>
          <w:rPr>
            <w:rFonts w:ascii="Cambria Math" w:hAnsi="Cambria Math"/>
          </w:rPr>
          <m:t>)</m:t>
        </m:r>
      </m:oMath>
      <w:r w:rsidR="008B40B1" w:rsidRPr="008B40B1">
        <w:t>:The derivative of the relative distance function, used to identify critical points (minima or maxima) where the distance between the objects might be minimized (i.e., the TCA).</w:t>
      </w:r>
    </w:p>
    <w:p w14:paraId="79A1FC45" w14:textId="2756D480" w:rsidR="008B40B1" w:rsidRPr="008B40B1" w:rsidRDefault="00000000" w:rsidP="00D328A8">
      <w:pPr>
        <w:pStyle w:val="paragraphcontent"/>
        <w:numPr>
          <w:ilvl w:val="0"/>
          <w:numId w:val="22"/>
        </w:numPr>
      </w:pPr>
      <m:oMath>
        <m:sSub>
          <m:sSubPr>
            <m:ctrlPr>
              <w:rPr>
                <w:rFonts w:ascii="Cambria Math" w:hAnsi="Cambria Math"/>
                <w:i/>
              </w:rPr>
            </m:ctrlPr>
          </m:sSubPr>
          <m:e>
            <m:r>
              <m:rPr>
                <m:sty m:val="bi"/>
              </m:rPr>
              <w:rPr>
                <w:rFonts w:ascii="Cambria Math" w:hAnsi="Cambria Math"/>
              </w:rPr>
              <m:t>p</m:t>
            </m:r>
          </m:e>
          <m:sub>
            <m:acc>
              <m:accPr>
                <m:chr m:val="̇"/>
                <m:ctrlPr>
                  <w:rPr>
                    <w:rFonts w:ascii="Cambria Math" w:hAnsi="Cambria Math"/>
                    <w:i/>
                  </w:rPr>
                </m:ctrlPr>
              </m:accPr>
              <m:e>
                <m:r>
                  <m:rPr>
                    <m:sty m:val="bi"/>
                  </m:rPr>
                  <w:rPr>
                    <w:rFonts w:ascii="Cambria Math" w:hAnsi="Cambria Math"/>
                  </w:rPr>
                  <m:t>f</m:t>
                </m:r>
              </m:e>
            </m:acc>
          </m:sub>
        </m:sSub>
      </m:oMath>
      <w:r w:rsidR="008B40B1" w:rsidRPr="008B40B1">
        <w:t>:</w:t>
      </w:r>
      <w:r w:rsidR="008B40B1">
        <w:t xml:space="preserve"> </w:t>
      </w:r>
      <w:r w:rsidR="008B40B1" w:rsidRPr="008B40B1">
        <w:t>The Chebyshev Proxy Polynomial coefficients, which approximate the position or distance functions over time.</w:t>
      </w:r>
    </w:p>
    <w:p w14:paraId="4520BE8D" w14:textId="049747B1" w:rsidR="00553469" w:rsidRDefault="008B40B1" w:rsidP="00D328A8">
      <w:pPr>
        <w:pStyle w:val="paragraphcontent"/>
        <w:numPr>
          <w:ilvl w:val="0"/>
          <w:numId w:val="22"/>
        </w:numPr>
      </w:pPr>
      <m:oMath>
        <m:r>
          <m:rPr>
            <m:sty m:val="bi"/>
          </m:rPr>
          <w:rPr>
            <w:rFonts w:ascii="Cambria Math" w:hAnsi="Cambria Math"/>
          </w:rPr>
          <m:t>a</m:t>
        </m:r>
        <m:r>
          <w:rPr>
            <w:rFonts w:ascii="Cambria Math" w:hAnsi="Cambria Math"/>
          </w:rPr>
          <m:t>, </m:t>
        </m:r>
        <m:r>
          <m:rPr>
            <m:sty m:val="bi"/>
          </m:rPr>
          <w:rPr>
            <w:rFonts w:ascii="Cambria Math" w:hAnsi="Cambria Math"/>
          </w:rPr>
          <m:t>b</m:t>
        </m:r>
      </m:oMath>
      <w:r w:rsidRPr="008B40B1">
        <w:t>: The time boundaries defining the interval over which the CATCH algorithm operates, typically from the start time </w:t>
      </w:r>
      <m:oMath>
        <m:r>
          <w:rPr>
            <w:rFonts w:ascii="Cambria Math" w:hAnsi="Cambria Math"/>
          </w:rPr>
          <m:t>a=0</m:t>
        </m:r>
      </m:oMath>
      <w:r w:rsidRPr="008B40B1">
        <w:t> to the maximum tim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max</m:t>
            </m:r>
          </m:sub>
        </m:sSub>
      </m:oMath>
      <w:r w:rsidRPr="008B40B1">
        <w:t>​.</w:t>
      </w:r>
    </w:p>
    <w:p w14:paraId="7A7D1F0E" w14:textId="77777777" w:rsidR="00644E71" w:rsidRPr="008076CE" w:rsidRDefault="00644E71" w:rsidP="00644E71">
      <w:pPr>
        <w:pStyle w:val="Style1"/>
        <w:ind w:left="0"/>
        <w:rPr>
          <w:lang w:val="en-US"/>
        </w:rPr>
      </w:pPr>
    </w:p>
    <w:p w14:paraId="2D1D54A6" w14:textId="77777777" w:rsidR="00644E71" w:rsidRPr="001C0CE8" w:rsidRDefault="00644E71" w:rsidP="00644E71">
      <w:pPr>
        <w:pStyle w:val="Heading3"/>
      </w:pPr>
      <w:bookmarkStart w:id="29" w:name="_Toc193196867"/>
      <w:r w:rsidRPr="001C0CE8">
        <w:t>The Propagator</w:t>
      </w:r>
      <w:bookmarkEnd w:id="29"/>
    </w:p>
    <w:p w14:paraId="594521D2" w14:textId="4056DDB3" w:rsidR="00644E71" w:rsidRDefault="00644E71" w:rsidP="00644E71">
      <w:pPr>
        <w:pStyle w:val="paragraphcontent"/>
      </w:pPr>
      <w:r>
        <w:t xml:space="preserve">For most of the existing satellite, and for each future autonomous satellite, calculating its future orbit is already an integrated part in the satellite task, the satellite uses this </w:t>
      </w:r>
      <w:r>
        <w:lastRenderedPageBreak/>
        <w:t xml:space="preserve">calculation to do minor changes to its orbit to fit the desired orbit. This future orbit calculation done on the satellite system in a software called Propagator. 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D34B09">
        <w:rPr>
          <w:b/>
          <w:bCs/>
        </w:rPr>
        <w:t>Standard General Perturbations Satellite Orbit Model 4(SGP4)</w:t>
      </w:r>
      <w:r>
        <w:t xml:space="preserve"> </w:t>
      </w:r>
      <w:hyperlink w:anchor="SGP4" w:history="1">
        <w:r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Pr="00ED008A">
          <w:rPr>
            <w:rStyle w:val="Hyperlink"/>
            <w:b/>
            <w:bCs/>
            <w:color w:val="000000" w:themeColor="text1"/>
            <w:u w:val="none"/>
          </w:rPr>
          <w:t>]</w:t>
        </w:r>
      </w:hyperlink>
      <w:r>
        <w:t>, SGP4 is old and famous propagator used for research that known for its fast run time and there are many available implementations we can use</w:t>
      </w:r>
      <w:r>
        <w:rPr>
          <w:b/>
          <w:bCs/>
        </w:rPr>
        <w:t xml:space="preserve"> </w:t>
      </w:r>
      <w:hyperlink w:anchor="REF16" w:history="1">
        <w:r w:rsidRPr="00ED008A">
          <w:rPr>
            <w:rStyle w:val="Hyperlink"/>
            <w:b/>
            <w:bCs/>
            <w:color w:val="0D0D0D" w:themeColor="text1" w:themeTint="F2"/>
            <w:u w:val="none"/>
          </w:rPr>
          <w:t>[16]</w:t>
        </w:r>
      </w:hyperlink>
      <w:hyperlink w:anchor="UNspace" w:history="1">
        <w:r w:rsidRPr="00ED008A">
          <w:rPr>
            <w:rStyle w:val="Hyperlink"/>
            <w:b/>
            <w:bCs/>
            <w:color w:val="0D0D0D" w:themeColor="text1" w:themeTint="F2"/>
            <w:u w:val="none"/>
          </w:rPr>
          <w:t>[</w:t>
        </w:r>
        <w:r w:rsidR="00CA7AC6">
          <w:rPr>
            <w:rStyle w:val="Hyperlink"/>
            <w:b/>
            <w:bCs/>
            <w:color w:val="0D0D0D" w:themeColor="text1" w:themeTint="F2"/>
            <w:u w:val="none"/>
          </w:rPr>
          <w:t>30</w:t>
        </w:r>
        <w:r w:rsidRPr="00ED008A">
          <w:rPr>
            <w:rStyle w:val="Hyperlink"/>
            <w:b/>
            <w:bCs/>
            <w:color w:val="0D0D0D" w:themeColor="text1" w:themeTint="F2"/>
            <w:u w:val="none"/>
          </w:rPr>
          <w:t>]</w:t>
        </w:r>
      </w:hyperlink>
      <w:r>
        <w:t xml:space="preserve">. SGP4 get the object data using format called </w:t>
      </w:r>
      <w:r w:rsidRPr="00D34B09">
        <w:rPr>
          <w:b/>
          <w:bCs/>
        </w:rPr>
        <w:t>Two Lines Elements (TLE)</w:t>
      </w:r>
      <w:r>
        <w:t xml:space="preserve"> which consist of two lines of data, including the object location, velocity, the corresponding time, the average number of revolutions per day (Mean Motion) and more. </w:t>
      </w:r>
    </w:p>
    <w:p w14:paraId="4C2F53FF" w14:textId="2D0F5813" w:rsidR="00644E71" w:rsidRDefault="00644E71" w:rsidP="00644E71">
      <w:pPr>
        <w:pStyle w:val="paragraphcontent"/>
      </w:pPr>
      <w:r>
        <w:t xml:space="preserve">To our propagator has two tasks, the first is creating the data for each of the algorithms runs. Given a set of TLE from the user we can create a set of point in time for two satellites and run the algorithms with it. The second task is using a propagator as part of the </w:t>
      </w:r>
      <w:r w:rsidR="002A7F62" w:rsidRPr="002A7F62">
        <w:rPr>
          <w:rFonts w:ascii="Arial" w:hAnsi="Arial" w:cs="Arial"/>
          <w:b/>
          <w:bCs/>
        </w:rPr>
        <w:t>SBO-ANCAS</w:t>
      </w:r>
      <w:r w:rsidR="002A7F62" w:rsidRPr="00775CEC">
        <w:rPr>
          <w:rFonts w:ascii="Arial" w:hAnsi="Arial" w:cs="Arial"/>
        </w:rPr>
        <w:t xml:space="preserve"> </w:t>
      </w:r>
      <w:hyperlink w:anchor="REF3" w:history="1">
        <w:r w:rsidR="002A7F62" w:rsidRPr="00775CEC">
          <w:rPr>
            <w:rStyle w:val="Hyperlink"/>
            <w:rFonts w:ascii="Arial" w:hAnsi="Arial" w:cs="Arial"/>
            <w:b/>
            <w:bCs/>
            <w:color w:val="000000" w:themeColor="text1"/>
            <w:u w:val="none"/>
          </w:rPr>
          <w:t>[</w:t>
        </w:r>
        <w:r w:rsidR="002A7F62">
          <w:rPr>
            <w:rStyle w:val="Hyperlink"/>
            <w:rFonts w:ascii="Arial" w:hAnsi="Arial" w:cs="Arial"/>
            <w:b/>
            <w:bCs/>
            <w:color w:val="000000" w:themeColor="text1"/>
            <w:u w:val="none"/>
          </w:rPr>
          <w:t>6</w:t>
        </w:r>
        <w:r w:rsidR="002A7F62" w:rsidRPr="00775CEC">
          <w:rPr>
            <w:rStyle w:val="Hyperlink"/>
            <w:rFonts w:ascii="Arial" w:hAnsi="Arial" w:cs="Arial"/>
            <w:b/>
            <w:bCs/>
            <w:color w:val="000000" w:themeColor="text1"/>
            <w:u w:val="none"/>
          </w:rPr>
          <w:t>]</w:t>
        </w:r>
      </w:hyperlink>
      <w:r>
        <w:t xml:space="preserve"> algorithm. SBO-ANCAS needs to sample new points as part of the algorithms so a propagator is needed.</w:t>
      </w:r>
    </w:p>
    <w:p w14:paraId="53285156" w14:textId="77777777" w:rsidR="00562A48" w:rsidRDefault="00562A48" w:rsidP="00644E71">
      <w:pPr>
        <w:pStyle w:val="paragraphcontent"/>
      </w:pPr>
    </w:p>
    <w:p w14:paraId="4C44598C" w14:textId="77777777" w:rsidR="00562A48" w:rsidRPr="005E197B" w:rsidRDefault="00562A48" w:rsidP="00562A48">
      <w:pPr>
        <w:pStyle w:val="Heading3"/>
        <w:rPr>
          <w:rFonts w:eastAsiaTheme="minorHAnsi"/>
        </w:rPr>
      </w:pPr>
      <w:bookmarkStart w:id="30" w:name="_Toc177553622"/>
      <w:bookmarkStart w:id="31" w:name="_Toc193196868"/>
      <w:r w:rsidRPr="00E451B0">
        <w:t>Comparative Analysis of Satellite Boards for Algorithm Testing</w:t>
      </w:r>
      <w:bookmarkEnd w:id="30"/>
      <w:bookmarkEnd w:id="31"/>
    </w:p>
    <w:p w14:paraId="752C24FA" w14:textId="77777777" w:rsidR="00562A48" w:rsidRPr="00AD0FC9" w:rsidRDefault="00562A48" w:rsidP="00562A48">
      <w:pPr>
        <w:pStyle w:val="Heading4"/>
        <w:rPr>
          <w:rtl/>
          <w:lang w:val="en-US"/>
        </w:rPr>
      </w:pPr>
      <w:r w:rsidRPr="00E451B0">
        <w:t>Background and Research Approach</w:t>
      </w:r>
    </w:p>
    <w:p w14:paraId="68836261" w14:textId="01F2EC73" w:rsidR="00562A48" w:rsidRDefault="00562A48" w:rsidP="00AE30BE">
      <w:pPr>
        <w:pStyle w:val="paragraphcontent"/>
        <w:rPr>
          <w:lang w:val="en-US"/>
        </w:rPr>
      </w:pPr>
      <w:r w:rsidRPr="00E451B0">
        <w:rPr>
          <w:lang w:val="en-US"/>
        </w:rPr>
        <w:t>As part of the continuation of the project "Feasibility Analysis and Performance Testing of Collision Detection Algorithms for Satellites", an in-depth study we conducted on the satellite</w:t>
      </w:r>
      <w:r w:rsidRPr="00644257">
        <w:rPr>
          <w:b/>
          <w:bCs/>
          <w:lang w:val="en-US"/>
        </w:rPr>
        <w:t xml:space="preserve"> ISIS OBC</w:t>
      </w:r>
      <w:r w:rsidRPr="00E451B0">
        <w:rPr>
          <w:lang w:val="en-U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Pr>
          <w:lang w:val="en-US"/>
        </w:rPr>
        <w:t xml:space="preserve"> </w:t>
      </w:r>
      <w:r w:rsidRPr="00E451B0">
        <w:rPr>
          <w:lang w:val="en-US"/>
        </w:rPr>
        <w:t xml:space="preserve">provided by Dr. Elad </w:t>
      </w:r>
      <w:r w:rsidR="00BF2C98" w:rsidRPr="00E451B0">
        <w:rPr>
          <w:lang w:val="en-US"/>
        </w:rPr>
        <w:t>Dannenberg</w:t>
      </w:r>
      <w:r w:rsidRPr="00E451B0">
        <w:rPr>
          <w:lang w:val="en-US"/>
        </w:rPr>
        <w:t xml:space="preserve">. This research involved gathering data through consultations with multiple companies, including SatSearch </w:t>
      </w:r>
      <w:hyperlink w:anchor="REF19" w:history="1">
        <w:r>
          <w:rPr>
            <w:rStyle w:val="Hyperlink"/>
            <w:b/>
            <w:bCs/>
            <w:color w:val="000000" w:themeColor="text1"/>
            <w:u w:val="none"/>
            <w:lang w:val="en-US"/>
          </w:rPr>
          <w:t>[</w:t>
        </w:r>
        <w:r w:rsidR="00C021A4">
          <w:rPr>
            <w:rStyle w:val="Hyperlink"/>
            <w:b/>
            <w:bCs/>
            <w:color w:val="000000" w:themeColor="text1"/>
            <w:u w:val="none"/>
            <w:lang w:val="en-US"/>
          </w:rPr>
          <w:t>2</w:t>
        </w:r>
        <w:r w:rsidR="00CA7AC6">
          <w:rPr>
            <w:rStyle w:val="Hyperlink"/>
            <w:b/>
            <w:bCs/>
            <w:color w:val="000000" w:themeColor="text1"/>
            <w:u w:val="none"/>
            <w:lang w:val="en-US"/>
          </w:rPr>
          <w:t>2</w:t>
        </w:r>
        <w:r>
          <w:rPr>
            <w:rStyle w:val="Hyperlink"/>
            <w:b/>
            <w:bCs/>
            <w:color w:val="000000" w:themeColor="text1"/>
            <w:u w:val="none"/>
            <w:lang w:val="en-US"/>
          </w:rPr>
          <w:t>]</w:t>
        </w:r>
      </w:hyperlink>
      <w:r w:rsidRPr="00E451B0">
        <w:rPr>
          <w:lang w:val="en-US"/>
        </w:rPr>
        <w:t xml:space="preserve"> , GOMSpace </w:t>
      </w:r>
      <w:hyperlink w:anchor="REF12" w:history="1">
        <w:r w:rsidRPr="006C7652">
          <w:rPr>
            <w:b/>
            <w:bCs/>
          </w:rPr>
          <w:t>[</w:t>
        </w:r>
        <w:r w:rsidR="00C021A4">
          <w:rPr>
            <w:b/>
            <w:bCs/>
          </w:rPr>
          <w:t>9</w:t>
        </w:r>
        <w:r w:rsidRPr="006C7652">
          <w:rPr>
            <w:b/>
            <w:bCs/>
          </w:rPr>
          <w:t>]</w:t>
        </w:r>
      </w:hyperlink>
      <w:r w:rsidRPr="00E451B0">
        <w:rPr>
          <w:lang w:val="en-US"/>
        </w:rPr>
        <w:t xml:space="preserve">, and </w:t>
      </w:r>
      <w:r w:rsidRPr="00E451B0">
        <w:t>ISILAUNCH</w:t>
      </w:r>
      <w:r w:rsidRPr="00E451B0">
        <w:rPr>
          <w:lang w:val="en-US"/>
        </w:rPr>
        <w:t xml:space="preserve"> </w:t>
      </w:r>
      <w:hyperlink w:anchor="ISILAUNCH" w:history="1">
        <w:r w:rsidRPr="006C7652">
          <w:rPr>
            <w:b/>
            <w:bCs/>
          </w:rPr>
          <w:t>[1</w:t>
        </w:r>
        <w:r w:rsidR="00C021A4">
          <w:rPr>
            <w:b/>
            <w:bCs/>
          </w:rPr>
          <w:t>3</w:t>
        </w:r>
        <w:r w:rsidRPr="006C7652">
          <w:rPr>
            <w:b/>
            <w:bCs/>
          </w:rPr>
          <w:t>]</w:t>
        </w:r>
      </w:hyperlink>
      <w:r w:rsidRPr="00E451B0">
        <w:rPr>
          <w:lang w:val="en-US"/>
        </w:rPr>
        <w:t xml:space="preserve">, and reviewing various datasheets </w:t>
      </w:r>
      <w:hyperlink w:anchor="OBCdatasheets" w:history="1">
        <w:r w:rsidRPr="006C7652">
          <w:rPr>
            <w:b/>
            <w:bCs/>
          </w:rPr>
          <w:t>[</w:t>
        </w:r>
        <w:r w:rsidR="006157D3">
          <w:rPr>
            <w:b/>
            <w:bCs/>
          </w:rPr>
          <w:t>17</w:t>
        </w:r>
        <w:r w:rsidRPr="006C7652">
          <w:rPr>
            <w:b/>
            <w:bCs/>
          </w:rPr>
          <w:t>]</w:t>
        </w:r>
      </w:hyperlink>
      <w:r w:rsidRPr="00E451B0">
        <w:rPr>
          <w:lang w:val="en-US"/>
        </w:rPr>
        <w:t xml:space="preserve"> and other technical resources. The goal was</w:t>
      </w:r>
      <w:r>
        <w:rPr>
          <w:lang w:val="en-US"/>
        </w:rPr>
        <w:t xml:space="preserve"> </w:t>
      </w:r>
      <w:r w:rsidRPr="00E451B0">
        <w:rPr>
          <w:lang w:val="en-US"/>
        </w:rPr>
        <w:t>to acquire a comprehensive understanding of the ISIS OBC's specifications, such as processor speed, RAM capacity, non-volatile storage, code storage, power consumption, and built-in Real-Time Clock (RTC). The goal was to find a cost-effective alternative that could support algorithm testing in a terrestrial environment without requiring space-grade durability.</w:t>
      </w:r>
      <w:r>
        <w:rPr>
          <w:lang w:val="en-US"/>
        </w:rPr>
        <w:t xml:space="preserve"> </w:t>
      </w:r>
    </w:p>
    <w:p w14:paraId="13620732" w14:textId="77777777" w:rsidR="00562A48" w:rsidRDefault="00562A48" w:rsidP="00562A48">
      <w:pPr>
        <w:pStyle w:val="Heading4"/>
      </w:pPr>
      <w:r>
        <w:t xml:space="preserve">Satellite ISIS OBC </w:t>
      </w:r>
    </w:p>
    <w:p w14:paraId="32BAC87B" w14:textId="76B8B7EB" w:rsidR="00562A48" w:rsidRPr="0056033D" w:rsidRDefault="00562A48" w:rsidP="00562A48">
      <w:pPr>
        <w:pStyle w:val="paragraphcontent"/>
      </w:pPr>
      <w:r w:rsidRPr="0056033D">
        <w:t>To understand the environment in which our project will be executed, it was essential to study the ISIS OBC satellite system</w:t>
      </w:r>
      <w:r>
        <w:t xml:space="preserve">. </w:t>
      </w:r>
      <w:r w:rsidRPr="0056033D">
        <w:t xml:space="preserve">The ISIS OBC is a specialized satellite board developed by Innovative </w:t>
      </w:r>
      <w:r w:rsidRPr="0056033D">
        <w:rPr>
          <w:b/>
          <w:bCs/>
        </w:rPr>
        <w:t>Solutions In Space B.V. (ISIS)</w:t>
      </w:r>
      <w:r>
        <w:rPr>
          <w:b/>
          <w:bCs/>
        </w:rPr>
        <w:t xml:space="preserve"> </w:t>
      </w:r>
      <w:hyperlink w:anchor="REF13" w:history="1">
        <w:r w:rsidRPr="006C7652">
          <w:rPr>
            <w:rStyle w:val="Hyperlink"/>
            <w:b/>
            <w:bCs/>
            <w:color w:val="000000" w:themeColor="text1"/>
            <w:u w:val="none"/>
            <w:lang w:val="en-US"/>
          </w:rPr>
          <w:t>[1</w:t>
        </w:r>
        <w:r w:rsidR="00324098">
          <w:rPr>
            <w:rStyle w:val="Hyperlink"/>
            <w:b/>
            <w:bCs/>
            <w:color w:val="000000" w:themeColor="text1"/>
            <w:u w:val="none"/>
            <w:lang w:val="en-US"/>
          </w:rPr>
          <w:t>2</w:t>
        </w:r>
        <w:r w:rsidRPr="006C7652">
          <w:rPr>
            <w:rStyle w:val="Hyperlink"/>
            <w:b/>
            <w:bCs/>
            <w:color w:val="000000" w:themeColor="text1"/>
            <w:u w:val="none"/>
            <w:lang w:val="en-US"/>
          </w:rPr>
          <w:t>]</w:t>
        </w:r>
      </w:hyperlink>
      <w:r w:rsidRPr="0056033D">
        <w:t>, a company that provides various systems for small satellites, such as CubeSats.</w:t>
      </w:r>
    </w:p>
    <w:p w14:paraId="42A9DCD1" w14:textId="77777777" w:rsidR="00562A48" w:rsidRPr="0056033D" w:rsidRDefault="00562A48" w:rsidP="00562A48">
      <w:pPr>
        <w:pStyle w:val="paragraphcontent"/>
      </w:pPr>
      <w:r w:rsidRPr="0056033D">
        <w:t>Key Features of the ISIS OBC:</w:t>
      </w:r>
    </w:p>
    <w:p w14:paraId="0989185E" w14:textId="77777777" w:rsidR="00562A48" w:rsidRPr="0056033D" w:rsidRDefault="00562A48" w:rsidP="00D328A8">
      <w:pPr>
        <w:pStyle w:val="paragraphcontent"/>
        <w:numPr>
          <w:ilvl w:val="0"/>
          <w:numId w:val="38"/>
        </w:numPr>
      </w:pPr>
      <w:r w:rsidRPr="0056033D">
        <w:rPr>
          <w:b/>
          <w:bCs/>
        </w:rPr>
        <w:t>Processor</w:t>
      </w:r>
      <w:r w:rsidRPr="0056033D">
        <w:t>: The ISIS OBC is equipped with a 400 MHz ARM9 (AT91SAM9G20) processor. This processor is widely used in embedded systems due to its balance of power efficiency and performance, making it ideal for satellite operations where energy conservation is critical.</w:t>
      </w:r>
    </w:p>
    <w:p w14:paraId="6B788AD7" w14:textId="77777777" w:rsidR="00562A48" w:rsidRPr="0056033D" w:rsidRDefault="00562A48" w:rsidP="00D328A8">
      <w:pPr>
        <w:pStyle w:val="paragraphcontent"/>
        <w:numPr>
          <w:ilvl w:val="0"/>
          <w:numId w:val="38"/>
        </w:numPr>
      </w:pPr>
      <w:r w:rsidRPr="0056033D">
        <w:rPr>
          <w:b/>
          <w:bCs/>
        </w:rPr>
        <w:t>Memory</w:t>
      </w:r>
      <w:r w:rsidRPr="0056033D">
        <w:t>: It comes with 32MB of SDRAM, which provides sufficient space for running multiple satellite applications simultaneously, including real-time data processing, communication, and algorithm execution.</w:t>
      </w:r>
    </w:p>
    <w:p w14:paraId="0A7338E5" w14:textId="77777777" w:rsidR="00562A48" w:rsidRPr="0056033D" w:rsidRDefault="00562A48" w:rsidP="00D328A8">
      <w:pPr>
        <w:pStyle w:val="paragraphcontent"/>
        <w:numPr>
          <w:ilvl w:val="0"/>
          <w:numId w:val="38"/>
        </w:numPr>
      </w:pPr>
      <w:r w:rsidRPr="0056033D">
        <w:rPr>
          <w:b/>
          <w:bCs/>
        </w:rPr>
        <w:t>Non-Volatile Storage</w:t>
      </w:r>
      <w:r w:rsidRPr="0056033D">
        <w:t xml:space="preserve">: The OBC is equipped with two 2GB SD cards configured with a FAT32 file system. This allows the board to store important mission data, including telemetry, payload data, and algorithm results, even in </w:t>
      </w:r>
      <w:r w:rsidRPr="0056033D">
        <w:lastRenderedPageBreak/>
        <w:t>the event of power loss. The redundancy in storage provides a safeguard against data corruption or failure in one of the storage systems.</w:t>
      </w:r>
    </w:p>
    <w:p w14:paraId="015A5421" w14:textId="77777777" w:rsidR="00562A48" w:rsidRPr="0056033D" w:rsidRDefault="00562A48" w:rsidP="00D328A8">
      <w:pPr>
        <w:pStyle w:val="paragraphcontent"/>
        <w:numPr>
          <w:ilvl w:val="0"/>
          <w:numId w:val="38"/>
        </w:numPr>
      </w:pPr>
      <w:r w:rsidRPr="0056033D">
        <w:rPr>
          <w:b/>
          <w:bCs/>
        </w:rPr>
        <w:t>Real-Time Clock (RTC)</w:t>
      </w:r>
      <w:r w:rsidRPr="0056033D">
        <w:t>: A dual-redundant RTC ensures accurate and reliable timekeeping, which is critical for coordinating satellite operations and tasks such as collision detection. This feature ensures that the OBC can handle time-sensitive processes, especially those reliant on precise timing, such as navigation and communication.</w:t>
      </w:r>
    </w:p>
    <w:p w14:paraId="015A2C8A" w14:textId="77777777" w:rsidR="00562A48" w:rsidRPr="0056033D" w:rsidRDefault="00562A48" w:rsidP="00D328A8">
      <w:pPr>
        <w:pStyle w:val="paragraphcontent"/>
        <w:numPr>
          <w:ilvl w:val="0"/>
          <w:numId w:val="38"/>
        </w:numPr>
      </w:pPr>
      <w:r w:rsidRPr="0056033D">
        <w:rPr>
          <w:b/>
          <w:bCs/>
        </w:rPr>
        <w:t>Power Consumption</w:t>
      </w:r>
      <w:r w:rsidRPr="0056033D">
        <w:t>: Operating at 380mW, the ISIS OBC is highly energy-efficient, which is essential for long-term satellite missions where power is often limited. This low power consumption also ensures minimal heat generation, preventing the system from overheating during extended operations.</w:t>
      </w:r>
    </w:p>
    <w:p w14:paraId="7B6B6699" w14:textId="77777777" w:rsidR="00562A48" w:rsidRPr="0056033D" w:rsidRDefault="00562A48" w:rsidP="00D328A8">
      <w:pPr>
        <w:pStyle w:val="paragraphcontent"/>
        <w:numPr>
          <w:ilvl w:val="0"/>
          <w:numId w:val="38"/>
        </w:numPr>
      </w:pPr>
      <w:r w:rsidRPr="0056033D">
        <w:rPr>
          <w:b/>
          <w:bCs/>
        </w:rPr>
        <w:t>Operating System</w:t>
      </w:r>
      <w:r w:rsidRPr="0056033D">
        <w:t>: The OBC runs on FreeRTOS, a real-time operating system known for its efficient task scheduling and low resource usage. FreeRTOS is popular in space applications because it provides the necessary tools for real-time applications, such as collision detection algorithms, while maintaining a low memory and processing overhead.</w:t>
      </w:r>
    </w:p>
    <w:p w14:paraId="624BF752" w14:textId="77777777" w:rsidR="00562A48" w:rsidRDefault="00562A48" w:rsidP="00D328A8">
      <w:pPr>
        <w:pStyle w:val="paragraphcontent"/>
        <w:numPr>
          <w:ilvl w:val="0"/>
          <w:numId w:val="38"/>
        </w:numPr>
      </w:pPr>
      <w:r w:rsidRPr="0056033D">
        <w:rPr>
          <w:b/>
          <w:bCs/>
        </w:rPr>
        <w:t>Modularity and Expandability</w:t>
      </w:r>
      <w:r w:rsidRPr="0056033D">
        <w:t>: The ISIS OBC is designed to be highly modular, meaning it can be customized to integrate with different payloads and subsystems required for specific satellite missions. This modularity makes it versatile for a wide range of CubeSat missions, from research and educational missions to commercial space operations.</w:t>
      </w:r>
    </w:p>
    <w:p w14:paraId="175C0059" w14:textId="77777777" w:rsidR="00562A48" w:rsidRPr="00B74740" w:rsidRDefault="00562A48" w:rsidP="00562A48">
      <w:pPr>
        <w:rPr>
          <w:rFonts w:asciiTheme="minorBidi" w:eastAsiaTheme="majorEastAsia" w:hAnsiTheme="minorBidi" w:cstheme="majorBidi"/>
          <w:color w:val="000000" w:themeColor="text1"/>
          <w:kern w:val="2"/>
        </w:rPr>
      </w:pPr>
    </w:p>
    <w:p w14:paraId="3F861DF7" w14:textId="77777777" w:rsidR="00562A48" w:rsidRPr="0056033D" w:rsidRDefault="00562A48" w:rsidP="00562A48">
      <w:pPr>
        <w:pStyle w:val="paragraphcontent"/>
        <w:rPr>
          <w:rFonts w:eastAsiaTheme="majorEastAsia"/>
        </w:rPr>
      </w:pPr>
      <w:r w:rsidRPr="00B74740">
        <w:rPr>
          <w:rFonts w:eastAsiaTheme="majorEastAsia"/>
        </w:rPr>
        <w:t>The ISIS OBC's combination of processing power, memory, real-time capabilities, and power efficiency makes it an ideal fit for our system. It ensures that the collision detection algorithms will run efficiently and reliably under the constraints typically encountered in satellite environments. The OBC’s processing capacity, memory, and real-time accuracy align with the project’s requirements for handling complex algorithms, ensuring that the test results will be both relevant and reliable for the final satellite application.</w:t>
      </w:r>
    </w:p>
    <w:p w14:paraId="17385916" w14:textId="77777777" w:rsidR="00562A48" w:rsidRDefault="00562A48" w:rsidP="00562A48">
      <w:pPr>
        <w:pStyle w:val="Heading1"/>
        <w:numPr>
          <w:ilvl w:val="0"/>
          <w:numId w:val="0"/>
        </w:numPr>
      </w:pPr>
    </w:p>
    <w:p w14:paraId="67BE57FD" w14:textId="77777777" w:rsidR="00562A48" w:rsidRPr="00630E2C" w:rsidRDefault="00562A48" w:rsidP="00AE30BE">
      <w:pPr>
        <w:pStyle w:val="Images"/>
        <w:rPr>
          <w:rStyle w:val="descriptionTitleChar"/>
          <w:color w:val="A6A6A6" w:themeColor="background1" w:themeShade="A6"/>
        </w:rPr>
      </w:pPr>
      <w:r w:rsidRPr="00630E2C">
        <w:rPr>
          <w:rStyle w:val="descriptionTitleChar"/>
          <w:color w:val="A6A6A6" w:themeColor="background1" w:themeShade="A6"/>
        </w:rPr>
        <w:t>ISIS OBC</w:t>
      </w:r>
    </w:p>
    <w:p w14:paraId="0C426B31" w14:textId="77777777" w:rsidR="00562A48" w:rsidRPr="00B91D7F" w:rsidRDefault="00562A48" w:rsidP="00630E2C">
      <w:pPr>
        <w:jc w:val="center"/>
      </w:pPr>
      <w:r w:rsidRPr="009B7BD8">
        <w:rPr>
          <w:noProof/>
        </w:rPr>
        <w:drawing>
          <wp:inline distT="0" distB="0" distL="0" distR="0" wp14:anchorId="7B78791C" wp14:editId="57CB32D6">
            <wp:extent cx="2316084" cy="1838036"/>
            <wp:effectExtent l="0" t="0" r="0" b="3810"/>
            <wp:docPr id="555250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50308" name=""/>
                    <pic:cNvPicPr/>
                  </pic:nvPicPr>
                  <pic:blipFill>
                    <a:blip r:embed="rId83"/>
                    <a:stretch>
                      <a:fillRect/>
                    </a:stretch>
                  </pic:blipFill>
                  <pic:spPr>
                    <a:xfrm>
                      <a:off x="0" y="0"/>
                      <a:ext cx="2316084" cy="1838036"/>
                    </a:xfrm>
                    <a:prstGeom prst="rect">
                      <a:avLst/>
                    </a:prstGeom>
                  </pic:spPr>
                </pic:pic>
              </a:graphicData>
            </a:graphic>
          </wp:inline>
        </w:drawing>
      </w:r>
    </w:p>
    <w:p w14:paraId="6B16E7F4" w14:textId="77777777" w:rsidR="00562A48" w:rsidRDefault="00562A48" w:rsidP="00562A48">
      <w:pPr>
        <w:pStyle w:val="Heading1"/>
        <w:numPr>
          <w:ilvl w:val="0"/>
          <w:numId w:val="0"/>
        </w:numPr>
        <w:ind w:left="360"/>
      </w:pPr>
    </w:p>
    <w:p w14:paraId="68CD5B79" w14:textId="77777777" w:rsidR="00562A48" w:rsidRDefault="00562A48" w:rsidP="00562A48">
      <w:pPr>
        <w:pStyle w:val="paragraphcontent"/>
      </w:pPr>
      <w:r w:rsidRPr="0056033D">
        <w:t xml:space="preserve">The ISIS OBC serves as the reference system for our project because of its robust design and suitability for small satellite missions. Its balance of processing power, energy efficiency, and real-time capability make it an ideal candidate for testing collision detection algorithms in a constrained environment. By closely studying this system, we aim to find alternative </w:t>
      </w:r>
      <w:r>
        <w:t>OBCs</w:t>
      </w:r>
      <w:r w:rsidRPr="0056033D">
        <w:t xml:space="preserve"> that align with its specifications for cost-effective algorithm testing in terrestrial environments.</w:t>
      </w:r>
    </w:p>
    <w:p w14:paraId="293B1716" w14:textId="77777777" w:rsidR="00562A48" w:rsidRDefault="00562A48" w:rsidP="00562A48">
      <w:pPr>
        <w:pStyle w:val="paragraphcontent"/>
      </w:pPr>
    </w:p>
    <w:p w14:paraId="01A0F5F2" w14:textId="5F659B4B" w:rsidR="00E4497A" w:rsidRPr="00AE30BE" w:rsidRDefault="00562A48" w:rsidP="00AE30BE">
      <w:pPr>
        <w:pStyle w:val="paragraphcontent"/>
        <w:rPr>
          <w:rtl/>
        </w:rPr>
      </w:pPr>
      <w:r w:rsidRPr="0056033D">
        <w:t>Understanding the ISIS OBC's architecture helps us ensure that any algorithm optimizations and tests we perform will be relevant when transferred to the actual satellite system. This background is crucial for selecting appropriate alternative boards that can simulate the ISIS OBC’s performance in a laboratory setting.</w:t>
      </w:r>
    </w:p>
    <w:p w14:paraId="1E52D1B3" w14:textId="01DC0C2D" w:rsidR="00AD755E" w:rsidRDefault="00AD755E" w:rsidP="00AD755E">
      <w:pPr>
        <w:pStyle w:val="Heading5"/>
      </w:pPr>
      <w:r>
        <w:t>The Selected OBC in phase A of the project</w:t>
      </w:r>
    </w:p>
    <w:p w14:paraId="6A437CA4" w14:textId="71964D8A" w:rsidR="00AD755E" w:rsidRDefault="00AD755E" w:rsidP="00AD755E">
      <w:pPr>
        <w:pStyle w:val="paragraphcontent"/>
        <w:rPr>
          <w:lang w:val="en-US"/>
        </w:rPr>
      </w:pPr>
      <w:r w:rsidRPr="00AD755E">
        <w:rPr>
          <w:lang w:val="en-US"/>
        </w:rPr>
        <w:t>In phase A of the project</w:t>
      </w:r>
      <w:r>
        <w:rPr>
          <w:lang w:val="en-US"/>
        </w:rPr>
        <w:t>, a</w:t>
      </w:r>
      <w:r w:rsidRPr="00B030AB">
        <w:rPr>
          <w:lang w:val="en-US"/>
        </w:rPr>
        <w:t>fter a thorough evaluation, the </w:t>
      </w:r>
      <w:r w:rsidRPr="00B030AB">
        <w:rPr>
          <w:b/>
          <w:bCs/>
          <w:lang w:val="en-US"/>
        </w:rPr>
        <w:t>TS-7553</w:t>
      </w:r>
      <w:r w:rsidRPr="00B030AB">
        <w:rPr>
          <w:lang w:val="en-US"/>
        </w:rPr>
        <w:t> </w:t>
      </w:r>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rsidRPr="00B030AB">
        <w:rPr>
          <w:lang w:val="en-US"/>
        </w:rPr>
        <w:t xml:space="preserve"> has been identified as the closest match to the </w:t>
      </w:r>
      <w:r w:rsidRPr="00EB6AF1">
        <w:rPr>
          <w:b/>
          <w:bCs/>
          <w:lang w:val="en-US"/>
        </w:rPr>
        <w:t>ISIS OBC</w:t>
      </w:r>
      <w:r w:rsidRPr="00B030AB">
        <w:rPr>
          <w:lang w:val="en-US"/>
        </w:rPr>
        <w:t xml:space="preserve"> </w:t>
      </w:r>
      <w:hyperlink w:anchor="REF13" w:history="1">
        <w:r>
          <w:rPr>
            <w:b/>
            <w:bCs/>
          </w:rPr>
          <w:t>[1</w:t>
        </w:r>
        <w:r w:rsidR="00324098">
          <w:rPr>
            <w:b/>
            <w:bCs/>
          </w:rPr>
          <w:t>2</w:t>
        </w:r>
        <w:r>
          <w:rPr>
            <w:b/>
            <w:bCs/>
          </w:rPr>
          <w:t>]</w:t>
        </w:r>
      </w:hyperlink>
      <w:r w:rsidRPr="00B030AB">
        <w:rPr>
          <w:lang w:val="en-US"/>
        </w:rPr>
        <w:t xml:space="preserve"> based on key specifications, including processor architecture, memory, and storage. Although it presents some drawbacks, such as higher power consumption and the absence of storage redundancy, its architectural similarity to the ISIS OBC makes it an optimal candidate for our algorithm testing. </w:t>
      </w:r>
    </w:p>
    <w:p w14:paraId="09379B04" w14:textId="77777777" w:rsidR="00AD755E" w:rsidRDefault="00AD755E" w:rsidP="00AD755E">
      <w:pPr>
        <w:pStyle w:val="paragraphcontent"/>
        <w:rPr>
          <w:lang w:val="en-US"/>
        </w:rPr>
      </w:pPr>
    </w:p>
    <w:p w14:paraId="37896441" w14:textId="0F52FC93" w:rsidR="00AD755E" w:rsidRPr="001708D7" w:rsidRDefault="00AD755E" w:rsidP="00AD755E">
      <w:pPr>
        <w:pStyle w:val="paragraphcontent"/>
        <w:rPr>
          <w:b/>
          <w:bCs/>
          <w:lang w:val="en-US"/>
        </w:rPr>
      </w:pPr>
      <w:r w:rsidRPr="001708D7">
        <w:rPr>
          <w:b/>
          <w:bCs/>
          <w:lang w:val="en-US"/>
        </w:rPr>
        <w:t xml:space="preserve">TS-7553 </w:t>
      </w:r>
      <w:hyperlink w:anchor="OBCdatasheets" w:history="1">
        <w:r w:rsidR="00D30553">
          <w:rPr>
            <w:b/>
            <w:bCs/>
          </w:rPr>
          <w:t>[17]</w:t>
        </w:r>
      </w:hyperlink>
      <w:hyperlink w:anchor="REF25" w:history="1">
        <w:r w:rsidRPr="00CC1135">
          <w:rPr>
            <w:rStyle w:val="Hyperlink"/>
            <w:b/>
            <w:bCs/>
            <w:color w:val="000000" w:themeColor="text1"/>
            <w:u w:val="none"/>
            <w:lang w:val="en-US"/>
          </w:rPr>
          <w:t>[2</w:t>
        </w:r>
        <w:r w:rsidR="000D1156">
          <w:rPr>
            <w:rStyle w:val="Hyperlink"/>
            <w:b/>
            <w:bCs/>
            <w:color w:val="000000" w:themeColor="text1"/>
            <w:u w:val="none"/>
            <w:lang w:val="en-US"/>
          </w:rPr>
          <w:t>9</w:t>
        </w:r>
        <w:r w:rsidRPr="00CC1135">
          <w:rPr>
            <w:rStyle w:val="Hyperlink"/>
            <w:b/>
            <w:bCs/>
            <w:color w:val="000000" w:themeColor="text1"/>
            <w:u w:val="none"/>
            <w:lang w:val="en-US"/>
          </w:rPr>
          <w:t>]</w:t>
        </w:r>
      </w:hyperlink>
      <w:r>
        <w:t xml:space="preserve"> </w:t>
      </w:r>
      <w:r w:rsidRPr="00AD755E">
        <w:t>specifications:</w:t>
      </w:r>
    </w:p>
    <w:p w14:paraId="2CD7E024" w14:textId="77777777" w:rsidR="00AD755E" w:rsidRPr="001708D7" w:rsidRDefault="00AD755E" w:rsidP="00D328A8">
      <w:pPr>
        <w:pStyle w:val="paragraphcontent"/>
        <w:numPr>
          <w:ilvl w:val="0"/>
          <w:numId w:val="44"/>
        </w:numPr>
        <w:rPr>
          <w:lang w:val="en-US"/>
        </w:rPr>
      </w:pPr>
      <w:r w:rsidRPr="00A5206E">
        <w:rPr>
          <w:b/>
          <w:bCs/>
          <w:lang w:val="en-US"/>
        </w:rPr>
        <w:t>Processor:</w:t>
      </w:r>
      <w:r w:rsidRPr="001708D7">
        <w:rPr>
          <w:lang w:val="en-US"/>
        </w:rPr>
        <w:t xml:space="preserve"> 250MHz ARM922T, slower than the ISIS OBC but with 64MB DDR2 RAM, double that of the ISIS OBC.</w:t>
      </w:r>
    </w:p>
    <w:p w14:paraId="70BE8657" w14:textId="77777777" w:rsidR="00AD755E" w:rsidRPr="001708D7" w:rsidRDefault="00AD755E" w:rsidP="00D328A8">
      <w:pPr>
        <w:pStyle w:val="paragraphcontent"/>
        <w:numPr>
          <w:ilvl w:val="0"/>
          <w:numId w:val="44"/>
        </w:numPr>
        <w:rPr>
          <w:lang w:val="en-US"/>
        </w:rPr>
      </w:pPr>
      <w:r w:rsidRPr="00A5206E">
        <w:rPr>
          <w:b/>
          <w:bCs/>
          <w:lang w:val="en-US"/>
        </w:rPr>
        <w:t>Power:</w:t>
      </w:r>
      <w:r w:rsidRPr="001708D7">
        <w:rPr>
          <w:lang w:val="en-US"/>
        </w:rPr>
        <w:t xml:space="preserve"> 3.2W, significantly higher than the ISIS OBC.</w:t>
      </w:r>
    </w:p>
    <w:p w14:paraId="58349976" w14:textId="77777777" w:rsidR="00AD755E" w:rsidRPr="001708D7" w:rsidRDefault="00AD755E" w:rsidP="00D328A8">
      <w:pPr>
        <w:pStyle w:val="paragraphcontent"/>
        <w:numPr>
          <w:ilvl w:val="0"/>
          <w:numId w:val="44"/>
        </w:numPr>
        <w:rPr>
          <w:lang w:val="en-US"/>
        </w:rPr>
      </w:pPr>
      <w:r w:rsidRPr="00A5206E">
        <w:rPr>
          <w:b/>
          <w:bCs/>
          <w:lang w:val="en-US"/>
        </w:rPr>
        <w:t>Cost:</w:t>
      </w:r>
      <w:r w:rsidRPr="001708D7">
        <w:rPr>
          <w:lang w:val="en-US"/>
        </w:rPr>
        <w:t xml:space="preserve"> $180 USD.</w:t>
      </w:r>
    </w:p>
    <w:p w14:paraId="74F0263F" w14:textId="77777777" w:rsidR="00AD755E" w:rsidRPr="00A5206E" w:rsidRDefault="00AD755E" w:rsidP="00D328A8">
      <w:pPr>
        <w:pStyle w:val="paragraphcontent"/>
        <w:numPr>
          <w:ilvl w:val="0"/>
          <w:numId w:val="44"/>
        </w:numPr>
      </w:pPr>
      <w:r w:rsidRPr="00A5206E">
        <w:rPr>
          <w:b/>
          <w:bCs/>
          <w:lang w:val="en-US"/>
        </w:rPr>
        <w:t>Modifications:</w:t>
      </w:r>
      <w:r w:rsidRPr="001708D7">
        <w:rPr>
          <w:lang w:val="en-US"/>
        </w:rPr>
        <w:t xml:space="preserve"> Requires additional MicroSD for storage ($5-$10) and FRAM ($10-$20). FreeRTOS needs to be ported from Linux (~$15-$30). It has a single real-time clock (RTC)​.</w:t>
      </w:r>
    </w:p>
    <w:p w14:paraId="3A119DC2" w14:textId="77777777" w:rsidR="00AD755E" w:rsidRDefault="00AD755E" w:rsidP="00AD755E">
      <w:pPr>
        <w:rPr>
          <w:rFonts w:asciiTheme="minorBidi" w:hAnsiTheme="minorBidi"/>
          <w:lang w:val="en-US"/>
        </w:rPr>
      </w:pPr>
    </w:p>
    <w:p w14:paraId="50DDF0D2" w14:textId="77777777" w:rsidR="00AD755E" w:rsidRPr="00630E2C" w:rsidRDefault="00AD755E" w:rsidP="00AE30BE">
      <w:pPr>
        <w:pStyle w:val="Images"/>
        <w:rPr>
          <w:rStyle w:val="descriptionTitleChar"/>
          <w:color w:val="A6A6A6" w:themeColor="background1" w:themeShade="A6"/>
        </w:rPr>
      </w:pPr>
      <w:r w:rsidRPr="00630E2C">
        <w:rPr>
          <w:rStyle w:val="descriptionTitleChar"/>
          <w:color w:val="A6A6A6" w:themeColor="background1" w:themeShade="A6"/>
        </w:rPr>
        <w:t>TS-7553 Onboard Computer Front view</w:t>
      </w:r>
    </w:p>
    <w:p w14:paraId="6D6C7DDB" w14:textId="77777777" w:rsidR="00AD755E" w:rsidRPr="009F4F82" w:rsidRDefault="00AD755E" w:rsidP="00630E2C">
      <w:pPr>
        <w:jc w:val="center"/>
        <w:rPr>
          <w:rFonts w:asciiTheme="minorBidi" w:hAnsiTheme="minorBidi"/>
          <w:lang w:val="en-US"/>
        </w:rPr>
      </w:pPr>
      <w:r>
        <w:rPr>
          <w:noProof/>
        </w:rPr>
        <w:drawing>
          <wp:inline distT="0" distB="0" distL="0" distR="0" wp14:anchorId="76252507" wp14:editId="2BB4C5DD">
            <wp:extent cx="2276669" cy="1991897"/>
            <wp:effectExtent l="0" t="0" r="0" b="2540"/>
            <wp:docPr id="634618732" name="Picture 15" descr="TS-7553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TS-7553 Front View"/>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01951" cy="2014017"/>
                    </a:xfrm>
                    <a:prstGeom prst="rect">
                      <a:avLst/>
                    </a:prstGeom>
                    <a:noFill/>
                    <a:ln>
                      <a:noFill/>
                    </a:ln>
                  </pic:spPr>
                </pic:pic>
              </a:graphicData>
            </a:graphic>
          </wp:inline>
        </w:drawing>
      </w:r>
    </w:p>
    <w:p w14:paraId="41FAC42A" w14:textId="77777777" w:rsidR="00562A48" w:rsidRDefault="00562A48" w:rsidP="00644E71">
      <w:pPr>
        <w:pStyle w:val="paragraphcontent"/>
      </w:pPr>
    </w:p>
    <w:p w14:paraId="2B5D7D4B" w14:textId="71D73C1A" w:rsidR="002E6D7F" w:rsidRPr="00324098" w:rsidRDefault="002E6D7F" w:rsidP="006E0BB3">
      <w:pPr>
        <w:pStyle w:val="Heading5"/>
        <w:rPr>
          <w:lang w:val="en-US"/>
        </w:rPr>
      </w:pPr>
      <w:r w:rsidRPr="00324098">
        <w:rPr>
          <w:lang w:val="en-US"/>
        </w:rPr>
        <w:t>Transition from the TS-7553 OBC to the Raspberry Pi 5 for Algorithm</w:t>
      </w:r>
      <w:r w:rsidR="00EB6AF1" w:rsidRPr="00324098">
        <w:rPr>
          <w:lang w:val="en-US"/>
        </w:rPr>
        <w:t>s</w:t>
      </w:r>
      <w:r w:rsidRPr="00324098">
        <w:rPr>
          <w:lang w:val="en-US"/>
        </w:rPr>
        <w:t xml:space="preserve"> Testing</w:t>
      </w:r>
    </w:p>
    <w:p w14:paraId="74C62A40" w14:textId="7133F988" w:rsidR="002E6D7F" w:rsidRPr="002E6D7F" w:rsidRDefault="002E6D7F" w:rsidP="00AE30BE">
      <w:pPr>
        <w:pStyle w:val="Style1"/>
        <w:ind w:left="0"/>
        <w:rPr>
          <w:lang w:val="en-US"/>
        </w:rPr>
      </w:pPr>
      <w:r w:rsidRPr="002E6D7F">
        <w:rPr>
          <w:lang w:val="en-US"/>
        </w:rPr>
        <w:t xml:space="preserve">As part of the continued development and optimization of our project, we re-evaluated our hardware platform to ensure that it provided the most suitable environment for implementing and testing algorithms. In Part A, we identified the </w:t>
      </w:r>
      <w:r w:rsidR="006D0804" w:rsidRPr="001708D7">
        <w:rPr>
          <w:b/>
          <w:bCs/>
          <w:lang w:val="en-US"/>
        </w:rPr>
        <w:t>TS-7553</w:t>
      </w:r>
      <w:r w:rsidR="006D0804">
        <w:rPr>
          <w:b/>
          <w:bCs/>
          <w:lang w:val="en-US"/>
        </w:rPr>
        <w:t xml:space="preserve">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006D0804">
        <w:t xml:space="preserve"> </w:t>
      </w:r>
      <w:r w:rsidRPr="002E6D7F">
        <w:rPr>
          <w:lang w:val="en-US"/>
        </w:rPr>
        <w:t xml:space="preserve">as the closest match to the </w:t>
      </w:r>
      <w:r w:rsidR="006D0804" w:rsidRPr="00644257">
        <w:rPr>
          <w:b/>
          <w:bCs/>
          <w:lang w:val="en-US"/>
        </w:rPr>
        <w:t>ISIS OBC</w:t>
      </w:r>
      <w:r w:rsidR="006D0804" w:rsidRPr="00E451B0">
        <w:rPr>
          <w:lang w:val="en-US"/>
        </w:rPr>
        <w:t xml:space="preserve"> </w:t>
      </w:r>
      <w:hyperlink w:anchor="REF13" w:history="1">
        <w:r w:rsidR="006D0804" w:rsidRPr="006C7652">
          <w:rPr>
            <w:rStyle w:val="Hyperlink"/>
            <w:b/>
            <w:bCs/>
            <w:color w:val="000000" w:themeColor="text1"/>
            <w:u w:val="none"/>
            <w:lang w:val="en-US"/>
          </w:rPr>
          <w:t>[1</w:t>
        </w:r>
        <w:r w:rsidR="00324098">
          <w:rPr>
            <w:rStyle w:val="Hyperlink"/>
            <w:b/>
            <w:bCs/>
            <w:color w:val="000000" w:themeColor="text1"/>
            <w:u w:val="none"/>
            <w:lang w:val="en-US"/>
          </w:rPr>
          <w:t>2</w:t>
        </w:r>
        <w:r w:rsidR="006D0804" w:rsidRPr="006C7652">
          <w:rPr>
            <w:rStyle w:val="Hyperlink"/>
            <w:b/>
            <w:bCs/>
            <w:color w:val="000000" w:themeColor="text1"/>
            <w:u w:val="none"/>
            <w:lang w:val="en-US"/>
          </w:rPr>
          <w:t>]</w:t>
        </w:r>
      </w:hyperlink>
      <w:r w:rsidRPr="002E6D7F">
        <w:rPr>
          <w:lang w:val="en-US"/>
        </w:rPr>
        <w:t xml:space="preserve">, with a 250MHz ARM9 processor, 64MB DDR2 RAM, and similar architecture, making it an ideal candidate for testing our collision detection algorithms in a constrained environment. This initial choice was based on the board's architectural similarities to the </w:t>
      </w:r>
      <w:r w:rsidR="006D0804" w:rsidRPr="006D0804">
        <w:rPr>
          <w:lang w:val="en-US"/>
        </w:rPr>
        <w:t xml:space="preserve">ISIS OBC </w:t>
      </w:r>
      <w:hyperlink w:anchor="REF13" w:history="1">
        <w:r w:rsidR="006D0804" w:rsidRPr="006D0804">
          <w:rPr>
            <w:rStyle w:val="Hyperlink"/>
            <w:b/>
            <w:bCs/>
            <w:color w:val="000000" w:themeColor="text1"/>
            <w:u w:val="none"/>
            <w:lang w:val="en-US"/>
          </w:rPr>
          <w:t>[1</w:t>
        </w:r>
        <w:r w:rsidR="00324098">
          <w:rPr>
            <w:rStyle w:val="Hyperlink"/>
            <w:b/>
            <w:bCs/>
            <w:color w:val="000000" w:themeColor="text1"/>
            <w:u w:val="none"/>
            <w:lang w:val="en-US"/>
          </w:rPr>
          <w:t>2</w:t>
        </w:r>
        <w:r w:rsidR="006D0804" w:rsidRPr="006D0804">
          <w:rPr>
            <w:rStyle w:val="Hyperlink"/>
            <w:b/>
            <w:bCs/>
            <w:color w:val="000000" w:themeColor="text1"/>
            <w:u w:val="none"/>
            <w:lang w:val="en-US"/>
          </w:rPr>
          <w:t>]</w:t>
        </w:r>
      </w:hyperlink>
      <w:r w:rsidR="006D0804" w:rsidRPr="006D0804">
        <w:rPr>
          <w:b/>
          <w:bCs/>
        </w:rPr>
        <w:t xml:space="preserve"> </w:t>
      </w:r>
      <w:r w:rsidRPr="002E6D7F">
        <w:rPr>
          <w:lang w:val="en-US"/>
        </w:rPr>
        <w:t>provided by Dr. Elad Dannenberg, ensuring that the performance insights we gathered would be transferable to a satellite</w:t>
      </w:r>
      <w:r w:rsidR="006D0804">
        <w:rPr>
          <w:lang w:val="en-US"/>
        </w:rPr>
        <w:t xml:space="preserve"> </w:t>
      </w:r>
      <w:r w:rsidRPr="002E6D7F">
        <w:rPr>
          <w:lang w:val="en-US"/>
        </w:rPr>
        <w:t>grade system.</w:t>
      </w:r>
    </w:p>
    <w:p w14:paraId="714FC06C" w14:textId="77777777" w:rsidR="002E6D7F" w:rsidRPr="002E6D7F" w:rsidRDefault="002E6D7F" w:rsidP="002E6D7F">
      <w:pPr>
        <w:pStyle w:val="Style1"/>
        <w:ind w:left="720"/>
        <w:rPr>
          <w:lang w:val="en-US"/>
        </w:rPr>
      </w:pPr>
    </w:p>
    <w:p w14:paraId="0CCD67BD" w14:textId="7350A4C7" w:rsidR="002E6D7F" w:rsidRDefault="002E6D7F" w:rsidP="00AE30BE">
      <w:pPr>
        <w:pStyle w:val="Style1"/>
        <w:ind w:left="0"/>
        <w:rPr>
          <w:lang w:val="en-US"/>
        </w:rPr>
      </w:pPr>
      <w:r w:rsidRPr="002E6D7F">
        <w:rPr>
          <w:lang w:val="en-US"/>
        </w:rPr>
        <w:lastRenderedPageBreak/>
        <w:t xml:space="preserve">However, as we progressed through our implementation phase, a shortage of </w:t>
      </w:r>
      <w:r w:rsidR="006D0804" w:rsidRPr="006D0804">
        <w:rPr>
          <w:lang w:val="en-US"/>
        </w:rPr>
        <w:t>TS-7553 OBC</w:t>
      </w:r>
      <w:r w:rsidR="006D0804" w:rsidRPr="001708D7">
        <w:rPr>
          <w:b/>
          <w:bCs/>
          <w:lang w:val="en-US"/>
        </w:rPr>
        <w:t xml:space="preserve"> </w:t>
      </w:r>
      <w:hyperlink w:anchor="OBCdatasheets" w:history="1">
        <w:r w:rsidR="00BB2EEB">
          <w:rPr>
            <w:b/>
            <w:bCs/>
          </w:rPr>
          <w:t>[17]</w:t>
        </w:r>
      </w:hyperlink>
      <w:hyperlink w:anchor="REF25" w:history="1">
        <w:r w:rsidR="00BB2EEB" w:rsidRPr="00CC1135">
          <w:rPr>
            <w:rStyle w:val="Hyperlink"/>
            <w:b/>
            <w:bCs/>
            <w:color w:val="000000" w:themeColor="text1"/>
            <w:u w:val="none"/>
            <w:lang w:val="en-US"/>
          </w:rPr>
          <w:t>[2</w:t>
        </w:r>
        <w:r w:rsidR="000D1156">
          <w:rPr>
            <w:rStyle w:val="Hyperlink"/>
            <w:b/>
            <w:bCs/>
            <w:color w:val="000000" w:themeColor="text1"/>
            <w:u w:val="none"/>
            <w:lang w:val="en-US"/>
          </w:rPr>
          <w:t>9</w:t>
        </w:r>
        <w:r w:rsidR="00BB2EEB" w:rsidRPr="00CC1135">
          <w:rPr>
            <w:rStyle w:val="Hyperlink"/>
            <w:b/>
            <w:bCs/>
            <w:color w:val="000000" w:themeColor="text1"/>
            <w:u w:val="none"/>
            <w:lang w:val="en-US"/>
          </w:rPr>
          <w:t>]</w:t>
        </w:r>
      </w:hyperlink>
      <w:r w:rsidRPr="002E6D7F">
        <w:rPr>
          <w:lang w:val="en-US"/>
        </w:rPr>
        <w:t xml:space="preserve"> inventory forced us to move to another available option. After a detailed assessment of our requirements</w:t>
      </w:r>
      <w:r w:rsidR="006D0804">
        <w:rPr>
          <w:lang w:val="en-US"/>
        </w:rPr>
        <w:t xml:space="preserve">, </w:t>
      </w:r>
      <w:r w:rsidRPr="002E6D7F">
        <w:rPr>
          <w:lang w:val="en-US"/>
        </w:rPr>
        <w:t>including greater flexibility, higher computational efficiency, and improved software support while adhering to the real-time operational constraints of satellite systems</w:t>
      </w:r>
      <w:r w:rsidR="006D0804">
        <w:rPr>
          <w:lang w:val="en-US"/>
        </w:rPr>
        <w:t xml:space="preserve">, </w:t>
      </w:r>
      <w:r w:rsidRPr="002E6D7F">
        <w:rPr>
          <w:lang w:val="en-US"/>
        </w:rPr>
        <w:t xml:space="preserve">we moved to the </w:t>
      </w:r>
      <w:hyperlink w:anchor="RaspberryPi" w:history="1">
        <w:r w:rsidR="006D0804" w:rsidRPr="00F155E7">
          <w:rPr>
            <w:rStyle w:val="Hyperlink"/>
            <w:rFonts w:ascii="Arial" w:hAnsi="Arial" w:cs="Arial"/>
            <w:b/>
            <w:bCs/>
            <w:color w:val="auto"/>
            <w:u w:val="none"/>
            <w:lang w:val="en-US"/>
          </w:rPr>
          <w:t>Raspberry Pi 5 [19]</w:t>
        </w:r>
      </w:hyperlink>
      <w:r w:rsidR="006D0804" w:rsidRPr="001352F0">
        <w:rPr>
          <w:color w:val="FF0000"/>
          <w:lang w:val="en-US"/>
        </w:rPr>
        <w:t xml:space="preserve"> </w:t>
      </w:r>
      <w:r w:rsidR="006D0804">
        <w:rPr>
          <w:color w:val="FF0000"/>
          <w:lang w:val="en-US"/>
        </w:rPr>
        <w:t xml:space="preserve"> </w:t>
      </w:r>
      <w:r w:rsidRPr="002E6D7F">
        <w:rPr>
          <w:lang w:val="en-US"/>
        </w:rPr>
        <w:t>as our primary hardware platform.</w:t>
      </w:r>
    </w:p>
    <w:p w14:paraId="5B63583B" w14:textId="77777777" w:rsidR="002E6D7F" w:rsidRPr="001352F0" w:rsidRDefault="002E6D7F" w:rsidP="00AE30BE">
      <w:pPr>
        <w:pStyle w:val="Style1"/>
        <w:ind w:left="0"/>
        <w:rPr>
          <w:lang w:val="en-US"/>
        </w:rPr>
      </w:pPr>
    </w:p>
    <w:p w14:paraId="0D3CBB8F" w14:textId="0C1C2DE1" w:rsidR="002E6D7F" w:rsidRPr="001352F0" w:rsidRDefault="002E6D7F" w:rsidP="00AE30BE">
      <w:pPr>
        <w:pStyle w:val="Style1"/>
        <w:ind w:left="0"/>
        <w:rPr>
          <w:lang w:val="en-US"/>
        </w:rPr>
      </w:pPr>
      <w:r w:rsidRPr="001352F0">
        <w:rPr>
          <w:lang w:val="en-US"/>
        </w:rPr>
        <w:t xml:space="preserve">The </w:t>
      </w:r>
      <w:hyperlink w:anchor="RaspberryPi" w:history="1">
        <w:r w:rsidRPr="00F155E7">
          <w:rPr>
            <w:rStyle w:val="Hyperlink"/>
            <w:rFonts w:ascii="Arial" w:hAnsi="Arial" w:cs="Arial"/>
            <w:b/>
            <w:bCs/>
            <w:color w:val="auto"/>
            <w:u w:val="none"/>
            <w:lang w:val="en-US"/>
          </w:rPr>
          <w:t>Raspberry Pi 5 [19]</w:t>
        </w:r>
      </w:hyperlink>
      <w:r w:rsidRPr="001352F0">
        <w:rPr>
          <w:lang w:val="en-US"/>
        </w:rPr>
        <w:t xml:space="preserve"> features a 2.4GHz quad-core ARM Cortex-A76 processor, significantly enhancing computational efficiency while remaining within reasonable power consumption limits. Additionally, with up to 16GB of LPDDR4X RAM, high-speed USB 3.0, Gigabit Ethernet, and a real-time clock (RTC), it provides a versatile environment for testing our algorithms under conditions </w:t>
      </w:r>
      <w:proofErr w:type="gramStart"/>
      <w:r w:rsidRPr="001352F0">
        <w:rPr>
          <w:lang w:val="en-US"/>
        </w:rPr>
        <w:t>similar to</w:t>
      </w:r>
      <w:proofErr w:type="gramEnd"/>
      <w:r w:rsidRPr="001352F0">
        <w:rPr>
          <w:lang w:val="en-US"/>
        </w:rPr>
        <w:t xml:space="preserve"> those of satellite on-board computers. These specifications enable efficient execution of CATCH, SBO-ANCAS, and ANCAS algorithms, supporting high</w:t>
      </w:r>
      <w:r w:rsidR="006D0804">
        <w:rPr>
          <w:lang w:val="en-US"/>
        </w:rPr>
        <w:t xml:space="preserve"> </w:t>
      </w:r>
      <w:r w:rsidRPr="001352F0">
        <w:rPr>
          <w:lang w:val="en-US"/>
        </w:rPr>
        <w:t>throughput numerical computations essential for determining Time of Closest Approach (TCA).</w:t>
      </w:r>
    </w:p>
    <w:p w14:paraId="6DF4148B" w14:textId="77777777" w:rsidR="002E6D7F" w:rsidRPr="001352F0" w:rsidRDefault="002E6D7F" w:rsidP="00AE30BE">
      <w:pPr>
        <w:pStyle w:val="Style1"/>
        <w:ind w:left="0"/>
        <w:rPr>
          <w:lang w:val="en-US"/>
        </w:rPr>
      </w:pPr>
    </w:p>
    <w:p w14:paraId="6E09AB84" w14:textId="199ABECB" w:rsidR="002E6D7F" w:rsidRDefault="002E6D7F" w:rsidP="00AE30BE">
      <w:pPr>
        <w:pStyle w:val="Style1"/>
        <w:ind w:left="0"/>
        <w:rPr>
          <w:lang w:val="en-US"/>
        </w:rPr>
      </w:pPr>
      <w:r w:rsidRPr="001352F0">
        <w:rPr>
          <w:lang w:val="en-US"/>
        </w:rPr>
        <w:t>The board’s Linux-based environment allows for flexible development, debugging, and optimization, ensuring that our algorithms can be adapted for deployment on satellite</w:t>
      </w:r>
      <w:r w:rsidR="006D0804">
        <w:rPr>
          <w:lang w:val="en-US"/>
        </w:rPr>
        <w:t xml:space="preserve"> </w:t>
      </w:r>
      <w:r w:rsidRPr="001352F0">
        <w:rPr>
          <w:lang w:val="en-US"/>
        </w:rPr>
        <w:t>grade systems. Furthermore, the availability of PCIe 2.0, dual 4K HDMI outputs, and expanded I/O capabilities ensures a streamlined integration with our test station, facilitating efficient performance analysis and result validation.</w:t>
      </w:r>
      <w:r w:rsidR="006E0BB3">
        <w:rPr>
          <w:lang w:val="en-US"/>
        </w:rPr>
        <w:t xml:space="preserve"> </w:t>
      </w:r>
      <w:r w:rsidR="006E0BB3" w:rsidRPr="006E0BB3">
        <w:rPr>
          <w:lang w:val="en-US"/>
        </w:rPr>
        <w:t>The only drawback to choosing the Raspberry Pi 5 is that it does not include an FPGA, which may limit the ability to perform certain hardware</w:t>
      </w:r>
      <w:r w:rsidR="006E0BB3">
        <w:rPr>
          <w:lang w:val="en-US"/>
        </w:rPr>
        <w:t xml:space="preserve"> </w:t>
      </w:r>
      <w:r w:rsidR="006E0BB3" w:rsidRPr="006E0BB3">
        <w:rPr>
          <w:lang w:val="en-US"/>
        </w:rPr>
        <w:t>accelerated functions inherent to some satellite applications. However, this limitation can be mitigated by leveraging high</w:t>
      </w:r>
      <w:r w:rsidR="006E0BB3">
        <w:rPr>
          <w:lang w:val="en-US"/>
        </w:rPr>
        <w:t xml:space="preserve"> </w:t>
      </w:r>
      <w:r w:rsidR="006E0BB3" w:rsidRPr="006E0BB3">
        <w:rPr>
          <w:lang w:val="en-US"/>
        </w:rPr>
        <w:t>performance software optimizations and the option to integrate external FPGA modules if needed, thereby reducing the overall impact on our testing and development processes.</w:t>
      </w:r>
    </w:p>
    <w:p w14:paraId="27C6B2BE" w14:textId="77777777" w:rsidR="006E0BB3" w:rsidRPr="001352F0" w:rsidRDefault="006E0BB3" w:rsidP="00AE30BE">
      <w:pPr>
        <w:pStyle w:val="Style1"/>
        <w:ind w:left="0"/>
        <w:rPr>
          <w:lang w:val="en-US"/>
        </w:rPr>
      </w:pPr>
    </w:p>
    <w:p w14:paraId="22543003" w14:textId="33D20ADA" w:rsidR="002E6D7F" w:rsidRDefault="002E6D7F" w:rsidP="00AE30BE">
      <w:pPr>
        <w:pStyle w:val="Style1"/>
        <w:ind w:left="0"/>
        <w:rPr>
          <w:lang w:val="en-US"/>
        </w:rPr>
      </w:pPr>
      <w:r w:rsidRPr="001352F0">
        <w:rPr>
          <w:lang w:val="en-US"/>
        </w:rPr>
        <w:t xml:space="preserve">By leveraging the </w:t>
      </w:r>
      <w:hyperlink w:anchor="RaspberryPi" w:history="1">
        <w:r w:rsidRPr="00F155E7">
          <w:rPr>
            <w:rStyle w:val="Hyperlink"/>
            <w:rFonts w:ascii="Arial" w:hAnsi="Arial" w:cs="Arial"/>
            <w:b/>
            <w:bCs/>
            <w:color w:val="auto"/>
            <w:u w:val="none"/>
            <w:lang w:val="en-US"/>
          </w:rPr>
          <w:t>Raspberry Pi 5 [19]</w:t>
        </w:r>
      </w:hyperlink>
      <w:r>
        <w:rPr>
          <w:rFonts w:ascii="Arial" w:hAnsi="Arial" w:cs="Arial"/>
          <w:b/>
          <w:bCs/>
          <w:color w:val="auto"/>
          <w:lang w:val="en-US"/>
        </w:rPr>
        <w:t xml:space="preserve"> </w:t>
      </w:r>
      <w:r w:rsidRPr="001352F0">
        <w:rPr>
          <w:lang w:val="en-US"/>
        </w:rPr>
        <w:t xml:space="preserve">, we ensure that our feasibility testing remains aligned with the objectives of our project while taking advantage of a modern, cost-effective, and high-performance computing platform for algorithm evaluation. This transition allows us to conduct a more comprehensive performance assessment while maintaining adaptability for future enhancements in satellite </w:t>
      </w:r>
      <w:r w:rsidR="006D0804">
        <w:rPr>
          <w:lang w:val="en-US"/>
        </w:rPr>
        <w:t>OBC</w:t>
      </w:r>
      <w:r w:rsidRPr="001352F0">
        <w:rPr>
          <w:lang w:val="en-US"/>
        </w:rPr>
        <w:t>.</w:t>
      </w:r>
    </w:p>
    <w:p w14:paraId="12C2ACF9" w14:textId="77777777" w:rsidR="002E6D7F" w:rsidRPr="001352F0" w:rsidRDefault="002E6D7F" w:rsidP="002E6D7F">
      <w:pPr>
        <w:pStyle w:val="Style1"/>
        <w:ind w:left="720"/>
        <w:rPr>
          <w:lang w:val="en-US"/>
        </w:rPr>
      </w:pPr>
    </w:p>
    <w:p w14:paraId="517283A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Pr="00630E2C">
        <w:rPr>
          <w:rStyle w:val="descriptionTitleChar"/>
          <w:color w:val="A6A6A6" w:themeColor="background1" w:themeShade="A6"/>
        </w:rPr>
        <w:t>Front View</w:t>
      </w:r>
    </w:p>
    <w:p w14:paraId="31327F08" w14:textId="77777777" w:rsidR="002E6D7F" w:rsidRDefault="002E6D7F" w:rsidP="00916E38">
      <w:pPr>
        <w:ind w:left="360"/>
        <w:jc w:val="center"/>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5911FA44" wp14:editId="101DC5F2">
            <wp:extent cx="2927424" cy="2037204"/>
            <wp:effectExtent l="0" t="0" r="0" b="0"/>
            <wp:docPr id="1938617270"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5179" t="19594" r="4663" b="19659"/>
                    <a:stretch/>
                  </pic:blipFill>
                  <pic:spPr bwMode="auto">
                    <a:xfrm>
                      <a:off x="0" y="0"/>
                      <a:ext cx="3061199" cy="213029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940210E" w14:textId="77777777" w:rsidR="002E6D7F" w:rsidRPr="00630E2C" w:rsidRDefault="002E6D7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rPr>
          <w:rStyle w:val="descriptionTitleChar"/>
          <w:color w:val="A6A6A6" w:themeColor="background1" w:themeShade="A6"/>
        </w:rPr>
        <w:t xml:space="preserve"> Back View</w:t>
      </w:r>
    </w:p>
    <w:p w14:paraId="2C411D68" w14:textId="77777777" w:rsidR="002E6D7F" w:rsidRDefault="002E6D7F" w:rsidP="00C96383">
      <w:pPr>
        <w:jc w:val="center"/>
      </w:pPr>
      <w:r>
        <w:lastRenderedPageBreak/>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1D2C3E50" wp14:editId="568B3EE6">
            <wp:extent cx="2910840" cy="1938726"/>
            <wp:effectExtent l="0" t="0" r="3810" b="4445"/>
            <wp:docPr id="2067623443"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900" t="20712" r="4952" b="19247"/>
                    <a:stretch/>
                  </pic:blipFill>
                  <pic:spPr bwMode="auto">
                    <a:xfrm>
                      <a:off x="0" y="0"/>
                      <a:ext cx="2913547" cy="1940529"/>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E23EF66" w14:textId="77777777" w:rsidR="00EB6AF1" w:rsidRDefault="00EB6AF1" w:rsidP="00630E2C"/>
    <w:p w14:paraId="44749224" w14:textId="15C0FDA2" w:rsidR="00EB6AF1" w:rsidRPr="00EB6AF1" w:rsidRDefault="00EB6AF1" w:rsidP="00EB6AF1">
      <w:pPr>
        <w:pStyle w:val="Heading5"/>
        <w:rPr>
          <w:rFonts w:ascii="Arial" w:hAnsi="Arial" w:cs="Arial"/>
          <w:lang w:val="en-US"/>
        </w:rPr>
      </w:pPr>
      <w:r w:rsidRPr="00EB6AF1">
        <w:rPr>
          <w:rFonts w:ascii="Arial" w:hAnsi="Arial" w:cs="Arial"/>
          <w:lang w:val="en-US"/>
        </w:rPr>
        <w:t>Comparison Between Raspberry Pi 5 and ISIS OBC</w:t>
      </w:r>
    </w:p>
    <w:p w14:paraId="4E9E98E9" w14:textId="656C9114" w:rsidR="00EB6AF1" w:rsidRPr="00733699" w:rsidRDefault="00EB6AF1" w:rsidP="00733699">
      <w:pPr>
        <w:jc w:val="both"/>
        <w:rPr>
          <w:rFonts w:ascii="Arial" w:hAnsi="Arial" w:cs="Arial"/>
          <w:lang w:val="en-US"/>
        </w:rPr>
      </w:pPr>
      <w:r w:rsidRPr="00733699">
        <w:rPr>
          <w:rFonts w:ascii="Arial" w:hAnsi="Arial" w:cs="Arial"/>
          <w:lang w:val="en-US"/>
        </w:rPr>
        <w:t xml:space="preserve">The following table presents a structured comparison between the </w:t>
      </w:r>
      <w:r w:rsidRPr="00733699">
        <w:rPr>
          <w:rFonts w:ascii="Arial" w:hAnsi="Arial" w:cs="Arial"/>
          <w:b/>
          <w:bCs/>
          <w:lang w:val="en-US"/>
        </w:rPr>
        <w:t xml:space="preserve">Raspberry Pi </w:t>
      </w:r>
      <w:proofErr w:type="gramStart"/>
      <w:r w:rsidRPr="00733699">
        <w:rPr>
          <w:rFonts w:ascii="Arial" w:hAnsi="Arial" w:cs="Arial"/>
          <w:b/>
          <w:bCs/>
          <w:lang w:val="en-US"/>
        </w:rPr>
        <w:t>5  [</w:t>
      </w:r>
      <w:proofErr w:type="gramEnd"/>
      <w:r w:rsidRPr="00733699">
        <w:rPr>
          <w:rFonts w:ascii="Arial" w:hAnsi="Arial" w:cs="Arial"/>
          <w:b/>
          <w:bCs/>
          <w:lang w:val="en-US"/>
        </w:rPr>
        <w:t>19]</w:t>
      </w:r>
      <w:r w:rsidRPr="00733699">
        <w:rPr>
          <w:rFonts w:ascii="Arial" w:hAnsi="Arial" w:cs="Arial"/>
          <w:lang w:val="en-US"/>
        </w:rPr>
        <w:t xml:space="preserve"> and the </w:t>
      </w:r>
      <w:r w:rsidRPr="00733699">
        <w:rPr>
          <w:rFonts w:ascii="Arial" w:hAnsi="Arial" w:cs="Arial"/>
          <w:b/>
          <w:bCs/>
          <w:lang w:val="en-US"/>
        </w:rPr>
        <w:t>ISIS OBC</w:t>
      </w:r>
      <w:r w:rsidRPr="00733699">
        <w:rPr>
          <w:rFonts w:ascii="Arial" w:hAnsi="Arial" w:cs="Arial"/>
          <w:lang w:val="en-US"/>
        </w:rPr>
        <w:t xml:space="preserve"> </w:t>
      </w:r>
      <w:hyperlink w:anchor="REF13" w:history="1">
        <w:r w:rsidRPr="00733699">
          <w:rPr>
            <w:rFonts w:ascii="Arial" w:hAnsi="Arial" w:cs="Arial"/>
            <w:b/>
            <w:bCs/>
          </w:rPr>
          <w:t>[1</w:t>
        </w:r>
        <w:r w:rsidR="00324098" w:rsidRPr="00733699">
          <w:rPr>
            <w:rFonts w:ascii="Arial" w:hAnsi="Arial" w:cs="Arial"/>
            <w:b/>
            <w:bCs/>
          </w:rPr>
          <w:t>2</w:t>
        </w:r>
        <w:r w:rsidRPr="00733699">
          <w:rPr>
            <w:rFonts w:ascii="Arial" w:hAnsi="Arial" w:cs="Arial"/>
            <w:b/>
            <w:bCs/>
          </w:rPr>
          <w:t>]</w:t>
        </w:r>
      </w:hyperlink>
      <w:r w:rsidRPr="00733699">
        <w:rPr>
          <w:rFonts w:ascii="Arial" w:hAnsi="Arial" w:cs="Arial"/>
          <w:lang w:val="en-US"/>
        </w:rPr>
        <w:t>, based on the key criteria provided in the dataset:</w:t>
      </w:r>
    </w:p>
    <w:tbl>
      <w:tblPr>
        <w:tblpPr w:leftFromText="180" w:rightFromText="180" w:topFromText="180" w:bottomFromText="180" w:vertAnchor="text" w:horzAnchor="margin" w:tblpXSpec="center" w:tblpY="789"/>
        <w:tblW w:w="94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484"/>
        <w:gridCol w:w="3612"/>
        <w:gridCol w:w="3392"/>
      </w:tblGrid>
      <w:tr w:rsidR="0013424F" w:rsidRPr="0013424F" w14:paraId="2C32CACD" w14:textId="77777777" w:rsidTr="00926A56">
        <w:trPr>
          <w:trHeight w:val="40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891434E" w14:textId="77777777" w:rsidR="0013424F" w:rsidRPr="0013424F" w:rsidRDefault="0013424F" w:rsidP="0013424F">
            <w:pPr>
              <w:ind w:left="140"/>
              <w:rPr>
                <w:rFonts w:ascii="Arial" w:hAnsi="Arial" w:cs="Arial"/>
                <w:b/>
              </w:rPr>
            </w:pP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7CFF5F7" w14:textId="77777777" w:rsidR="0013424F" w:rsidRPr="0013424F" w:rsidRDefault="0013424F" w:rsidP="00926A56">
            <w:pPr>
              <w:ind w:left="140"/>
              <w:rPr>
                <w:rFonts w:ascii="Arial" w:hAnsi="Arial" w:cs="Arial"/>
                <w:b/>
              </w:rPr>
            </w:pPr>
            <w:r w:rsidRPr="0013424F">
              <w:rPr>
                <w:rFonts w:ascii="Arial" w:hAnsi="Arial" w:cs="Arial"/>
                <w:b/>
                <w:color w:val="000000" w:themeColor="text1"/>
                <w:lang w:val="en-US"/>
              </w:rPr>
              <w:t>ISIS OBC</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1BF92B" w14:textId="77777777" w:rsidR="0013424F" w:rsidRPr="0013424F" w:rsidRDefault="0013424F" w:rsidP="00926A56">
            <w:pPr>
              <w:ind w:left="140"/>
              <w:rPr>
                <w:rFonts w:ascii="Arial" w:hAnsi="Arial" w:cs="Arial"/>
                <w:b/>
                <w:bCs/>
              </w:rPr>
            </w:pPr>
            <w:r w:rsidRPr="0013424F">
              <w:rPr>
                <w:rFonts w:ascii="Arial" w:hAnsi="Arial" w:cs="Arial"/>
                <w:b/>
                <w:bCs/>
                <w:color w:val="000000" w:themeColor="text1"/>
              </w:rPr>
              <w:t>Raspberry Pi 5</w:t>
            </w:r>
          </w:p>
        </w:tc>
      </w:tr>
      <w:tr w:rsidR="0013424F" w:rsidRPr="0013424F" w14:paraId="0DA701F5" w14:textId="77777777" w:rsidTr="00926A56">
        <w:trPr>
          <w:trHeight w:val="545"/>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339AEEB1" w14:textId="77777777" w:rsidR="0013424F" w:rsidRPr="0013424F" w:rsidRDefault="0013424F" w:rsidP="00926A56">
            <w:pPr>
              <w:ind w:left="140"/>
              <w:rPr>
                <w:rFonts w:ascii="Arial" w:hAnsi="Arial" w:cs="Arial"/>
                <w:b/>
              </w:rPr>
            </w:pPr>
            <w:r w:rsidRPr="0013424F">
              <w:rPr>
                <w:rFonts w:ascii="Arial" w:hAnsi="Arial" w:cs="Arial"/>
                <w:b/>
              </w:rPr>
              <w:t>Processor</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9C3DC6F" w14:textId="77777777" w:rsidR="0013424F" w:rsidRPr="0013424F" w:rsidRDefault="0013424F" w:rsidP="0013424F">
            <w:pPr>
              <w:ind w:left="140"/>
              <w:rPr>
                <w:rFonts w:ascii="Arial" w:hAnsi="Arial" w:cs="Arial"/>
              </w:rPr>
            </w:pPr>
            <w:r w:rsidRPr="0013424F">
              <w:rPr>
                <w:rFonts w:ascii="Arial" w:hAnsi="Arial" w:cs="Arial"/>
              </w:rPr>
              <w:t>400MHz, 32-bit ARM9 (AT91SAM9G20)</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9EC69E3" w14:textId="77777777" w:rsidR="0013424F" w:rsidRPr="0013424F" w:rsidRDefault="0013424F" w:rsidP="0013424F">
            <w:pPr>
              <w:ind w:left="140"/>
              <w:rPr>
                <w:rFonts w:ascii="Arial" w:hAnsi="Arial" w:cs="Arial"/>
              </w:rPr>
            </w:pPr>
            <w:r w:rsidRPr="0013424F">
              <w:rPr>
                <w:rFonts w:ascii="Arial" w:hAnsi="Arial" w:cs="Arial"/>
                <w:color w:val="000000"/>
              </w:rPr>
              <w:t>Quad-core ARM Cortex-A76 @ 2.4 GHz</w:t>
            </w:r>
          </w:p>
        </w:tc>
      </w:tr>
      <w:tr w:rsidR="0013424F" w:rsidRPr="0013424F" w14:paraId="61733EBC" w14:textId="77777777" w:rsidTr="00926A56">
        <w:trPr>
          <w:trHeight w:val="38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5B02DB56" w14:textId="77777777" w:rsidR="0013424F" w:rsidRPr="0013424F" w:rsidRDefault="0013424F" w:rsidP="00926A56">
            <w:pPr>
              <w:ind w:left="140"/>
              <w:rPr>
                <w:rFonts w:ascii="Arial" w:hAnsi="Arial" w:cs="Arial"/>
                <w:b/>
              </w:rPr>
            </w:pPr>
            <w:r w:rsidRPr="0013424F">
              <w:rPr>
                <w:rFonts w:ascii="Arial" w:hAnsi="Arial" w:cs="Arial"/>
                <w:b/>
              </w:rPr>
              <w:t>RA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17A54916" w14:textId="77777777" w:rsidR="0013424F" w:rsidRPr="0013424F" w:rsidRDefault="0013424F" w:rsidP="0013424F">
            <w:pPr>
              <w:ind w:left="140"/>
              <w:rPr>
                <w:rFonts w:ascii="Arial" w:hAnsi="Arial" w:cs="Arial"/>
              </w:rPr>
            </w:pPr>
            <w:r w:rsidRPr="0013424F">
              <w:rPr>
                <w:rFonts w:ascii="Arial" w:hAnsi="Arial" w:cs="Arial"/>
              </w:rPr>
              <w:t>32MB SDRAM</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AF19879" w14:textId="77777777" w:rsidR="0013424F" w:rsidRPr="0013424F" w:rsidRDefault="0013424F" w:rsidP="0013424F">
            <w:pPr>
              <w:rPr>
                <w:rFonts w:ascii="Arial" w:eastAsia="Roboto" w:hAnsi="Arial" w:cs="Arial"/>
                <w:b/>
                <w:bCs/>
                <w:color w:val="212529"/>
              </w:rPr>
            </w:pPr>
            <w:r w:rsidRPr="0013424F">
              <w:rPr>
                <w:rFonts w:ascii="Arial" w:hAnsi="Arial" w:cs="Arial"/>
                <w:color w:val="000000"/>
              </w:rPr>
              <w:t xml:space="preserve"> 8GB LPDDR4X</w:t>
            </w:r>
          </w:p>
        </w:tc>
      </w:tr>
      <w:tr w:rsidR="0013424F" w:rsidRPr="0013424F" w14:paraId="74FA6DB7" w14:textId="77777777" w:rsidTr="00926A56">
        <w:trPr>
          <w:trHeight w:val="1233"/>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1D3A97E7" w14:textId="77777777" w:rsidR="0013424F" w:rsidRPr="0013424F" w:rsidRDefault="0013424F" w:rsidP="00926A56">
            <w:pPr>
              <w:ind w:left="140"/>
              <w:rPr>
                <w:rFonts w:ascii="Arial" w:hAnsi="Arial" w:cs="Arial"/>
                <w:b/>
              </w:rPr>
            </w:pPr>
            <w:r w:rsidRPr="0013424F">
              <w:rPr>
                <w:rFonts w:ascii="Arial" w:hAnsi="Arial" w:cs="Arial"/>
                <w:b/>
              </w:rPr>
              <w:t>Non-volatile data storage</w:t>
            </w:r>
          </w:p>
          <w:p w14:paraId="6BE23815" w14:textId="77777777" w:rsidR="0013424F" w:rsidRPr="0013424F" w:rsidRDefault="0013424F" w:rsidP="00926A56">
            <w:pPr>
              <w:ind w:left="140"/>
              <w:rPr>
                <w:rFonts w:ascii="Arial" w:hAnsi="Arial" w:cs="Arial"/>
                <w:b/>
              </w:rPr>
            </w:pPr>
            <w:r w:rsidRPr="0013424F">
              <w:rPr>
                <w:rFonts w:ascii="Arial" w:hAnsi="Arial" w:cs="Arial"/>
                <w:b/>
              </w:rPr>
              <w:t xml:space="preserve"> </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608E5C30" w14:textId="77777777" w:rsidR="0013424F" w:rsidRPr="0013424F" w:rsidRDefault="0013424F" w:rsidP="0013424F">
            <w:pPr>
              <w:ind w:left="140"/>
              <w:rPr>
                <w:rFonts w:ascii="Arial" w:hAnsi="Arial" w:cs="Arial"/>
              </w:rPr>
            </w:pPr>
            <w:r w:rsidRPr="0013424F">
              <w:rPr>
                <w:rFonts w:ascii="Arial" w:hAnsi="Arial" w:cs="Arial"/>
              </w:rPr>
              <w:t>2x2GB SD-Cards with FAT32 file system</w:t>
            </w:r>
          </w:p>
          <w:p w14:paraId="5073801E" w14:textId="77777777" w:rsidR="0013424F" w:rsidRPr="0013424F" w:rsidRDefault="0013424F" w:rsidP="0013424F">
            <w:pPr>
              <w:ind w:left="140"/>
              <w:rPr>
                <w:rFonts w:ascii="Arial" w:hAnsi="Arial" w:cs="Arial"/>
              </w:rPr>
            </w:pPr>
            <w:r w:rsidRPr="0013424F">
              <w:rPr>
                <w:rFonts w:ascii="Arial" w:hAnsi="Arial" w:cs="Arial"/>
              </w:rPr>
              <w:t>256kB FRAM (high endurance and fast</w:t>
            </w:r>
            <w:r>
              <w:rPr>
                <w:rFonts w:ascii="Arial" w:hAnsi="Arial" w:cs="Arial"/>
              </w:rPr>
              <w:t xml:space="preserve"> </w:t>
            </w:r>
            <w:r w:rsidRPr="0013424F">
              <w:rPr>
                <w:rFonts w:ascii="Arial" w:hAnsi="Arial" w:cs="Arial"/>
              </w:rPr>
              <w:t>read/write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7A06E133" w14:textId="77777777" w:rsidR="0013424F" w:rsidRPr="0013424F" w:rsidRDefault="0013424F" w:rsidP="0013424F">
            <w:pPr>
              <w:rPr>
                <w:rFonts w:ascii="Arial" w:hAnsi="Arial" w:cs="Arial"/>
              </w:rPr>
            </w:pPr>
            <w:r w:rsidRPr="0013424F">
              <w:rPr>
                <w:rFonts w:ascii="Arial" w:hAnsi="Arial" w:cs="Arial"/>
                <w:color w:val="000000"/>
              </w:rPr>
              <w:t>microSD card slot, NVMe (via PCIe 2.0)</w:t>
            </w:r>
          </w:p>
        </w:tc>
      </w:tr>
      <w:tr w:rsidR="0013424F" w:rsidRPr="0013424F" w14:paraId="3ADEBBBB" w14:textId="77777777" w:rsidTr="00926A56">
        <w:trPr>
          <w:trHeight w:val="548"/>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FFFFD" w14:textId="77777777" w:rsidR="0013424F" w:rsidRPr="0013424F" w:rsidRDefault="0013424F" w:rsidP="00926A56">
            <w:pPr>
              <w:ind w:left="140"/>
              <w:rPr>
                <w:rFonts w:ascii="Arial" w:hAnsi="Arial" w:cs="Arial"/>
                <w:b/>
              </w:rPr>
            </w:pPr>
            <w:r w:rsidRPr="0013424F">
              <w:rPr>
                <w:rFonts w:ascii="Arial" w:hAnsi="Arial" w:cs="Arial"/>
                <w:b/>
              </w:rPr>
              <w:t>Code storage</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061C6627" w14:textId="77777777" w:rsidR="0013424F" w:rsidRPr="0013424F" w:rsidRDefault="0013424F" w:rsidP="0013424F">
            <w:pPr>
              <w:ind w:left="140"/>
              <w:rPr>
                <w:rFonts w:ascii="Arial" w:hAnsi="Arial" w:cs="Arial"/>
              </w:rPr>
            </w:pPr>
            <w:r w:rsidRPr="0013424F">
              <w:rPr>
                <w:rFonts w:ascii="Arial" w:hAnsi="Arial" w:cs="Arial"/>
              </w:rPr>
              <w:t>1MB NOR-Flash</w:t>
            </w:r>
          </w:p>
          <w:p w14:paraId="0A87A676" w14:textId="77777777" w:rsidR="0013424F" w:rsidRPr="0013424F" w:rsidRDefault="0013424F" w:rsidP="0013424F">
            <w:pPr>
              <w:rPr>
                <w:rFonts w:ascii="Arial" w:hAnsi="Arial" w:cs="Arial"/>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109AA80" w14:textId="77777777" w:rsidR="0013424F" w:rsidRPr="0013424F" w:rsidRDefault="0013424F" w:rsidP="0013424F">
            <w:pPr>
              <w:rPr>
                <w:rFonts w:ascii="Arial" w:hAnsi="Arial" w:cs="Arial"/>
              </w:rPr>
            </w:pPr>
            <w:r w:rsidRPr="0013424F">
              <w:rPr>
                <w:rFonts w:ascii="Arial" w:hAnsi="Arial" w:cs="Arial"/>
                <w:color w:val="000000"/>
              </w:rPr>
              <w:t>microSD / external SSD storage</w:t>
            </w:r>
          </w:p>
        </w:tc>
      </w:tr>
      <w:tr w:rsidR="0013424F" w:rsidRPr="0013424F" w14:paraId="727234CA" w14:textId="77777777" w:rsidTr="00926A56">
        <w:trPr>
          <w:trHeight w:val="59"/>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0DD4B680" w14:textId="77777777" w:rsidR="0013424F" w:rsidRPr="0013424F" w:rsidRDefault="0013424F" w:rsidP="00926A56">
            <w:pPr>
              <w:ind w:left="140"/>
              <w:rPr>
                <w:rFonts w:ascii="Arial" w:hAnsi="Arial" w:cs="Arial"/>
                <w:b/>
              </w:rPr>
            </w:pPr>
            <w:r w:rsidRPr="0013424F">
              <w:rPr>
                <w:rFonts w:ascii="Arial" w:hAnsi="Arial" w:cs="Arial"/>
                <w:b/>
              </w:rPr>
              <w:t>Timing</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469FD81" w14:textId="77777777" w:rsidR="0013424F" w:rsidRPr="0013424F" w:rsidRDefault="0013424F" w:rsidP="0013424F">
            <w:pPr>
              <w:ind w:left="140"/>
              <w:rPr>
                <w:rFonts w:ascii="Arial" w:hAnsi="Arial" w:cs="Arial"/>
              </w:rPr>
            </w:pPr>
            <w:r w:rsidRPr="0013424F">
              <w:rPr>
                <w:rFonts w:ascii="Arial" w:hAnsi="Arial" w:cs="Arial"/>
              </w:rPr>
              <w:t>2 redundant real-time Clocks</w:t>
            </w:r>
          </w:p>
          <w:p w14:paraId="612F0FC2" w14:textId="77777777" w:rsidR="0013424F" w:rsidRPr="0013424F" w:rsidRDefault="0013424F" w:rsidP="0013424F">
            <w:pPr>
              <w:ind w:left="140"/>
              <w:rPr>
                <w:rFonts w:ascii="Arial" w:hAnsi="Arial" w:cs="Arial"/>
                <w:highlight w:val="yellow"/>
              </w:rPr>
            </w:pP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657C73C5" w14:textId="77777777" w:rsidR="0013424F" w:rsidRPr="0013424F" w:rsidRDefault="0013424F" w:rsidP="0013424F">
            <w:pPr>
              <w:rPr>
                <w:rFonts w:ascii="Arial" w:hAnsi="Arial" w:cs="Arial"/>
              </w:rPr>
            </w:pPr>
            <w:r w:rsidRPr="0013424F">
              <w:rPr>
                <w:rFonts w:ascii="Arial" w:hAnsi="Arial" w:cs="Arial"/>
                <w:color w:val="000000"/>
              </w:rPr>
              <w:t>Real-Time Clock (RTC)</w:t>
            </w:r>
          </w:p>
        </w:tc>
      </w:tr>
      <w:tr w:rsidR="0013424F" w:rsidRPr="0013424F" w14:paraId="369B0874" w14:textId="77777777" w:rsidTr="00926A56">
        <w:trPr>
          <w:trHeight w:val="667"/>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22601CA0" w14:textId="77777777" w:rsidR="0013424F" w:rsidRPr="0013424F" w:rsidRDefault="0013424F" w:rsidP="00926A56">
            <w:pPr>
              <w:ind w:left="140"/>
              <w:rPr>
                <w:rFonts w:ascii="Arial" w:hAnsi="Arial" w:cs="Arial"/>
                <w:b/>
              </w:rPr>
            </w:pPr>
            <w:r w:rsidRPr="0013424F">
              <w:rPr>
                <w:rFonts w:ascii="Arial" w:hAnsi="Arial" w:cs="Arial"/>
                <w:b/>
              </w:rPr>
              <w:t>Average power consumption</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5C36E789" w14:textId="77777777" w:rsidR="0013424F" w:rsidRPr="0013424F" w:rsidRDefault="0013424F" w:rsidP="0013424F">
            <w:pPr>
              <w:ind w:left="140"/>
              <w:rPr>
                <w:rFonts w:ascii="Arial" w:hAnsi="Arial" w:cs="Arial"/>
              </w:rPr>
            </w:pPr>
            <w:r w:rsidRPr="0013424F">
              <w:rPr>
                <w:rFonts w:ascii="Arial" w:hAnsi="Arial" w:cs="Arial"/>
              </w:rPr>
              <w:t>380mW, typical usage @ 3.3V supply</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415D6290" w14:textId="77777777" w:rsidR="0013424F" w:rsidRPr="0013424F" w:rsidRDefault="0013424F" w:rsidP="0013424F">
            <w:pPr>
              <w:rPr>
                <w:rFonts w:ascii="Arial" w:hAnsi="Arial" w:cs="Arial"/>
                <w:highlight w:val="yellow"/>
                <w:rtl/>
                <w:lang w:val="en-US"/>
              </w:rPr>
            </w:pPr>
            <w:r w:rsidRPr="0013424F">
              <w:rPr>
                <w:rFonts w:ascii="Arial" w:hAnsi="Arial" w:cs="Arial"/>
                <w:color w:val="000000"/>
              </w:rPr>
              <w:t>~5W (higher than ISIS OBC)</w:t>
            </w:r>
          </w:p>
        </w:tc>
      </w:tr>
      <w:tr w:rsidR="0013424F" w:rsidRPr="0013424F" w14:paraId="7013E4E2" w14:textId="77777777" w:rsidTr="00926A56">
        <w:trPr>
          <w:trHeight w:val="666"/>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74A01152" w14:textId="77777777" w:rsidR="0013424F" w:rsidRPr="0013424F" w:rsidRDefault="0013424F" w:rsidP="00926A56">
            <w:pPr>
              <w:ind w:left="140"/>
              <w:rPr>
                <w:rFonts w:ascii="Arial" w:hAnsi="Arial" w:cs="Arial"/>
                <w:b/>
              </w:rPr>
            </w:pPr>
            <w:r w:rsidRPr="0013424F">
              <w:rPr>
                <w:rFonts w:ascii="Arial" w:hAnsi="Arial" w:cs="Arial"/>
                <w:b/>
              </w:rPr>
              <w:t>Operating System</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BC5660F" w14:textId="77777777" w:rsidR="0013424F" w:rsidRPr="0013424F" w:rsidRDefault="0013424F" w:rsidP="0013424F">
            <w:pPr>
              <w:ind w:left="140"/>
              <w:rPr>
                <w:rFonts w:ascii="Arial" w:hAnsi="Arial" w:cs="Arial"/>
              </w:rPr>
            </w:pPr>
            <w:r w:rsidRPr="0013424F">
              <w:rPr>
                <w:rFonts w:ascii="Arial" w:hAnsi="Arial" w:cs="Arial"/>
              </w:rPr>
              <w:t>FreeRTOS</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1EE91D40" w14:textId="77777777" w:rsidR="0013424F" w:rsidRPr="0013424F" w:rsidRDefault="0013424F" w:rsidP="0013424F">
            <w:pPr>
              <w:rPr>
                <w:rFonts w:ascii="Arial" w:hAnsi="Arial" w:cs="Arial"/>
              </w:rPr>
            </w:pPr>
            <w:r w:rsidRPr="0013424F">
              <w:rPr>
                <w:rFonts w:ascii="Arial" w:hAnsi="Arial" w:cs="Arial"/>
                <w:color w:val="000000"/>
              </w:rPr>
              <w:t>Linux-based OS (Raspberry Pi OS, Ubuntu, etc.)</w:t>
            </w:r>
          </w:p>
        </w:tc>
      </w:tr>
      <w:tr w:rsidR="0013424F" w:rsidRPr="0013424F" w14:paraId="3B1B10F1" w14:textId="77777777" w:rsidTr="00926A56">
        <w:trPr>
          <w:trHeight w:val="264"/>
        </w:trPr>
        <w:tc>
          <w:tcPr>
            <w:tcW w:w="2484" w:type="dxa"/>
            <w:tcBorders>
              <w:top w:val="single" w:sz="8" w:space="0" w:color="000000"/>
              <w:left w:val="single" w:sz="8" w:space="0" w:color="000000"/>
              <w:bottom w:val="single" w:sz="8" w:space="0" w:color="000000"/>
              <w:right w:val="single" w:sz="8" w:space="0" w:color="000000"/>
            </w:tcBorders>
            <w:tcMar>
              <w:top w:w="0" w:type="dxa"/>
              <w:bottom w:w="0" w:type="dxa"/>
            </w:tcMar>
          </w:tcPr>
          <w:p w14:paraId="46409AA0" w14:textId="77777777" w:rsidR="0013424F" w:rsidRPr="0013424F" w:rsidRDefault="0013424F" w:rsidP="00926A56">
            <w:pPr>
              <w:ind w:left="140"/>
              <w:rPr>
                <w:rFonts w:ascii="Arial" w:hAnsi="Arial" w:cs="Arial"/>
                <w:b/>
              </w:rPr>
            </w:pPr>
            <w:r w:rsidRPr="0013424F">
              <w:rPr>
                <w:rFonts w:ascii="Arial" w:hAnsi="Arial" w:cs="Arial"/>
                <w:b/>
              </w:rPr>
              <w:t>Price ranges</w:t>
            </w:r>
          </w:p>
        </w:tc>
        <w:tc>
          <w:tcPr>
            <w:tcW w:w="3612" w:type="dxa"/>
            <w:tcBorders>
              <w:top w:val="single" w:sz="8" w:space="0" w:color="000000"/>
              <w:left w:val="single" w:sz="8" w:space="0" w:color="000000"/>
              <w:bottom w:val="single" w:sz="8" w:space="0" w:color="000000"/>
              <w:right w:val="single" w:sz="8" w:space="0" w:color="000000"/>
            </w:tcBorders>
            <w:tcMar>
              <w:top w:w="0" w:type="dxa"/>
              <w:bottom w:w="0" w:type="dxa"/>
            </w:tcMar>
          </w:tcPr>
          <w:p w14:paraId="3778D4F3" w14:textId="77777777" w:rsidR="0013424F" w:rsidRPr="0013424F" w:rsidRDefault="0013424F" w:rsidP="0013424F">
            <w:pPr>
              <w:ind w:left="140"/>
              <w:rPr>
                <w:rFonts w:ascii="Arial" w:hAnsi="Arial" w:cs="Arial"/>
                <w:lang w:val="en-US"/>
              </w:rPr>
            </w:pPr>
            <w:r w:rsidRPr="0013424F">
              <w:rPr>
                <w:rFonts w:ascii="Arial" w:hAnsi="Arial" w:cs="Arial"/>
                <w:lang w:val="en-US"/>
              </w:rPr>
              <w:t>6000 EUR</w:t>
            </w:r>
          </w:p>
        </w:tc>
        <w:tc>
          <w:tcPr>
            <w:tcW w:w="3392" w:type="dxa"/>
            <w:tcBorders>
              <w:top w:val="single" w:sz="8" w:space="0" w:color="000000"/>
              <w:left w:val="single" w:sz="8" w:space="0" w:color="000000"/>
              <w:bottom w:val="single" w:sz="8" w:space="0" w:color="000000"/>
              <w:right w:val="single" w:sz="8" w:space="0" w:color="000000"/>
            </w:tcBorders>
            <w:tcMar>
              <w:top w:w="0" w:type="dxa"/>
              <w:bottom w:w="0" w:type="dxa"/>
            </w:tcMar>
          </w:tcPr>
          <w:p w14:paraId="318E4C8A" w14:textId="77777777" w:rsidR="0013424F" w:rsidRPr="0013424F" w:rsidRDefault="0013424F" w:rsidP="0013424F">
            <w:pPr>
              <w:ind w:left="140"/>
              <w:rPr>
                <w:rFonts w:ascii="Arial" w:hAnsi="Arial" w:cs="Arial"/>
                <w:b/>
              </w:rPr>
            </w:pPr>
            <w:r w:rsidRPr="0013424F">
              <w:rPr>
                <w:rFonts w:ascii="Arial" w:hAnsi="Arial" w:cs="Arial"/>
                <w:b/>
                <w:bCs/>
              </w:rPr>
              <w:t xml:space="preserve">$100 USD </w:t>
            </w:r>
          </w:p>
        </w:tc>
      </w:tr>
    </w:tbl>
    <w:p w14:paraId="355D0553" w14:textId="07619D14" w:rsidR="00EB6AF1" w:rsidRPr="00EE05AB" w:rsidRDefault="00EB6AF1" w:rsidP="00EE05AB">
      <w:pPr>
        <w:pStyle w:val="Tables"/>
      </w:pPr>
      <w:r w:rsidRPr="00EE05AB">
        <w:t xml:space="preserve">Comparative Analysis Table of the ISIS OBC </w:t>
      </w:r>
      <w:hyperlink w:anchor="REF13" w:history="1">
        <w:r w:rsidRPr="00EE05AB">
          <w:rPr>
            <w:b/>
            <w:bCs/>
          </w:rPr>
          <w:t>[1</w:t>
        </w:r>
        <w:r w:rsidR="00324098" w:rsidRPr="00EE05AB">
          <w:rPr>
            <w:b/>
            <w:bCs/>
          </w:rPr>
          <w:t>2</w:t>
        </w:r>
        <w:r w:rsidRPr="00EE05AB">
          <w:rPr>
            <w:b/>
            <w:bCs/>
          </w:rPr>
          <w:t>]</w:t>
        </w:r>
      </w:hyperlink>
      <w:r w:rsidRPr="00EE05AB">
        <w:t xml:space="preserve"> and the Raspberry Pi 5 </w:t>
      </w:r>
      <w:r w:rsidRPr="00EE05AB">
        <w:rPr>
          <w:b/>
          <w:bCs/>
        </w:rPr>
        <w:t>[19]</w:t>
      </w:r>
      <w:r w:rsidR="00EE05AB" w:rsidRPr="00EE05AB">
        <w:t>.</w:t>
      </w:r>
    </w:p>
    <w:p w14:paraId="76B0DABF" w14:textId="6517130B" w:rsidR="00D334F1" w:rsidRPr="00191ECA" w:rsidRDefault="00C37D72" w:rsidP="00733699">
      <w:pPr>
        <w:jc w:val="both"/>
        <w:rPr>
          <w:rFonts w:ascii="Arial" w:hAnsi="Arial" w:cs="Arial"/>
          <w:lang w:val="en-US"/>
        </w:rPr>
      </w:pPr>
      <w:r w:rsidRPr="00C37D72">
        <w:rPr>
          <w:rFonts w:ascii="Arial" w:hAnsi="Arial" w:cs="Arial"/>
          <w:lang w:val="en-US"/>
        </w:rPr>
        <w:t>The transition from the TS-7553 to the Raspberry Pi 5 was initially driven by the unavailability of the TS-7553 board in stock. However, beyond necessity, the Raspberry Pi 5 offers several key advantages that make it a strong candidate for testing and developing our collision detection algorithms</w:t>
      </w:r>
      <w:r>
        <w:rPr>
          <w:rFonts w:ascii="Arial" w:hAnsi="Arial" w:cs="Arial"/>
          <w:lang w:val="en-US"/>
        </w:rPr>
        <w:t>, i</w:t>
      </w:r>
      <w:r w:rsidRPr="00C37D72">
        <w:rPr>
          <w:rFonts w:ascii="Arial" w:hAnsi="Arial" w:cs="Arial"/>
          <w:lang w:val="en-US"/>
        </w:rPr>
        <w:t>ts quad-core ARM Cortex-A76 processor (2.4GHz) far surpasses the 400MHz ARM9 in the ISIS OBC, enabling faster execution of complex algorithms such as CATCH, SBO-ANCAS, and ANCAS</w:t>
      </w:r>
      <w:r>
        <w:rPr>
          <w:rFonts w:ascii="Arial" w:hAnsi="Arial" w:cs="Arial"/>
          <w:lang w:val="en-US"/>
        </w:rPr>
        <w:t>. T</w:t>
      </w:r>
      <w:r w:rsidRPr="00C37D72">
        <w:rPr>
          <w:rFonts w:ascii="Arial" w:hAnsi="Arial" w:cs="Arial"/>
          <w:lang w:val="en-US"/>
        </w:rPr>
        <w:t>he large RAM capacity (</w:t>
      </w:r>
      <w:r>
        <w:rPr>
          <w:rFonts w:ascii="Arial" w:hAnsi="Arial" w:cs="Arial"/>
          <w:lang w:val="en-US"/>
        </w:rPr>
        <w:t>8</w:t>
      </w:r>
      <w:r w:rsidRPr="00C37D72">
        <w:rPr>
          <w:rFonts w:ascii="Arial" w:hAnsi="Arial" w:cs="Arial"/>
          <w:lang w:val="en-US"/>
        </w:rPr>
        <w:t>GB LPDDR4X) allows for efficient handling of large datasets compared to the limited 32MB SDRAM in the ISIS OBC</w:t>
      </w:r>
      <w:r>
        <w:rPr>
          <w:rFonts w:ascii="Arial" w:hAnsi="Arial" w:cs="Arial"/>
          <w:lang w:val="en-US"/>
        </w:rPr>
        <w:t>,</w:t>
      </w:r>
      <w:r w:rsidRPr="00C37D72">
        <w:rPr>
          <w:rFonts w:ascii="Arial" w:hAnsi="Arial" w:cs="Arial"/>
          <w:lang w:val="en-US"/>
        </w:rPr>
        <w:t xml:space="preserve"> it runs a Linux-based environment, which provides a more flexible development ecosystem than the ISIS OBC's FreeRTOS, allowing for seamless debugging, profiling, and performance </w:t>
      </w:r>
      <w:r w:rsidRPr="00C37D72">
        <w:rPr>
          <w:rFonts w:ascii="Arial" w:hAnsi="Arial" w:cs="Arial"/>
          <w:lang w:val="en-US"/>
        </w:rPr>
        <w:lastRenderedPageBreak/>
        <w:t>optimization</w:t>
      </w:r>
      <w:r w:rsidRPr="00C37D72">
        <w:rPr>
          <w:rFonts w:ascii="Arial" w:hAnsi="Arial" w:cs="Arial"/>
          <w:b/>
          <w:bCs/>
          <w:color w:val="000000" w:themeColor="text1"/>
          <w:lang w:val="en-US"/>
        </w:rPr>
        <w:t xml:space="preserve">. </w:t>
      </w:r>
      <w:r w:rsidRPr="00C37D72">
        <w:rPr>
          <w:rFonts w:ascii="Arial" w:hAnsi="Arial" w:cs="Arial"/>
          <w:lang w:val="en-US"/>
        </w:rPr>
        <w:t xml:space="preserve">Furthermore, the Raspberry Pi's widespread availability and strong community support mean that additional development requirements can be met with open-source tools and libraries, making it easier to implement, test, and refine our algorithms before transitioning them to a satellite-grade OBC. </w:t>
      </w:r>
      <w:r w:rsidR="00155825" w:rsidRPr="00155825">
        <w:rPr>
          <w:rFonts w:ascii="Arial" w:hAnsi="Arial" w:cs="Arial"/>
          <w:lang w:val="en-US"/>
        </w:rPr>
        <w:t>The main limitations are its higher power consumption (~5W) compared to the ISIS OBC (380mW), meaning it is less energy-efficient for space applications; the absence of an FPGA, which prevents the direct implementation of certain real</w:t>
      </w:r>
      <w:r w:rsidR="00155825">
        <w:rPr>
          <w:rFonts w:ascii="Arial" w:hAnsi="Arial" w:cs="Arial"/>
          <w:lang w:val="en-US"/>
        </w:rPr>
        <w:t xml:space="preserve"> </w:t>
      </w:r>
      <w:r w:rsidR="00155825" w:rsidRPr="00155825">
        <w:rPr>
          <w:rFonts w:ascii="Arial" w:hAnsi="Arial" w:cs="Arial"/>
          <w:lang w:val="en-US"/>
        </w:rPr>
        <w:t>time hardware acceleration features</w:t>
      </w:r>
      <w:r w:rsidR="00155825">
        <w:rPr>
          <w:rFonts w:ascii="Arial" w:hAnsi="Arial" w:cs="Arial"/>
          <w:lang w:val="en-US"/>
        </w:rPr>
        <w:t xml:space="preserve">, </w:t>
      </w:r>
      <w:r w:rsidR="00155825" w:rsidRPr="00155825">
        <w:rPr>
          <w:rFonts w:ascii="Arial" w:hAnsi="Arial" w:cs="Arial"/>
          <w:lang w:val="en-US"/>
        </w:rPr>
        <w:t>although this can be mitigated through software optimizations or by integrating an external FPGA module if necessary; and the lack of dual-redundant RTCs, which are crucial for ensuring fault tolerance in timing for space applications.</w:t>
      </w:r>
      <w:r w:rsidR="00155825">
        <w:rPr>
          <w:rFonts w:ascii="Arial" w:hAnsi="Arial" w:cs="Arial"/>
          <w:lang w:val="en-US"/>
        </w:rPr>
        <w:t xml:space="preserve"> </w:t>
      </w:r>
      <w:r w:rsidRPr="00C37D72">
        <w:rPr>
          <w:rFonts w:ascii="Arial" w:hAnsi="Arial" w:cs="Arial"/>
          <w:lang w:val="en-US"/>
        </w:rPr>
        <w:t>While the Raspberry Pi 5 is not a direct replacement for the ISIS OBC in an actual space environment, it provides an affordable, high-performance, and flexible platform for terrestrial testing of our algorithms, and its superior processing power, RAM, storage capabilities, and development environment make it an excellent choice for feasibility testing, ensuring that our algorithms can be optimized before being transferred to a more constrained space-grade OBC.</w:t>
      </w:r>
    </w:p>
    <w:p w14:paraId="0D0B723B" w14:textId="0B725F18" w:rsidR="00D334F1" w:rsidRDefault="00D334F1" w:rsidP="00D334F1">
      <w:pPr>
        <w:pStyle w:val="Heading2"/>
        <w:rPr>
          <w:rtl/>
        </w:rPr>
      </w:pPr>
      <w:bookmarkStart w:id="32" w:name="_Toc193196869"/>
      <w:r w:rsidRPr="00324098">
        <w:t>Goals</w:t>
      </w:r>
      <w:bookmarkEnd w:id="32"/>
    </w:p>
    <w:p w14:paraId="694281E9" w14:textId="77777777" w:rsidR="00F47780" w:rsidRDefault="00A830DB" w:rsidP="00733699">
      <w:pPr>
        <w:jc w:val="both"/>
        <w:rPr>
          <w:rFonts w:ascii="Arial" w:hAnsi="Arial" w:cs="Arial"/>
          <w:lang w:val="en-US"/>
        </w:rPr>
      </w:pPr>
      <w:r w:rsidRPr="00A830DB">
        <w:rPr>
          <w:rFonts w:ascii="Arial" w:hAnsi="Arial" w:cs="Arial"/>
          <w:lang w:val="en-US"/>
        </w:rPr>
        <w:t xml:space="preserve">In this project, we aim to </w:t>
      </w:r>
      <w:r w:rsidR="00D57907">
        <w:rPr>
          <w:rFonts w:ascii="Arial" w:hAnsi="Arial" w:cs="Arial"/>
          <w:lang w:val="en-US"/>
        </w:rPr>
        <w:t>create</w:t>
      </w:r>
      <w:r w:rsidRPr="00A830DB">
        <w:rPr>
          <w:rFonts w:ascii="Arial" w:hAnsi="Arial" w:cs="Arial"/>
          <w:lang w:val="en-US"/>
        </w:rPr>
        <w:t xml:space="preserve"> a comprehensive and adaptable </w:t>
      </w:r>
      <w:r w:rsidR="00D57907">
        <w:rPr>
          <w:rFonts w:ascii="Arial" w:hAnsi="Arial" w:cs="Arial"/>
          <w:lang w:val="en-US"/>
        </w:rPr>
        <w:t>system</w:t>
      </w:r>
      <w:r w:rsidRPr="00A830DB">
        <w:rPr>
          <w:rFonts w:ascii="Arial" w:hAnsi="Arial" w:cs="Arial"/>
          <w:lang w:val="en-US"/>
        </w:rPr>
        <w:t xml:space="preserve"> for testing collision</w:t>
      </w:r>
      <w:r w:rsidR="00D57907">
        <w:rPr>
          <w:rFonts w:ascii="Arial" w:hAnsi="Arial" w:cs="Arial"/>
          <w:lang w:val="en-US"/>
        </w:rPr>
        <w:t xml:space="preserve"> </w:t>
      </w:r>
      <w:r w:rsidRPr="00A830DB">
        <w:rPr>
          <w:rFonts w:ascii="Arial" w:hAnsi="Arial" w:cs="Arial"/>
          <w:lang w:val="en-US"/>
        </w:rPr>
        <w:t>detection algorithms under conditions approximating those of an operational satellite on-board computer (OBC). This process includes implementing</w:t>
      </w:r>
      <w:r w:rsidR="00D57907">
        <w:rPr>
          <w:rFonts w:ascii="Arial" w:hAnsi="Arial" w:cs="Arial"/>
          <w:lang w:val="en-US"/>
        </w:rPr>
        <w:t>,</w:t>
      </w:r>
      <w:r w:rsidR="00D57907" w:rsidRPr="00D57907">
        <w:rPr>
          <w:rFonts w:ascii="Arial" w:hAnsi="Arial" w:cs="Arial"/>
          <w:lang w:val="en-US"/>
        </w:rPr>
        <w:t xml:space="preserve"> </w:t>
      </w:r>
      <w:r w:rsidR="00D57907">
        <w:rPr>
          <w:rFonts w:ascii="Arial" w:hAnsi="Arial" w:cs="Arial"/>
          <w:lang w:val="en-US"/>
        </w:rPr>
        <w:t>developing and executing</w:t>
      </w:r>
      <w:r w:rsidRPr="00A830DB">
        <w:rPr>
          <w:rFonts w:ascii="Arial" w:hAnsi="Arial" w:cs="Arial"/>
          <w:lang w:val="en-US"/>
        </w:rPr>
        <w:t xml:space="preserve"> the algorithms </w:t>
      </w:r>
      <w:r w:rsidR="00D57907" w:rsidRPr="00CE2976">
        <w:rPr>
          <w:rFonts w:asciiTheme="minorBidi" w:hAnsiTheme="minorBidi"/>
        </w:rPr>
        <w:t>on the selected satellite OBC</w:t>
      </w:r>
      <w:r w:rsidRPr="00A830DB">
        <w:rPr>
          <w:rFonts w:ascii="Arial" w:hAnsi="Arial" w:cs="Arial"/>
          <w:lang w:val="en-US"/>
        </w:rPr>
        <w:t>, evaluating their feasibility, and conducting in</w:t>
      </w:r>
      <w:r w:rsidR="00D57907">
        <w:rPr>
          <w:rFonts w:ascii="Arial" w:hAnsi="Arial" w:cs="Arial"/>
          <w:lang w:val="en-US"/>
        </w:rPr>
        <w:t xml:space="preserve"> </w:t>
      </w:r>
      <w:r w:rsidRPr="00A830DB">
        <w:rPr>
          <w:rFonts w:ascii="Arial" w:hAnsi="Arial" w:cs="Arial"/>
          <w:lang w:val="en-US"/>
        </w:rPr>
        <w:t xml:space="preserve">depth data analyses. </w:t>
      </w:r>
      <w:r w:rsidR="00D57907" w:rsidRPr="00A830DB">
        <w:rPr>
          <w:rFonts w:ascii="Arial" w:hAnsi="Arial" w:cs="Arial"/>
          <w:lang w:val="en-US"/>
        </w:rPr>
        <w:t xml:space="preserve">Our goal is to generate </w:t>
      </w:r>
      <w:r w:rsidR="00D57907">
        <w:rPr>
          <w:rFonts w:ascii="Arial" w:hAnsi="Arial" w:cs="Arial"/>
          <w:lang w:val="en-US"/>
        </w:rPr>
        <w:t xml:space="preserve">a </w:t>
      </w:r>
      <w:r w:rsidR="00D57907" w:rsidRPr="00D57907">
        <w:rPr>
          <w:rFonts w:ascii="Arial" w:hAnsi="Arial" w:cs="Arial"/>
        </w:rPr>
        <w:t>comprehensive set of experimental results, derived from testing a variety of input types, that will either confirm or refute the feasibility of executing TCA calculations on the satellite's OBC.</w:t>
      </w:r>
      <w:r w:rsidR="00F47780">
        <w:rPr>
          <w:rFonts w:ascii="Arial" w:hAnsi="Arial" w:cs="Arial"/>
        </w:rPr>
        <w:t xml:space="preserve"> </w:t>
      </w:r>
      <w:r w:rsidR="00562A1F" w:rsidRPr="00562A1F">
        <w:rPr>
          <w:rFonts w:ascii="Arial" w:hAnsi="Arial" w:cs="Arial"/>
          <w:lang w:val="en-US"/>
        </w:rPr>
        <w:t xml:space="preserve">Moreover, this project aims to provide Dr. Elad Dannenberg with a </w:t>
      </w:r>
      <w:r w:rsidR="00F47780">
        <w:rPr>
          <w:rFonts w:ascii="Arial" w:hAnsi="Arial" w:cs="Arial"/>
          <w:lang w:val="en-US"/>
        </w:rPr>
        <w:t>generic</w:t>
      </w:r>
      <w:r w:rsidR="00562A1F" w:rsidRPr="00562A1F">
        <w:rPr>
          <w:rFonts w:ascii="Arial" w:hAnsi="Arial" w:cs="Arial"/>
          <w:lang w:val="en-US"/>
        </w:rPr>
        <w:t xml:space="preserve"> </w:t>
      </w:r>
      <w:r w:rsidR="00F47780">
        <w:rPr>
          <w:rFonts w:ascii="Arial" w:hAnsi="Arial" w:cs="Arial"/>
          <w:lang w:val="en-US"/>
        </w:rPr>
        <w:t xml:space="preserve">and </w:t>
      </w:r>
      <w:r w:rsidR="00F47780" w:rsidRPr="00A830DB">
        <w:rPr>
          <w:rFonts w:ascii="Arial" w:hAnsi="Arial" w:cs="Arial"/>
          <w:lang w:val="en-US"/>
        </w:rPr>
        <w:t xml:space="preserve">sufficiently flexible </w:t>
      </w:r>
      <w:r w:rsidR="00562A1F" w:rsidRPr="00562A1F">
        <w:rPr>
          <w:rFonts w:ascii="Arial" w:hAnsi="Arial" w:cs="Arial"/>
          <w:lang w:val="en-US"/>
        </w:rPr>
        <w:t xml:space="preserve">testing </w:t>
      </w:r>
      <w:r w:rsidR="00F47780">
        <w:rPr>
          <w:rFonts w:ascii="Arial" w:hAnsi="Arial" w:cs="Arial"/>
          <w:lang w:val="en-US"/>
        </w:rPr>
        <w:t>system</w:t>
      </w:r>
      <w:r w:rsidR="00562A1F" w:rsidRPr="00562A1F">
        <w:rPr>
          <w:rFonts w:ascii="Arial" w:hAnsi="Arial" w:cs="Arial"/>
          <w:lang w:val="en-US"/>
        </w:rPr>
        <w:t xml:space="preserve"> that can </w:t>
      </w:r>
      <w:r w:rsidR="00F47780" w:rsidRPr="00486BC4">
        <w:rPr>
          <w:rFonts w:asciiTheme="minorBidi" w:hAnsiTheme="minorBidi"/>
        </w:rPr>
        <w:t>support any future update that might be needed, for example adding algorithms or algorithms variants, adding communication types and so on.</w:t>
      </w:r>
      <w:r w:rsidR="00F47780">
        <w:rPr>
          <w:rFonts w:asciiTheme="minorBidi" w:hAnsiTheme="minorBidi"/>
        </w:rPr>
        <w:t xml:space="preserve"> </w:t>
      </w:r>
      <w:r w:rsidR="00F47780" w:rsidRPr="00486BC4">
        <w:rPr>
          <w:rFonts w:asciiTheme="minorBidi" w:hAnsiTheme="minorBidi"/>
        </w:rPr>
        <w:t>we want our application to be available for any follow up team trying to test similar things or different algorithms in a similar environment, to be used as a base or reference for future uses.</w:t>
      </w:r>
      <w:r w:rsidR="00F47780">
        <w:rPr>
          <w:rFonts w:ascii="Arial" w:hAnsi="Arial" w:cs="Arial"/>
          <w:lang w:val="en-US"/>
        </w:rPr>
        <w:t xml:space="preserve"> </w:t>
      </w:r>
    </w:p>
    <w:p w14:paraId="38B288F7" w14:textId="377EA5C1" w:rsidR="00D57907" w:rsidRPr="00F47780" w:rsidRDefault="00562A1F" w:rsidP="00733699">
      <w:pPr>
        <w:jc w:val="both"/>
        <w:rPr>
          <w:rFonts w:ascii="Arial" w:hAnsi="Arial" w:cs="Arial"/>
          <w:lang w:val="en-US"/>
        </w:rPr>
      </w:pPr>
      <w:r w:rsidRPr="00562A1F">
        <w:rPr>
          <w:rFonts w:ascii="Arial" w:hAnsi="Arial" w:cs="Arial"/>
          <w:lang w:val="en-US"/>
        </w:rPr>
        <w:t xml:space="preserve">Accordingly, we have defined three main goals for this </w:t>
      </w:r>
      <w:proofErr w:type="gramStart"/>
      <w:r w:rsidRPr="00562A1F">
        <w:rPr>
          <w:rFonts w:ascii="Arial" w:hAnsi="Arial" w:cs="Arial"/>
          <w:lang w:val="en-US"/>
        </w:rPr>
        <w:t>project</w:t>
      </w:r>
      <w:r w:rsidR="00F47780">
        <w:rPr>
          <w:rFonts w:ascii="Arial" w:hAnsi="Arial" w:cs="Arial"/>
          <w:lang w:val="en-US"/>
        </w:rPr>
        <w:t xml:space="preserve"> :</w:t>
      </w:r>
      <w:proofErr w:type="gramEnd"/>
    </w:p>
    <w:p w14:paraId="71872BA1" w14:textId="6B244093" w:rsidR="00FF3EC3" w:rsidRPr="00FF3EC3" w:rsidRDefault="00D334F1" w:rsidP="00FF3EC3">
      <w:pPr>
        <w:pStyle w:val="Heading3"/>
      </w:pPr>
      <w:bookmarkStart w:id="33" w:name="_Toc165922588"/>
      <w:bookmarkStart w:id="34" w:name="_Toc193196870"/>
      <w:r>
        <w:t>Implementing</w:t>
      </w:r>
      <w:r w:rsidR="001224E7">
        <w:t xml:space="preserve"> and Deploying</w:t>
      </w:r>
      <w:r>
        <w:t xml:space="preserve"> the Algorithms</w:t>
      </w:r>
      <w:bookmarkEnd w:id="33"/>
      <w:bookmarkEnd w:id="34"/>
    </w:p>
    <w:p w14:paraId="4F26E207" w14:textId="5F75BD62" w:rsidR="00D334F1" w:rsidRPr="00EB6279" w:rsidRDefault="00FF3EC3" w:rsidP="00733699">
      <w:pPr>
        <w:jc w:val="both"/>
        <w:rPr>
          <w:rFonts w:asciiTheme="minorBidi" w:hAnsiTheme="minorBidi"/>
          <w:lang w:val="en-US"/>
        </w:rPr>
      </w:pPr>
      <w:r w:rsidRPr="00FF3EC3">
        <w:rPr>
          <w:rFonts w:asciiTheme="minorBidi" w:hAnsiTheme="minorBidi"/>
        </w:rPr>
        <w:t xml:space="preserve">Our first goal is to implement and deploy collision detection algorithms on a satellite's OBC. Until now, the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FF3EC3">
        <w:rPr>
          <w:rFonts w:asciiTheme="minorBidi" w:hAnsiTheme="minorBidi"/>
        </w:rPr>
        <w:t xml:space="preserve"> and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FF3EC3">
        <w:rPr>
          <w:rFonts w:asciiTheme="minorBidi" w:hAnsiTheme="minorBidi"/>
        </w:rPr>
        <w:t xml:space="preserve"> algorithms were primarily implemented and tested in MATLAB as part of the initial research studies</w:t>
      </w:r>
      <w:r w:rsidR="00A94AB7">
        <w:rPr>
          <w:rFonts w:asciiTheme="minorBidi" w:hAnsiTheme="minorBidi"/>
        </w:rPr>
        <w:t xml:space="preserve"> </w:t>
      </w:r>
      <w:hyperlink w:anchor="REF2" w:history="1">
        <w:r w:rsidR="00A94AB7" w:rsidRPr="00775CEC">
          <w:rPr>
            <w:rStyle w:val="Hyperlink"/>
            <w:rFonts w:ascii="Arial" w:hAnsi="Arial" w:cs="Arial"/>
            <w:b/>
            <w:bCs/>
            <w:color w:val="222A35" w:themeColor="text2" w:themeShade="80"/>
            <w:u w:val="none"/>
          </w:rPr>
          <w:t>[</w:t>
        </w:r>
        <w:r w:rsidR="00A94AB7">
          <w:rPr>
            <w:rStyle w:val="Hyperlink"/>
            <w:rFonts w:ascii="Arial" w:hAnsi="Arial" w:cs="Arial"/>
            <w:b/>
            <w:bCs/>
            <w:color w:val="222A35" w:themeColor="text2" w:themeShade="80"/>
            <w:u w:val="none"/>
          </w:rPr>
          <w:t>5</w:t>
        </w:r>
        <w:r w:rsidR="00A94AB7" w:rsidRPr="00775CEC">
          <w:rPr>
            <w:rStyle w:val="Hyperlink"/>
            <w:rFonts w:ascii="Arial" w:hAnsi="Arial" w:cs="Arial"/>
            <w:b/>
            <w:bCs/>
            <w:color w:val="222A35" w:themeColor="text2" w:themeShade="80"/>
            <w:u w:val="none"/>
          </w:rPr>
          <w:t>]</w:t>
        </w:r>
      </w:hyperlink>
      <w:r w:rsidR="00A94AB7" w:rsidRPr="00A94AB7">
        <w:t xml:space="preserve"> </w:t>
      </w:r>
      <w:hyperlink w:anchor="REF3" w:history="1">
        <w:r w:rsidR="00A94AB7" w:rsidRPr="00775CEC">
          <w:rPr>
            <w:rStyle w:val="Hyperlink"/>
            <w:rFonts w:ascii="Arial" w:hAnsi="Arial" w:cs="Arial"/>
            <w:b/>
            <w:bCs/>
            <w:color w:val="000000" w:themeColor="text1"/>
            <w:u w:val="none"/>
          </w:rPr>
          <w:t>[</w:t>
        </w:r>
        <w:r w:rsidR="00A94AB7">
          <w:rPr>
            <w:rStyle w:val="Hyperlink"/>
            <w:rFonts w:ascii="Arial" w:hAnsi="Arial" w:cs="Arial"/>
            <w:b/>
            <w:bCs/>
            <w:color w:val="000000" w:themeColor="text1"/>
            <w:u w:val="none"/>
          </w:rPr>
          <w:t>6</w:t>
        </w:r>
        <w:r w:rsidR="00A94AB7" w:rsidRPr="00775CEC">
          <w:rPr>
            <w:rStyle w:val="Hyperlink"/>
            <w:rFonts w:ascii="Arial" w:hAnsi="Arial" w:cs="Arial"/>
            <w:b/>
            <w:bCs/>
            <w:color w:val="000000" w:themeColor="text1"/>
            <w:u w:val="none"/>
          </w:rPr>
          <w:t>]</w:t>
        </w:r>
      </w:hyperlink>
      <w:r w:rsidR="00A94AB7">
        <w:t xml:space="preserve"> </w:t>
      </w:r>
      <w:r w:rsidRPr="00FF3EC3">
        <w:rPr>
          <w:rFonts w:asciiTheme="minorBidi" w:hAnsiTheme="minorBidi"/>
        </w:rPr>
        <w:t>To ensure their practical usability, we need to adapt these algorithms to run efficiently on a satellite OBC while considering the hardware constraints, such as processing power, memory, and energy consumption. Our work involves converting the algorithms into optimized C++ implementations, adapting them to the operating system of the selected satellite board, and ensuring their compatibility with real-time execution.</w:t>
      </w:r>
    </w:p>
    <w:p w14:paraId="21BA03AE" w14:textId="77777777" w:rsidR="00D334F1" w:rsidRDefault="00D334F1" w:rsidP="00D334F1">
      <w:pPr>
        <w:pStyle w:val="Heading3"/>
      </w:pPr>
      <w:bookmarkStart w:id="35" w:name="_Toc165922589"/>
      <w:bookmarkStart w:id="36" w:name="_Toc193196871"/>
      <w:r>
        <w:t>Creating a Testing System</w:t>
      </w:r>
      <w:bookmarkEnd w:id="35"/>
      <w:bookmarkEnd w:id="36"/>
    </w:p>
    <w:p w14:paraId="4A5F6702" w14:textId="101DEC4E" w:rsidR="00D334F1" w:rsidRPr="00AA02D1" w:rsidRDefault="00D334F1" w:rsidP="00733699">
      <w:pPr>
        <w:jc w:val="both"/>
        <w:rPr>
          <w:rFonts w:asciiTheme="minorBidi" w:hAnsiTheme="minorBidi"/>
        </w:rPr>
      </w:pPr>
      <w:r w:rsidRPr="00F14B78">
        <w:rPr>
          <w:rFonts w:asciiTheme="minorBidi" w:hAnsiTheme="minorBidi"/>
        </w:rPr>
        <w:t xml:space="preserve">To test the feasibility of running the algorithms on satellites OBC we needed a system fitting for running test and collecting data and results. We needed to run the algorithm on a </w:t>
      </w:r>
      <w:r w:rsidR="00AA02D1">
        <w:rPr>
          <w:rFonts w:asciiTheme="minorBidi" w:hAnsiTheme="minorBidi"/>
        </w:rPr>
        <w:t xml:space="preserve">satellite OBC </w:t>
      </w:r>
      <w:r w:rsidRPr="00F14B78">
        <w:rPr>
          <w:rFonts w:asciiTheme="minorBidi" w:hAnsiTheme="minorBidi"/>
        </w:rPr>
        <w:t>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w:t>
      </w:r>
      <w:r w:rsidR="00097DDE">
        <w:rPr>
          <w:rFonts w:asciiTheme="minorBidi" w:hAnsiTheme="minorBidi"/>
        </w:rPr>
        <w:t xml:space="preserve"> </w:t>
      </w:r>
      <w:r w:rsidRPr="00F14B78">
        <w:rPr>
          <w:rFonts w:asciiTheme="minorBidi" w:hAnsiTheme="minorBidi"/>
        </w:rPr>
        <w:t xml:space="preserve">run the algorithms on different machine and environments and manage and collect the data </w:t>
      </w:r>
      <w:r w:rsidRPr="00F14B78">
        <w:rPr>
          <w:rFonts w:asciiTheme="minorBidi" w:hAnsiTheme="minorBidi"/>
        </w:rPr>
        <w:lastRenderedPageBreak/>
        <w:t>well. We needed the system both for running the feasibility analysis ourself and for leaving it for D</w:t>
      </w:r>
      <w:r w:rsidR="00097DDE">
        <w:rPr>
          <w:rFonts w:asciiTheme="minorBidi" w:hAnsiTheme="minorBidi"/>
        </w:rPr>
        <w:t>r</w:t>
      </w:r>
      <w:r w:rsidRPr="00F14B78">
        <w:rPr>
          <w:rFonts w:asciiTheme="minorBidi" w:hAnsiTheme="minorBidi"/>
        </w:rPr>
        <w:t>. Elad to use for his research.</w:t>
      </w:r>
    </w:p>
    <w:p w14:paraId="48FF9683" w14:textId="77777777" w:rsidR="00D334F1" w:rsidRDefault="00D334F1" w:rsidP="00D334F1">
      <w:pPr>
        <w:pStyle w:val="Heading3"/>
      </w:pPr>
      <w:bookmarkStart w:id="37" w:name="_Toc165922590"/>
      <w:bookmarkStart w:id="38" w:name="_Toc193196872"/>
      <w:r>
        <w:t>Feasibility Testing and Analysis</w:t>
      </w:r>
      <w:bookmarkEnd w:id="37"/>
      <w:bookmarkEnd w:id="38"/>
      <w:r>
        <w:t xml:space="preserve"> </w:t>
      </w:r>
    </w:p>
    <w:p w14:paraId="4503B9F9" w14:textId="091BC4E8" w:rsidR="00CE2976" w:rsidRPr="00116D7B" w:rsidRDefault="00D334F1" w:rsidP="00733699">
      <w:pPr>
        <w:jc w:val="both"/>
        <w:rPr>
          <w:rFonts w:asciiTheme="minorBidi" w:hAnsiTheme="minorBidi"/>
          <w:color w:val="000000" w:themeColor="text1"/>
          <w:lang w:val="en-US"/>
        </w:rPr>
      </w:pPr>
      <w:r w:rsidRPr="00F14B78">
        <w:rPr>
          <w:rFonts w:asciiTheme="minorBidi" w:hAnsiTheme="minorBidi"/>
        </w:rPr>
        <w:t xml:space="preserve">The last part of our project is to conduct a feasibility analysis </w:t>
      </w:r>
      <w:r w:rsidR="00CE2976" w:rsidRPr="00CE2976">
        <w:rPr>
          <w:rFonts w:asciiTheme="minorBidi" w:hAnsiTheme="minorBidi"/>
        </w:rPr>
        <w:t>of running the TCA algorithms on the selected satellite OBC</w:t>
      </w:r>
      <w:r w:rsidR="00CE2976" w:rsidRPr="00F14B78">
        <w:rPr>
          <w:rFonts w:asciiTheme="minorBidi" w:hAnsiTheme="minorBidi"/>
        </w:rPr>
        <w:t xml:space="preserve"> </w:t>
      </w:r>
      <w:r w:rsidRPr="00F14B78">
        <w:rPr>
          <w:rFonts w:asciiTheme="minorBidi" w:hAnsiTheme="minorBidi"/>
        </w:rPr>
        <w:t>using our system. We needed to run our system with different types of inputs, different types of algorithms and different parameters for each algorithm.</w:t>
      </w:r>
      <w:r w:rsidR="00CE2976">
        <w:rPr>
          <w:rFonts w:asciiTheme="minorBidi" w:hAnsiTheme="minorBidi"/>
        </w:rPr>
        <w:t xml:space="preserve"> </w:t>
      </w:r>
      <w:r w:rsidR="00CE2976" w:rsidRPr="00CE2976">
        <w:rPr>
          <w:rFonts w:asciiTheme="minorBidi" w:hAnsiTheme="minorBidi"/>
        </w:rPr>
        <w:t xml:space="preserve">Through this </w:t>
      </w:r>
      <w:r w:rsidR="00CE2976" w:rsidRPr="00097DDE">
        <w:rPr>
          <w:rFonts w:asciiTheme="minorBidi" w:hAnsiTheme="minorBidi"/>
          <w:color w:val="000000" w:themeColor="text1"/>
        </w:rPr>
        <w:t>analysis, we aim to determine whether these algorithms can operate autonomously on a satellite, ensuring timely and accurate collision detection while meeting power and hardware limitations</w:t>
      </w:r>
      <w:r w:rsidR="00116D7B">
        <w:rPr>
          <w:rFonts w:asciiTheme="minorBidi" w:hAnsiTheme="minorBidi"/>
          <w:color w:val="000000" w:themeColor="text1"/>
          <w:lang w:val="en-US"/>
        </w:rPr>
        <w:t xml:space="preserve"> </w:t>
      </w:r>
      <w:r w:rsidR="00116D7B" w:rsidRPr="00116D7B">
        <w:rPr>
          <w:rFonts w:asciiTheme="minorBidi" w:hAnsiTheme="minorBidi"/>
          <w:color w:val="000000" w:themeColor="text1"/>
          <w:lang w:val="en-US"/>
        </w:rPr>
        <w:t>and what the optimal parameter</w:t>
      </w:r>
      <w:r w:rsidR="00116D7B">
        <w:rPr>
          <w:rFonts w:asciiTheme="minorBidi" w:hAnsiTheme="minorBidi"/>
          <w:color w:val="000000" w:themeColor="text1"/>
          <w:lang w:val="en-US"/>
        </w:rPr>
        <w:t>s</w:t>
      </w:r>
      <w:r w:rsidR="00116D7B" w:rsidRPr="00116D7B">
        <w:rPr>
          <w:rFonts w:asciiTheme="minorBidi" w:hAnsiTheme="minorBidi"/>
          <w:color w:val="000000" w:themeColor="text1"/>
          <w:lang w:val="en-US"/>
        </w:rPr>
        <w:t xml:space="preserve"> values ​​are that yield a balance between good accuracy and moderate runtime for the algorithms</w:t>
      </w:r>
      <w:r w:rsidR="00116D7B">
        <w:rPr>
          <w:rFonts w:asciiTheme="minorBidi" w:hAnsiTheme="minorBidi"/>
          <w:color w:val="000000" w:themeColor="text1"/>
          <w:lang w:val="en-US"/>
        </w:rPr>
        <w:t>.</w:t>
      </w:r>
    </w:p>
    <w:p w14:paraId="7093DD83" w14:textId="738C8E02" w:rsidR="004501B6" w:rsidRPr="00581DEE" w:rsidRDefault="008D0B14" w:rsidP="00733699">
      <w:pPr>
        <w:pStyle w:val="paragraphcontent"/>
      </w:pPr>
      <w:r w:rsidRPr="00097DDE">
        <w:t>In this project we expect to finish with concrete and comprehensive proof of feasibility or infeasibility of the task of running the TCA calculations on the satellite OBC.</w:t>
      </w:r>
    </w:p>
    <w:p w14:paraId="0D1408D1" w14:textId="77777777" w:rsidR="00D334F1" w:rsidRDefault="00D334F1" w:rsidP="00D334F1">
      <w:pPr>
        <w:pStyle w:val="Heading2"/>
      </w:pPr>
      <w:bookmarkStart w:id="39" w:name="_Toc165922591"/>
      <w:bookmarkStart w:id="40" w:name="_Toc193196873"/>
      <w:r>
        <w:t>Users</w:t>
      </w:r>
      <w:bookmarkEnd w:id="39"/>
      <w:bookmarkEnd w:id="40"/>
    </w:p>
    <w:p w14:paraId="496D2059" w14:textId="71700822" w:rsidR="00D334F1" w:rsidRPr="00EB5A13" w:rsidRDefault="00EB5A13" w:rsidP="00733699">
      <w:pPr>
        <w:jc w:val="both"/>
        <w:rPr>
          <w:lang w:val="en-US"/>
        </w:rPr>
      </w:pPr>
      <w:r w:rsidRPr="00EB5A13">
        <w:rPr>
          <w:rFonts w:asciiTheme="minorBidi" w:hAnsiTheme="minorBidi"/>
        </w:rPr>
        <w:t>Our system has two types of users. The first is Dr. Elad and his associates, who aim to test the algorithms on a real satellite’s OBC. The second group includes our team, conducting feasibility tests on a real satellite’s OBC as part of our project, as well as the previous team that worked on the project and any future teams that may contribute to the ongoing effort of developing and validating autonomous satellite capabilities. (Several other teams are already working on projects related to this goal</w:t>
      </w:r>
      <w:r>
        <w:rPr>
          <w:rFonts w:asciiTheme="minorBidi" w:hAnsiTheme="minorBidi"/>
          <w:lang w:val="en-US"/>
        </w:rPr>
        <w:t>).</w:t>
      </w:r>
    </w:p>
    <w:p w14:paraId="165352DF" w14:textId="77777777" w:rsidR="00644E71" w:rsidRDefault="00644E71" w:rsidP="00644E71">
      <w:pPr>
        <w:pStyle w:val="paragraphcontent"/>
      </w:pPr>
    </w:p>
    <w:p w14:paraId="2E755F5D" w14:textId="44D7C52B" w:rsidR="0019360B" w:rsidRDefault="00EF35DD" w:rsidP="00EF35DD">
      <w:pPr>
        <w:pStyle w:val="Heading1"/>
      </w:pPr>
      <w:bookmarkStart w:id="41" w:name="_Toc193196874"/>
      <w:r>
        <w:t>The solution</w:t>
      </w:r>
      <w:bookmarkEnd w:id="41"/>
    </w:p>
    <w:p w14:paraId="7A5C37F2" w14:textId="0DB7ED05" w:rsidR="00EF35DD" w:rsidRPr="00C02C04" w:rsidRDefault="00EF35DD" w:rsidP="00C02C04">
      <w:pPr>
        <w:pStyle w:val="Heading2"/>
        <w:rPr>
          <w:rStyle w:val="paragraphcontentChar"/>
          <w:color w:val="2F5496" w:themeColor="accent1" w:themeShade="BF"/>
          <w:sz w:val="26"/>
        </w:rPr>
      </w:pPr>
      <w:bookmarkStart w:id="42" w:name="_Toc193196875"/>
      <w:r>
        <w:t>Algorithms Analysis</w:t>
      </w:r>
      <w:bookmarkEnd w:id="42"/>
    </w:p>
    <w:p w14:paraId="732C1749" w14:textId="36908AB8" w:rsidR="0019360B" w:rsidRPr="0019360B" w:rsidRDefault="005E6D13" w:rsidP="0019360B">
      <w:pPr>
        <w:pStyle w:val="Heading3"/>
      </w:pPr>
      <w:bookmarkStart w:id="43" w:name="_Toc138016859"/>
      <w:bookmarkStart w:id="44" w:name="_Toc138059392"/>
      <w:bookmarkStart w:id="45" w:name="_Toc138148877"/>
      <w:bookmarkStart w:id="46" w:name="_Toc138160231"/>
      <w:bookmarkStart w:id="47" w:name="_Toc138411542"/>
      <w:bookmarkStart w:id="48" w:name="_Toc165922594"/>
      <w:bookmarkStart w:id="49" w:name="_Toc193196876"/>
      <w:r w:rsidRPr="00F97961">
        <w:t>Algorithms Runtime Complexity</w:t>
      </w:r>
      <w:bookmarkEnd w:id="43"/>
      <w:bookmarkEnd w:id="44"/>
      <w:bookmarkEnd w:id="45"/>
      <w:bookmarkEnd w:id="46"/>
      <w:bookmarkEnd w:id="47"/>
      <w:bookmarkEnd w:id="48"/>
      <w:bookmarkEnd w:id="49"/>
    </w:p>
    <w:p w14:paraId="6EDA66BC" w14:textId="556A00B9" w:rsidR="0019360B" w:rsidRPr="0019360B" w:rsidRDefault="005E6D13" w:rsidP="0019360B">
      <w:pPr>
        <w:pStyle w:val="Heading4"/>
      </w:pPr>
      <w:bookmarkStart w:id="50" w:name="_Toc138016860"/>
      <w:bookmarkStart w:id="51" w:name="_Toc138059393"/>
      <w:bookmarkStart w:id="52" w:name="_Toc138148878"/>
      <w:bookmarkStart w:id="53" w:name="_Toc138160232"/>
      <w:bookmarkStart w:id="54" w:name="_Toc138411543"/>
      <w:r w:rsidRPr="00F97961">
        <w:t>ANCAS Time Complexity</w:t>
      </w:r>
      <w:bookmarkEnd w:id="50"/>
      <w:bookmarkEnd w:id="51"/>
      <w:bookmarkEnd w:id="52"/>
      <w:bookmarkEnd w:id="53"/>
      <w:bookmarkEnd w:id="54"/>
    </w:p>
    <w:p w14:paraId="3EF5D8E6" w14:textId="2BDC5BFB" w:rsidR="005E6D13" w:rsidRPr="00C44516" w:rsidRDefault="005E6D13" w:rsidP="00F97961">
      <w:pPr>
        <w:pStyle w:val="paragraphcontent"/>
      </w:pPr>
      <w:r>
        <w:t xml:space="preserve">In ANCAS </w:t>
      </w:r>
      <w:hyperlink w:anchor="REF1" w:history="1">
        <w:r w:rsidR="00F30999" w:rsidRPr="00A73F39">
          <w:rPr>
            <w:rStyle w:val="Hyperlink"/>
            <w:b/>
            <w:bCs/>
            <w:color w:val="000000" w:themeColor="text1"/>
            <w:u w:val="none"/>
          </w:rPr>
          <w:t>[1]</w:t>
        </w:r>
      </w:hyperlink>
      <w:r>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hyperlink w:anchor="REF1" w:history="1">
        <w:r w:rsidRPr="0019360B">
          <w:rPr>
            <w:rStyle w:val="Hyperlink"/>
            <w:b/>
            <w:bCs/>
            <w:color w:val="000000" w:themeColor="text1"/>
            <w:u w:val="none"/>
          </w:rPr>
          <w:t>[</w:t>
        </w:r>
        <w:r w:rsidR="0019360B" w:rsidRPr="0019360B">
          <w:rPr>
            <w:rStyle w:val="Hyperlink"/>
            <w:b/>
            <w:bCs/>
            <w:color w:val="000000" w:themeColor="text1"/>
            <w:u w:val="none"/>
          </w:rPr>
          <w:t>[1]</w:t>
        </w:r>
        <w:r w:rsidRPr="0019360B">
          <w:rPr>
            <w:rStyle w:val="Hyperlink"/>
            <w:b/>
            <w:bCs/>
            <w:color w:val="000000" w:themeColor="text1"/>
            <w:u w:val="none"/>
          </w:rPr>
          <w:t>,Eq 1f-1j]</w:t>
        </w:r>
        <w:r w:rsidRPr="0019360B">
          <w:rPr>
            <w:rStyle w:val="Hyperlink"/>
            <w:color w:val="000000" w:themeColor="text1"/>
            <w:u w:val="none"/>
          </w:rPr>
          <w:t>,</w:t>
        </w:r>
      </w:hyperlink>
      <w:r>
        <w:t xml:space="preserve"> meaning the complexity of finding the polynomial coefficients is constant. To map the time points to the interval [0,1] we use a simple calculation for each point</w:t>
      </w:r>
      <w:r>
        <w:rPr>
          <w:b/>
          <w:bCs/>
        </w:rPr>
        <w:t xml:space="preserve"> </w:t>
      </w:r>
      <w:r>
        <w:t>4 times, one for each point.</w:t>
      </w:r>
    </w:p>
    <w:p w14:paraId="788EBC6E" w14:textId="77777777" w:rsidR="005E6D13" w:rsidRDefault="005E6D13" w:rsidP="00F97961">
      <w:pPr>
        <w:pStyle w:val="paragraphcontent"/>
      </w:pPr>
      <w:r>
        <w:t>Finding the solution for a 3</w:t>
      </w:r>
      <w:r w:rsidRPr="00CE3101">
        <w:rPr>
          <w:vertAlign w:val="superscript"/>
        </w:rPr>
        <w:t>rd</w:t>
      </w:r>
      <w:r>
        <w:t xml:space="preserve"> degree equations is quite simple, using a given formula with a constant run time we get between 1 to 3 real result.</w:t>
      </w:r>
    </w:p>
    <w:p w14:paraId="16DFAFBD" w14:textId="2563E628" w:rsidR="005E6D13" w:rsidRDefault="005E6D13" w:rsidP="00F97961">
      <w:pPr>
        <w:pStyle w:val="paragraphcontent"/>
      </w:pPr>
      <w:r>
        <w:t xml:space="preserve">For each of the roots we found, we calculate the distance using </w:t>
      </w:r>
      <w:r w:rsidRPr="00B717FE">
        <w:rPr>
          <w:b/>
          <w:bCs/>
        </w:rPr>
        <w:t>[</w:t>
      </w:r>
      <w:hyperlink w:anchor="REF1" w:history="1">
        <w:r w:rsidR="0027519F" w:rsidRPr="0027519F">
          <w:rPr>
            <w:rStyle w:val="Hyperlink"/>
            <w:b/>
            <w:bCs/>
            <w:color w:val="000000" w:themeColor="text1"/>
            <w:u w:val="none"/>
          </w:rPr>
          <w:t>[1</w:t>
        </w:r>
        <w:r w:rsidR="0019360B">
          <w:rPr>
            <w:rStyle w:val="Hyperlink"/>
            <w:b/>
            <w:bCs/>
            <w:color w:val="000000" w:themeColor="text1"/>
            <w:u w:val="none"/>
          </w:rPr>
          <w:t xml:space="preserve">], </w:t>
        </w:r>
        <w:r w:rsidR="0019360B" w:rsidRPr="00B717FE">
          <w:rPr>
            <w:b/>
            <w:bCs/>
          </w:rPr>
          <w:t>Eq.6</w:t>
        </w:r>
        <w:r w:rsidR="0027519F" w:rsidRPr="0027519F">
          <w:rPr>
            <w:rStyle w:val="Hyperlink"/>
            <w:b/>
            <w:bCs/>
            <w:color w:val="000000" w:themeColor="text1"/>
            <w:u w:val="none"/>
          </w:rPr>
          <w:t>]</w:t>
        </w:r>
      </w:hyperlink>
      <w:r>
        <w:t xml:space="preserve"> and check if we found a smaller distance. In the worst case we check 3 times.</w:t>
      </w:r>
    </w:p>
    <w:p w14:paraId="1E65AF2B" w14:textId="77777777" w:rsidR="005E6D13" w:rsidRDefault="005E6D13" w:rsidP="00F97961">
      <w:pPr>
        <w:pStyle w:val="paragraphcontent"/>
      </w:pPr>
      <w:r>
        <w:t>Meaning for each set of 4 data points the complexity is (where k is a constant number):</w:t>
      </w:r>
    </w:p>
    <w:p w14:paraId="3DFDBF5E" w14:textId="77777777" w:rsidR="005E6D13" w:rsidRDefault="00697269" w:rsidP="00F97961">
      <w:pPr>
        <w:pStyle w:val="paragraphcontent"/>
      </w:pPr>
      <w:r w:rsidRPr="00697269">
        <w:rPr>
          <w:noProof/>
          <w:position w:val="-14"/>
          <w14:ligatures w14:val="standardContextual"/>
        </w:rPr>
        <w:object w:dxaOrig="3600" w:dyaOrig="380" w14:anchorId="2ED79949">
          <v:shape id="_x0000_i1030" type="#_x0000_t75" alt="" style="width:180.75pt;height:15.75pt;mso-width-percent:0;mso-height-percent:0;mso-width-percent:0;mso-height-percent:0" o:ole="">
            <v:imagedata r:id="rId87" o:title=""/>
          </v:shape>
          <o:OLEObject Type="Embed" ProgID="Equation.DSMT4" ShapeID="_x0000_i1030" DrawAspect="Content" ObjectID="_1803812961" r:id="rId88"/>
        </w:object>
      </w:r>
    </w:p>
    <w:p w14:paraId="4AA33C35" w14:textId="77777777" w:rsidR="005E6D13" w:rsidRDefault="005E6D13" w:rsidP="00F97961">
      <w:pPr>
        <w:pStyle w:val="paragraphcontent"/>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00697269" w:rsidRPr="00697269">
        <w:rPr>
          <w:noProof/>
          <w:position w:val="-28"/>
          <w14:ligatures w14:val="standardContextual"/>
        </w:rPr>
        <w:object w:dxaOrig="2380" w:dyaOrig="680" w14:anchorId="488CB5F1">
          <v:shape id="_x0000_i1029" type="#_x0000_t75" alt="" style="width:93.75pt;height:26.25pt;mso-width-percent:0;mso-height-percent:0;mso-width-percent:0;mso-height-percent:0" o:ole="">
            <v:imagedata r:id="rId89" o:title=""/>
          </v:shape>
          <o:OLEObject Type="Embed" ProgID="Equation.DSMT4" ShapeID="_x0000_i1029" DrawAspect="Content" ObjectID="_1803812962" r:id="rId90"/>
        </w:object>
      </w:r>
      <w:r>
        <w:t xml:space="preserve"> iterations.</w:t>
      </w:r>
    </w:p>
    <w:p w14:paraId="7349ACE5" w14:textId="77777777" w:rsidR="005E6D13" w:rsidRDefault="005E6D13" w:rsidP="00F97961">
      <w:pPr>
        <w:pStyle w:val="paragraphcontent"/>
      </w:pPr>
      <w:r>
        <w:t xml:space="preserve">The complexity of running ANCAS on </w:t>
      </w:r>
      <w:r w:rsidRPr="00875078">
        <w:rPr>
          <w:b/>
          <w:bCs/>
        </w:rPr>
        <w:t>n</w:t>
      </w:r>
      <w:r>
        <w:t xml:space="preserve"> data points is:</w:t>
      </w:r>
    </w:p>
    <w:p w14:paraId="6C7ABFC1" w14:textId="77777777" w:rsidR="005E6D13" w:rsidRDefault="00697269" w:rsidP="00F97961">
      <w:pPr>
        <w:pStyle w:val="paragraphcontent"/>
      </w:pPr>
      <w:r w:rsidRPr="00697269">
        <w:rPr>
          <w:noProof/>
          <w:position w:val="-28"/>
          <w14:ligatures w14:val="standardContextual"/>
        </w:rPr>
        <w:object w:dxaOrig="2500" w:dyaOrig="680" w14:anchorId="3DA76D65">
          <v:shape id="_x0000_i1028" type="#_x0000_t75" alt="" style="width:128.25pt;height:32.25pt;mso-width-percent:0;mso-height-percent:0;mso-width-percent:0;mso-height-percent:0" o:ole="">
            <v:imagedata r:id="rId91" o:title=""/>
          </v:shape>
          <o:OLEObject Type="Embed" ProgID="Equation.DSMT4" ShapeID="_x0000_i1028" DrawAspect="Content" ObjectID="_1803812963" r:id="rId92"/>
        </w:object>
      </w:r>
      <w:r w:rsidR="005E6D13">
        <w:t xml:space="preserve"> </w:t>
      </w:r>
    </w:p>
    <w:p w14:paraId="4664E8A8" w14:textId="77777777" w:rsidR="00C000BF" w:rsidRDefault="00C000BF" w:rsidP="00314078">
      <w:pPr>
        <w:pStyle w:val="Style1"/>
        <w:ind w:left="0"/>
      </w:pPr>
    </w:p>
    <w:p w14:paraId="7D31FA04" w14:textId="77777777" w:rsidR="005E6D13" w:rsidRPr="00F97961" w:rsidRDefault="005E6D13" w:rsidP="00D17351">
      <w:pPr>
        <w:pStyle w:val="Heading4"/>
      </w:pPr>
      <w:r w:rsidRPr="00F97961">
        <w:t>SBO-ANCAS Time Complexity</w:t>
      </w:r>
    </w:p>
    <w:p w14:paraId="01516B6F" w14:textId="7C3C4E46" w:rsidR="005E6D13" w:rsidRPr="004F4EEF" w:rsidRDefault="005E6D13" w:rsidP="00F97961">
      <w:pPr>
        <w:pStyle w:val="paragraphcontent"/>
      </w:pPr>
      <w:r w:rsidRPr="004F4EEF">
        <w:lastRenderedPageBreak/>
        <w:t xml:space="preserve">In </w:t>
      </w:r>
      <w:r w:rsidR="00287F98" w:rsidRPr="002A7F62">
        <w:rPr>
          <w:rFonts w:ascii="Arial" w:hAnsi="Arial" w:cs="Arial"/>
          <w:b/>
          <w:bCs/>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00697269" w:rsidRPr="00697269">
        <w:rPr>
          <w:noProof/>
          <w:position w:val="-28"/>
          <w14:ligatures w14:val="standardContextual"/>
        </w:rPr>
        <w:object w:dxaOrig="2380" w:dyaOrig="680" w14:anchorId="4D1E9B25">
          <v:shape id="_x0000_i1027" type="#_x0000_t75" alt="" style="width:93.75pt;height:26.25pt;mso-width-percent:0;mso-height-percent:0;mso-width-percent:0;mso-height-percent:0" o:ole="">
            <v:imagedata r:id="rId89" o:title=""/>
          </v:shape>
          <o:OLEObject Type="Embed" ProgID="Equation.DSMT4" ShapeID="_x0000_i1027" DrawAspect="Content" ObjectID="_1803812964" r:id="rId93"/>
        </w:object>
      </w:r>
      <w:r w:rsidRPr="004F4EEF">
        <w:t xml:space="preserve"> outer iterations. </w:t>
      </w:r>
    </w:p>
    <w:p w14:paraId="2B933E18" w14:textId="77777777" w:rsidR="005E6D13" w:rsidRDefault="005E6D13" w:rsidP="00F97961">
      <w:pPr>
        <w:pStyle w:val="paragraphcontent"/>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4AC1DE1C" w14:textId="77777777" w:rsidR="005E6D13" w:rsidRPr="004F4EEF" w:rsidRDefault="005E6D13" w:rsidP="00F97961">
      <w:pPr>
        <w:pStyle w:val="paragraphcontent"/>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0A72B0C7" w14:textId="77777777" w:rsidR="005E6D13" w:rsidRPr="004F4EEF" w:rsidRDefault="005E6D13" w:rsidP="00F97961">
      <w:pPr>
        <w:pStyle w:val="paragraphcontent"/>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6CF480EE" w14:textId="77777777" w:rsidR="005E6D13" w:rsidRPr="002E69D5" w:rsidRDefault="005E6D13" w:rsidP="00F97961">
      <w:pPr>
        <w:pStyle w:val="paragraphcontent"/>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7B0324F7" w14:textId="77777777" w:rsidR="005E6D13" w:rsidRPr="002E69D5" w:rsidRDefault="005E6D13" w:rsidP="00F97961">
      <w:pPr>
        <w:pStyle w:val="paragraphcontent"/>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42AE1755" w14:textId="77777777" w:rsidR="005E6D13" w:rsidRPr="00116D7B" w:rsidRDefault="005E6D13" w:rsidP="00F97961">
      <w:pPr>
        <w:pStyle w:val="paragraphcontent"/>
        <w:rPr>
          <w:rtl/>
          <w:lang w:val="en-US"/>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2BC1FE9B"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4C515B45" w14:textId="77777777" w:rsidR="005E6D13" w:rsidRPr="002E69D5" w:rsidRDefault="005E6D13" w:rsidP="00F97961">
      <w:pPr>
        <w:pStyle w:val="paragraphcontent"/>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68275389" w14:textId="77777777" w:rsidR="005E6D13" w:rsidRPr="002E69D5" w:rsidRDefault="005E6D13" w:rsidP="00F97961">
      <w:pPr>
        <w:pStyle w:val="paragraphcontent"/>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47BC9712" w14:textId="77777777" w:rsidR="005E6D13" w:rsidRPr="00DB1DD9" w:rsidRDefault="005E6D13" w:rsidP="00F97961">
      <w:pPr>
        <w:pStyle w:val="paragraphcontent"/>
        <w:rPr>
          <w:highlight w:val="yellow"/>
        </w:rPr>
      </w:pPr>
      <w:r w:rsidRPr="002E69D5">
        <w:t>And so on.</w:t>
      </w:r>
    </w:p>
    <w:p w14:paraId="28FC6163" w14:textId="77777777" w:rsidR="005E6D13" w:rsidRPr="002E69D5" w:rsidRDefault="005E6D13" w:rsidP="00F97961">
      <w:pPr>
        <w:pStyle w:val="paragraphcontent"/>
        <w:rPr>
          <w:rFonts w:eastAsiaTheme="minorEastAsia"/>
        </w:rPr>
      </w:pPr>
      <w:r w:rsidRPr="002E69D5">
        <w:t>And if we look at the interval size in each step</w:t>
      </w:r>
      <w:r w:rsidRPr="002E69D5">
        <w:rPr>
          <w:rFonts w:eastAsiaTheme="minorEastAsia"/>
        </w:rPr>
        <w:t>:</w:t>
      </w:r>
    </w:p>
    <w:p w14:paraId="7530D041"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6CB23DC7"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0CF8F85A"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65C4E51" w14:textId="77777777" w:rsidR="005E6D13" w:rsidRPr="002E69D5" w:rsidRDefault="005E6D13" w:rsidP="00F97961">
      <w:pPr>
        <w:pStyle w:val="paragraphcontent"/>
        <w:rPr>
          <w:rFonts w:eastAsiaTheme="minorEastAsia"/>
        </w:rPr>
      </w:pPr>
      <m:oMathPara>
        <m:oMathParaPr>
          <m:jc m:val="left"/>
        </m:oMathParaPr>
        <m:oMath>
          <m:r>
            <w:rPr>
              <w:rFonts w:ascii="Cambria Math" w:hAnsi="Cambria Math"/>
            </w:rPr>
            <m:t>…</m:t>
          </m:r>
        </m:oMath>
      </m:oMathPara>
    </w:p>
    <w:p w14:paraId="5E35470D" w14:textId="77777777" w:rsidR="005E6D13" w:rsidRPr="002E69D5" w:rsidRDefault="00000000" w:rsidP="00F97961">
      <w:pPr>
        <w:pStyle w:val="paragraphcontent"/>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CF39E75" w14:textId="77777777" w:rsidR="005E6D13" w:rsidRPr="002E69D5" w:rsidRDefault="005E6D13" w:rsidP="00F97961">
      <w:pPr>
        <w:pStyle w:val="paragraphcontent"/>
      </w:pPr>
      <w:r w:rsidRPr="002E69D5">
        <w:t xml:space="preserve">And we continue </w:t>
      </w:r>
      <w:r>
        <w:t>until</w:t>
      </w:r>
      <w:r w:rsidRPr="002E69D5">
        <w:t>:</w:t>
      </w:r>
    </w:p>
    <w:p w14:paraId="6912B516" w14:textId="77777777" w:rsidR="005E6D13" w:rsidRPr="002E69D5" w:rsidRDefault="00000000" w:rsidP="00F97961">
      <w:pPr>
        <w:pStyle w:val="paragraphcontent"/>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0DB9EAE1"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30748412" w14:textId="77777777" w:rsidR="005E6D13" w:rsidRPr="002E69D5" w:rsidRDefault="005E6D13" w:rsidP="00F97961">
      <w:pPr>
        <w:pStyle w:val="paragraphcontent"/>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00FB6136" w14:textId="77777777" w:rsidR="005E6D13" w:rsidRPr="00F97961" w:rsidRDefault="00000000" w:rsidP="00F97961">
      <w:pPr>
        <w:pStyle w:val="paragraphcontent"/>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1EF75E2" w14:textId="77777777" w:rsidR="00F97961" w:rsidRPr="00716FD5" w:rsidRDefault="00F97961" w:rsidP="00F97961">
      <w:pPr>
        <w:pStyle w:val="paragraphcontent"/>
        <w:rPr>
          <w:rFonts w:eastAsiaTheme="minorEastAsia"/>
        </w:rPr>
      </w:pPr>
    </w:p>
    <w:p w14:paraId="46CD10B6" w14:textId="77777777" w:rsidR="005E6D13" w:rsidRPr="00F97961" w:rsidRDefault="005E6D13" w:rsidP="00F97961">
      <w:pPr>
        <w:pStyle w:val="comment"/>
        <w:ind w:left="0"/>
      </w:pPr>
      <m:oMathPara>
        <m:oMathParaPr>
          <m:jc m:val="left"/>
        </m:oMathParaPr>
        <m:oMath>
          <m:r>
            <w:rPr>
              <w:rFonts w:ascii="Cambria Math" w:hAnsi="Cambria Math"/>
            </w:rPr>
            <m:t>where</m:t>
          </m:r>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complex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getting</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single</m:t>
          </m:r>
          <m:r>
            <m:rPr>
              <m:sty m:val="p"/>
            </m:rPr>
            <w:rPr>
              <w:rFonts w:ascii="Cambria Math" w:hAnsi="Cambria Math"/>
            </w:rPr>
            <m:t xml:space="preserve"> </m:t>
          </m:r>
          <m:r>
            <w:rPr>
              <w:rFonts w:ascii="Cambria Math" w:hAnsi="Cambria Math"/>
            </w:rPr>
            <m:t>point</m:t>
          </m:r>
          <m:r>
            <m:rPr>
              <m:sty m:val="p"/>
            </m:rPr>
            <w:rPr>
              <w:rFonts w:ascii="Cambria Math" w:hAnsi="Cambria Math"/>
            </w:rPr>
            <m:t xml:space="preserve"> </m:t>
          </m:r>
          <m:r>
            <w:rPr>
              <w:rFonts w:ascii="Cambria Math" w:hAnsi="Cambria Math"/>
            </w:rPr>
            <m:t>from</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propogator</m:t>
          </m:r>
        </m:oMath>
      </m:oMathPara>
    </w:p>
    <w:p w14:paraId="4406E385" w14:textId="77777777" w:rsidR="005E6D13" w:rsidRPr="00716FD5" w:rsidRDefault="005E6D13" w:rsidP="005E6D13">
      <w:pPr>
        <w:pStyle w:val="Style1"/>
        <w:ind w:left="720"/>
        <w:rPr>
          <w:color w:val="A6A6A6" w:themeColor="background1" w:themeShade="A6"/>
        </w:rPr>
      </w:pPr>
    </w:p>
    <w:p w14:paraId="57533C9B" w14:textId="77777777" w:rsidR="005E6D13" w:rsidRPr="009B2DC4" w:rsidRDefault="005E6D13" w:rsidP="00F97961">
      <w:pPr>
        <w:pStyle w:val="paragraphcontent"/>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2F48F79A" w14:textId="77777777" w:rsidR="005E6D13" w:rsidRPr="009B2DC4" w:rsidRDefault="00000000" w:rsidP="00F97961">
      <w:pPr>
        <w:pStyle w:val="paragraphcontent"/>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D4F9B00" w14:textId="77777777" w:rsidR="005E6D13" w:rsidRPr="00DB1DD9" w:rsidRDefault="005E6D13" w:rsidP="00F97961">
      <w:pPr>
        <w:pStyle w:val="paragraphcontent"/>
        <w:rPr>
          <w:highlight w:val="yellow"/>
        </w:rPr>
      </w:pPr>
    </w:p>
    <w:p w14:paraId="11FA107E" w14:textId="77777777" w:rsidR="005E6D13" w:rsidRPr="004D6B08" w:rsidRDefault="005E6D13" w:rsidP="00F97961">
      <w:pPr>
        <w:pStyle w:val="paragraphcontent"/>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w:t>
      </w:r>
      <w:r w:rsidRPr="00176A5C">
        <w:rPr>
          <w:rFonts w:eastAsiaTheme="minorEastAsia"/>
        </w:rPr>
        <w:lastRenderedPageBreak/>
        <w:t xml:space="preserve">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41575BCF" w14:textId="77777777" w:rsidR="005E6D13" w:rsidRPr="000B011B" w:rsidRDefault="005E6D13" w:rsidP="00F97961">
      <w:pPr>
        <w:pStyle w:val="paragraphcontent"/>
        <w:rPr>
          <w:highlight w:val="yellow"/>
        </w:rPr>
      </w:pPr>
    </w:p>
    <w:p w14:paraId="2D4B2DE7" w14:textId="339971D2" w:rsidR="005E6D13" w:rsidRPr="00E84035" w:rsidRDefault="005E6D13" w:rsidP="00AE30BE">
      <w:pPr>
        <w:pStyle w:val="paragraphcontent"/>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The closer the points in time will be, the smaller the change in distance will be and we can expect smaller errors. So, with a small enough time step we will reach the desired tolerance.</w:t>
      </w:r>
    </w:p>
    <w:p w14:paraId="41D0EDCB" w14:textId="169E9903" w:rsidR="002D1B8D" w:rsidRPr="002D1B8D" w:rsidRDefault="005E6D13" w:rsidP="0019360B">
      <w:pPr>
        <w:pStyle w:val="Heading4"/>
      </w:pPr>
      <w:bookmarkStart w:id="55" w:name="_Toc138016861"/>
      <w:bookmarkStart w:id="56" w:name="_Toc138059394"/>
      <w:bookmarkStart w:id="57" w:name="_Toc138148879"/>
      <w:bookmarkStart w:id="58" w:name="_Toc138160233"/>
      <w:bookmarkStart w:id="59" w:name="_Toc138411544"/>
      <w:r w:rsidRPr="00F97961">
        <w:t>CATCH Time Complexity</w:t>
      </w:r>
      <w:bookmarkEnd w:id="55"/>
      <w:bookmarkEnd w:id="56"/>
      <w:bookmarkEnd w:id="57"/>
      <w:bookmarkEnd w:id="58"/>
      <w:bookmarkEnd w:id="59"/>
    </w:p>
    <w:p w14:paraId="2740B775" w14:textId="0E1CE47C" w:rsidR="005E6D13" w:rsidRPr="00053719" w:rsidRDefault="005E6D13" w:rsidP="00F97961">
      <w:pPr>
        <w:pStyle w:val="paragraphcontent"/>
        <w:rPr>
          <w:noProof/>
        </w:rPr>
      </w:pPr>
      <w:r w:rsidRPr="00053719">
        <w:rPr>
          <w:noProof/>
        </w:rPr>
        <w:t xml:space="preserve">In </w:t>
      </w:r>
      <w:r w:rsidRPr="00C55F25">
        <w:rPr>
          <w:b/>
          <w:bCs/>
          <w:noProof/>
        </w:rPr>
        <w:t>CATCH</w:t>
      </w:r>
      <w:r w:rsidR="002D1B8D" w:rsidRPr="00C55F25">
        <w:rPr>
          <w:b/>
          <w:bCs/>
          <w:noProof/>
        </w:rPr>
        <w:t xml:space="preserve"> </w:t>
      </w:r>
      <w:r w:rsidRPr="00C55F25">
        <w:rPr>
          <w:b/>
          <w:bCs/>
          <w:noProof/>
        </w:rPr>
        <w:fldChar w:fldCharType="begin"/>
      </w:r>
      <w:r w:rsidRPr="00C55F25">
        <w:rPr>
          <w:b/>
          <w:bCs/>
          <w:noProof/>
        </w:rPr>
        <w:instrText xml:space="preserve"> REF _Ref165648450 \r \h </w:instrText>
      </w:r>
      <w:r w:rsidR="00F97961" w:rsidRPr="00C55F25">
        <w:rPr>
          <w:b/>
          <w:bCs/>
          <w:noProof/>
        </w:rPr>
        <w:instrText xml:space="preserve"> \* MERGEFORMAT </w:instrText>
      </w:r>
      <w:r w:rsidRPr="00C55F25">
        <w:rPr>
          <w:b/>
          <w:bCs/>
          <w:noProof/>
        </w:rPr>
      </w:r>
      <w:r w:rsidRPr="00C55F25">
        <w:rPr>
          <w:b/>
          <w:bCs/>
          <w:noProof/>
        </w:rPr>
        <w:fldChar w:fldCharType="separate"/>
      </w:r>
      <w:r w:rsidR="0094588E">
        <w:rPr>
          <w:b/>
          <w:bCs/>
          <w:noProof/>
          <w:cs/>
        </w:rPr>
        <w:t>‎</w:t>
      </w:r>
      <w:r w:rsidR="0094588E" w:rsidRPr="0094588E">
        <w:t>[5]</w:t>
      </w:r>
      <w:r w:rsidRPr="00C55F25">
        <w:rPr>
          <w:b/>
          <w:bCs/>
          <w:noProof/>
        </w:rPr>
        <w:fldChar w:fldCharType="end"/>
      </w:r>
      <w:r>
        <w:rPr>
          <w:b/>
          <w:bCs/>
          <w:noProof/>
        </w:rPr>
        <w:t xml:space="preserve"> </w:t>
      </w:r>
      <w:r w:rsidRPr="00053719">
        <w:rPr>
          <w:noProof/>
        </w:rPr>
        <w:t xml:space="preserve">algorithm we iterate through the number of time points in our external loop, </w:t>
      </w:r>
      <w:r w:rsidRPr="00053719">
        <w:rPr>
          <w:noProof/>
        </w:rPr>
        <w:drawing>
          <wp:inline distT="0" distB="0" distL="0" distR="0" wp14:anchorId="5CB55E3B" wp14:editId="34ECF851">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78CAC30A" w14:textId="1E707B05" w:rsidR="005E6D13" w:rsidRDefault="005E6D13" w:rsidP="00F97961">
      <w:pPr>
        <w:pStyle w:val="paragraphcontent"/>
        <w:rPr>
          <w:noProof/>
        </w:rPr>
      </w:pPr>
      <w:r w:rsidRPr="00053719">
        <w:rPr>
          <w:noProof/>
        </w:rPr>
        <w:t>Where</w:t>
      </w:r>
      <w:r w:rsidRPr="005D7900">
        <w:rPr>
          <w:noProof/>
        </w:rPr>
        <w:t xml:space="preserve"> </w:t>
      </w:r>
      <w:r>
        <w:rPr>
          <w:noProof/>
        </w:rPr>
        <w:drawing>
          <wp:inline distT="0" distB="0" distL="0" distR="0" wp14:anchorId="01FF1113" wp14:editId="313EAA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rPr>
        <w:t xml:space="preserve"> is the is end boundry in the time range where we're looking for mininal disdance, and </w:t>
      </w:r>
      <w:r w:rsidR="00697269" w:rsidRPr="00697269">
        <w:rPr>
          <w:noProof/>
          <w14:ligatures w14:val="standardContextual"/>
        </w:rPr>
        <w:object w:dxaOrig="160" w:dyaOrig="220" w14:anchorId="2E6BF3DF">
          <v:shape id="_x0000_i1026" type="#_x0000_t75" alt="" style="width:9.75pt;height:9.75pt;mso-width-percent:0;mso-height-percent:0;mso-width-percent:0;mso-height-percent:0" o:ole="">
            <v:imagedata r:id="rId96" o:title=""/>
          </v:shape>
          <o:OLEObject Type="Embed" ProgID="Equation.DSMT4" ShapeID="_x0000_i1026" DrawAspect="Content" ObjectID="_1803812965" r:id="rId97"/>
        </w:object>
      </w:r>
      <w:r>
        <w:rPr>
          <w:noProof/>
        </w:rPr>
        <w:t xml:space="preserve">equal to half of the smaller revolution time of the object </w:t>
      </w:r>
      <w:r w:rsidRPr="003F49B6">
        <w:rPr>
          <w:b/>
          <w:bCs/>
          <w:noProof/>
        </w:rPr>
        <w:t>[</w:t>
      </w:r>
      <w:r>
        <w:fldChar w:fldCharType="begin"/>
      </w:r>
      <w:r>
        <w:rPr>
          <w:b/>
          <w:bCs/>
          <w:noProof/>
        </w:rPr>
        <w:instrText xml:space="preserve"> REF _Ref165648450 \r \h </w:instrText>
      </w:r>
      <w:r w:rsidR="00F97961">
        <w:instrText xml:space="preserve"> \* MERGEFORMAT </w:instrText>
      </w:r>
      <w:r>
        <w:fldChar w:fldCharType="separate"/>
      </w:r>
      <w:r w:rsidR="0094588E">
        <w:rPr>
          <w:b/>
          <w:bCs/>
          <w:noProof/>
          <w:cs/>
        </w:rPr>
        <w:t>‎</w:t>
      </w:r>
      <w:r w:rsidR="0094588E" w:rsidRPr="0094588E">
        <w:t>[5]</w:t>
      </w:r>
      <w:r>
        <w:fldChar w:fldCharType="end"/>
      </w:r>
      <w:r>
        <w:rPr>
          <w:b/>
          <w:bCs/>
        </w:rPr>
        <w:t>,part 4</w:t>
      </w:r>
      <w:r w:rsidRPr="003F49B6">
        <w:rPr>
          <w:b/>
          <w:bCs/>
          <w:noProof/>
        </w:rPr>
        <w:t>]</w:t>
      </w:r>
      <w:r>
        <w:rPr>
          <w:noProof/>
        </w:rPr>
        <w:t>,</w:t>
      </w:r>
      <w:r w:rsidRPr="00053719">
        <w:rPr>
          <w:noProof/>
        </w:rPr>
        <w:t xml:space="preserve"> The value of</w:t>
      </w:r>
      <w:r>
        <w:rPr>
          <w:noProof/>
        </w:rPr>
        <w:t xml:space="preserve"> </w:t>
      </w:r>
      <w:r w:rsidRPr="00053719">
        <w:rPr>
          <w:noProof/>
        </w:rPr>
        <w:t xml:space="preserve"> </w:t>
      </w:r>
      <w:r w:rsidRPr="00053719">
        <w:rPr>
          <w:noProof/>
        </w:rPr>
        <w:drawing>
          <wp:inline distT="0" distB="0" distL="0" distR="0" wp14:anchorId="1DE662D9" wp14:editId="2A6AEEA2">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rPr>
        <w:t xml:space="preserve"> is the order of the polynomial, while we can change the chosen value of N, it was determined that </w:t>
      </w:r>
      <w:r w:rsidRPr="00053719">
        <w:rPr>
          <w:noProof/>
        </w:rPr>
        <w:drawing>
          <wp:inline distT="0" distB="0" distL="0" distR="0" wp14:anchorId="6351817C" wp14:editId="48E15A92">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rPr>
        <w:t xml:space="preserve"> give sufficient results.</w:t>
      </w:r>
    </w:p>
    <w:p w14:paraId="2EC70D52" w14:textId="2556C34E" w:rsidR="00070685" w:rsidRDefault="005E6D13" w:rsidP="00070685">
      <w:pPr>
        <w:pStyle w:val="paragraphcontent"/>
        <w:rPr>
          <w:noProof/>
        </w:rPr>
      </w:pPr>
      <w:r w:rsidRPr="00053719">
        <w:rPr>
          <w:noProof/>
        </w:rPr>
        <w:t>Inside the loop we're doing the following steps:</w:t>
      </w:r>
    </w:p>
    <w:p w14:paraId="7011D53D" w14:textId="77777777" w:rsidR="00070685" w:rsidRPr="00053719" w:rsidRDefault="00070685" w:rsidP="00070685">
      <w:pPr>
        <w:pStyle w:val="paragraphcontent"/>
        <w:rPr>
          <w:noProof/>
        </w:rPr>
      </w:pPr>
    </w:p>
    <w:p w14:paraId="1CA31F6C" w14:textId="77777777" w:rsidR="005E6D13" w:rsidRPr="00053719" w:rsidRDefault="005E6D13" w:rsidP="00D328A8">
      <w:pPr>
        <w:pStyle w:val="paragraphcontent"/>
        <w:numPr>
          <w:ilvl w:val="0"/>
          <w:numId w:val="23"/>
        </w:numPr>
        <w:rPr>
          <w:noProof/>
        </w:rPr>
      </w:pPr>
      <w:r w:rsidRPr="00053719">
        <w:rPr>
          <w:noProof/>
        </w:rPr>
        <w:t xml:space="preserve">Fit the CPP of order </w:t>
      </w:r>
      <w:r w:rsidRPr="00053719">
        <w:rPr>
          <w:noProof/>
        </w:rPr>
        <w:drawing>
          <wp:inline distT="0" distB="0" distL="0" distR="0" wp14:anchorId="085C7BCB" wp14:editId="269108D6">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rPr>
        <w:t xml:space="preserve"> to </w:t>
      </w:r>
      <w:r w:rsidRPr="00053719">
        <w:rPr>
          <w:noProof/>
        </w:rPr>
        <w:drawing>
          <wp:inline distT="0" distB="0" distL="0" distR="0" wp14:anchorId="7C6376C6" wp14:editId="423CA5E3">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rPr>
        <w:t xml:space="preserve">  over each interval of points:</w:t>
      </w:r>
    </w:p>
    <w:p w14:paraId="38F93705" w14:textId="4F55F3A2" w:rsidR="005E6D13" w:rsidRPr="00A86DB3" w:rsidRDefault="005E6D13" w:rsidP="00070685">
      <w:pPr>
        <w:pStyle w:val="paragraphcontent"/>
        <w:ind w:left="72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6F3F23E4" wp14:editId="6450DF8E">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2D1B8D">
        <w:t xml:space="preserve"> </w:t>
      </w:r>
      <w:hyperlink w:anchor="REF2" w:history="1">
        <w:r w:rsidR="00AF7632" w:rsidRPr="00775CEC">
          <w:rPr>
            <w:rStyle w:val="Hyperlink"/>
            <w:rFonts w:ascii="Arial" w:hAnsi="Arial" w:cs="Arial"/>
            <w:b/>
            <w:bCs/>
            <w:color w:val="222A35" w:themeColor="text2" w:themeShade="80"/>
            <w:u w:val="none"/>
          </w:rPr>
          <w:t>[</w:t>
        </w:r>
        <w:r w:rsidR="00AF7632">
          <w:rPr>
            <w:rStyle w:val="Hyperlink"/>
            <w:rFonts w:ascii="Arial" w:hAnsi="Arial" w:cs="Arial"/>
            <w:b/>
            <w:bCs/>
            <w:color w:val="222A35" w:themeColor="text2" w:themeShade="80"/>
            <w:u w:val="none"/>
          </w:rPr>
          <w:t>5</w:t>
        </w:r>
        <w:r w:rsidR="00AF7632" w:rsidRPr="00775CEC">
          <w:rPr>
            <w:rStyle w:val="Hyperlink"/>
            <w:rFonts w:ascii="Arial" w:hAnsi="Arial" w:cs="Arial"/>
            <w:b/>
            <w:bCs/>
            <w:color w:val="222A35" w:themeColor="text2" w:themeShade="80"/>
            <w:u w:val="none"/>
          </w:rPr>
          <w:t>]</w:t>
        </w:r>
      </w:hyperlink>
      <w:r>
        <w:t>.</w:t>
      </w:r>
      <w:r w:rsidRPr="00A86DB3">
        <w:t xml:space="preserve"> </w:t>
      </w:r>
      <w:r>
        <w:t>W</w:t>
      </w:r>
      <w:r w:rsidRPr="00A86DB3">
        <w:t xml:space="preserve">e'll iterate through </w:t>
      </w:r>
      <w:r>
        <w:rPr>
          <w:noProof/>
          <w:position w:val="-12"/>
        </w:rPr>
        <w:drawing>
          <wp:inline distT="0" distB="0" distL="0" distR="0" wp14:anchorId="0D9D42D9" wp14:editId="651A46C3">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3C198F11" wp14:editId="3B924C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4BC08AEA" w14:textId="77777777" w:rsidR="005E6D13" w:rsidRPr="00A86DB3" w:rsidRDefault="005E6D13" w:rsidP="00070685">
      <w:pPr>
        <w:pStyle w:val="paragraphcontent"/>
        <w:ind w:left="720"/>
      </w:pPr>
      <w:r w:rsidRPr="00A86DB3">
        <w:t xml:space="preserve">The complexity of this step is: </w:t>
      </w:r>
      <w:r>
        <w:rPr>
          <w:noProof/>
          <w:position w:val="-10"/>
        </w:rPr>
        <w:drawing>
          <wp:inline distT="0" distB="0" distL="0" distR="0" wp14:anchorId="767C767F" wp14:editId="1FDAD5EF">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49E1384" w14:textId="77777777" w:rsidR="005E6D13" w:rsidRPr="00A86DB3" w:rsidRDefault="005E6D13" w:rsidP="005E6D13">
      <w:pPr>
        <w:pStyle w:val="Style1"/>
      </w:pPr>
    </w:p>
    <w:p w14:paraId="2F5F86FF" w14:textId="77777777" w:rsidR="005E6D13" w:rsidRPr="00A86DB3" w:rsidRDefault="005E6D13" w:rsidP="00D328A8">
      <w:pPr>
        <w:pStyle w:val="paragraphcontent"/>
        <w:numPr>
          <w:ilvl w:val="0"/>
          <w:numId w:val="23"/>
        </w:numPr>
      </w:pPr>
      <w:r>
        <w:t>F</w:t>
      </w:r>
      <w:r w:rsidRPr="00A86DB3">
        <w:t>ind</w:t>
      </w:r>
      <w:r>
        <w:t>ing</w:t>
      </w:r>
      <w:r w:rsidRPr="00A86DB3">
        <w:t xml:space="preserve"> the roots for </w:t>
      </w:r>
      <w:r w:rsidRPr="00A86DB3">
        <w:rPr>
          <w:noProof/>
          <w:position w:val="-12"/>
        </w:rPr>
        <w:drawing>
          <wp:inline distT="0" distB="0" distL="0" distR="0" wp14:anchorId="294DE59A" wp14:editId="28D659B8">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14D416E5" wp14:editId="3526A4E7">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52D1DB09" wp14:editId="57CCD4EA">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7ECAA885" w14:textId="77777777" w:rsidR="005E6D13" w:rsidRPr="00A86DB3" w:rsidRDefault="005E6D13" w:rsidP="005E6D13">
      <w:pPr>
        <w:pStyle w:val="Style1"/>
      </w:pPr>
    </w:p>
    <w:p w14:paraId="3FAFE5E3" w14:textId="77777777" w:rsidR="005E6D13" w:rsidRPr="00A86DB3" w:rsidRDefault="005E6D13" w:rsidP="00D328A8">
      <w:pPr>
        <w:pStyle w:val="paragraphcontent"/>
        <w:numPr>
          <w:ilvl w:val="0"/>
          <w:numId w:val="23"/>
        </w:numPr>
      </w:pPr>
      <w:r w:rsidRPr="00A86DB3">
        <w:t>For each time point we'll calculate in our interval we'll check if we found a new minimal distance, if we did, we'll update the minimum distance and the time of occurrence. This step also has a constant time complexity.</w:t>
      </w:r>
    </w:p>
    <w:p w14:paraId="5A12FAC6" w14:textId="77777777" w:rsidR="005E6D13" w:rsidRPr="001F5C3D" w:rsidRDefault="005E6D13" w:rsidP="005E6D13">
      <w:pPr>
        <w:pStyle w:val="Style1"/>
      </w:pPr>
    </w:p>
    <w:p w14:paraId="252B5872" w14:textId="77777777" w:rsidR="005E6D13" w:rsidRPr="00A86DB3" w:rsidRDefault="005E6D13" w:rsidP="00070685">
      <w:pPr>
        <w:pStyle w:val="paragraphcontent"/>
      </w:pPr>
      <w:r w:rsidRPr="00A86DB3">
        <w:t>It means that the only inputs that determines our time complexity are the values of how long each interval time, and how long in the future we want to look it,</w:t>
      </w:r>
    </w:p>
    <w:p w14:paraId="1DA5AC46" w14:textId="4BE1E7CE" w:rsidR="005E6D13" w:rsidRPr="00A73F39" w:rsidRDefault="005E6D13" w:rsidP="00A73F39">
      <w:pPr>
        <w:pStyle w:val="paragraphcontent"/>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bookmarkStart w:id="60" w:name="_Toc138148880"/>
      <w:bookmarkStart w:id="61" w:name="_Toc138160234"/>
      <w:bookmarkStart w:id="62" w:name="_Toc138160629"/>
      <w:bookmarkStart w:id="63" w:name="_Toc138411545"/>
    </w:p>
    <w:p w14:paraId="77CECBD9" w14:textId="77777777" w:rsidR="005E6D13" w:rsidRPr="00070685" w:rsidRDefault="005E6D13" w:rsidP="00D17351">
      <w:pPr>
        <w:pStyle w:val="Heading3"/>
        <w:rPr>
          <w:rtl/>
        </w:rPr>
      </w:pPr>
      <w:bookmarkStart w:id="64" w:name="_Toc165646748"/>
      <w:bookmarkStart w:id="65" w:name="_Toc165922595"/>
      <w:bookmarkStart w:id="66" w:name="_Toc193196877"/>
      <w:r w:rsidRPr="00070685">
        <w:t>Space complexity</w:t>
      </w:r>
      <w:bookmarkEnd w:id="60"/>
      <w:bookmarkEnd w:id="61"/>
      <w:bookmarkEnd w:id="62"/>
      <w:bookmarkEnd w:id="63"/>
      <w:bookmarkEnd w:id="64"/>
      <w:bookmarkEnd w:id="65"/>
      <w:bookmarkEnd w:id="66"/>
    </w:p>
    <w:p w14:paraId="536F3C8A" w14:textId="4D1CCB62" w:rsidR="005E6D13" w:rsidRDefault="005E6D13" w:rsidP="00070685">
      <w:pPr>
        <w:pStyle w:val="paragraphcontent"/>
      </w:pPr>
      <w:r w:rsidRPr="009761DB">
        <w:t xml:space="preserve">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w:t>
      </w:r>
      <w:r w:rsidRPr="009761DB">
        <w:lastRenderedPageBreak/>
        <w:t>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67" w:name="_Toc138016862"/>
      <w:bookmarkStart w:id="68" w:name="_Toc138059395"/>
      <w:bookmarkEnd w:id="67"/>
      <w:bookmarkEnd w:id="68"/>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7EDF877A" w14:textId="7D4FDC20" w:rsidR="00C000BF" w:rsidRDefault="005E6D13" w:rsidP="00A73F39">
      <w:pPr>
        <w:pStyle w:val="Style1"/>
        <w:ind w:left="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bookmarkStart w:id="69" w:name="OLE_LINK39"/>
      <w:bookmarkStart w:id="70" w:name="OLE_LINK40"/>
      <w:bookmarkStart w:id="71" w:name="_Toc165922587"/>
    </w:p>
    <w:p w14:paraId="12F6258E" w14:textId="77777777" w:rsidR="00A73F39" w:rsidRPr="00A73F39" w:rsidRDefault="00A73F39" w:rsidP="00A73F39">
      <w:pPr>
        <w:pStyle w:val="Style1"/>
        <w:ind w:left="0"/>
        <w:rPr>
          <w:noProof/>
          <w:color w:val="A6A6A6" w:themeColor="background1" w:themeShade="A6"/>
          <w:sz w:val="20"/>
          <w:szCs w:val="20"/>
        </w:rPr>
      </w:pPr>
    </w:p>
    <w:p w14:paraId="04CAB3DE" w14:textId="6FFF0631" w:rsidR="00772BA9" w:rsidRPr="0090254A" w:rsidRDefault="00772BA9" w:rsidP="00832FEB">
      <w:pPr>
        <w:pStyle w:val="Heading2"/>
      </w:pPr>
      <w:bookmarkStart w:id="72" w:name="_Toc193196878"/>
      <w:r w:rsidRPr="0090254A">
        <w:t>Algorithms implementation</w:t>
      </w:r>
      <w:bookmarkEnd w:id="72"/>
    </w:p>
    <w:p w14:paraId="6F62EE43" w14:textId="78567A55" w:rsidR="00772BA9" w:rsidRPr="0090254A" w:rsidRDefault="00772BA9" w:rsidP="00733699">
      <w:pPr>
        <w:pStyle w:val="Heading3"/>
        <w:numPr>
          <w:ilvl w:val="2"/>
          <w:numId w:val="36"/>
        </w:numPr>
        <w:jc w:val="both"/>
      </w:pPr>
      <w:bookmarkStart w:id="73" w:name="_Toc193196879"/>
      <w:r w:rsidRPr="0090254A">
        <w:t>ANCAS Implementation</w:t>
      </w:r>
      <w:bookmarkEnd w:id="73"/>
    </w:p>
    <w:p w14:paraId="53EDC6F4" w14:textId="36AAA753" w:rsidR="00C000BF" w:rsidRPr="00A73F39" w:rsidRDefault="009D662B" w:rsidP="00733699">
      <w:pPr>
        <w:jc w:val="both"/>
        <w:rPr>
          <w:rFonts w:asciiTheme="minorBidi" w:hAnsiTheme="minorBidi"/>
        </w:rPr>
      </w:pPr>
      <w:r w:rsidRPr="009D662B">
        <w:rPr>
          <w:rFonts w:ascii="Arial" w:hAnsi="Arial" w:cs="Arial"/>
        </w:rPr>
        <w:t xml:space="preserve">ANCAS </w:t>
      </w:r>
      <w:hyperlink w:anchor="REF1" w:history="1">
        <w:r w:rsidRPr="009D662B">
          <w:rPr>
            <w:rStyle w:val="Hyperlink"/>
            <w:rFonts w:ascii="Arial" w:hAnsi="Arial" w:cs="Arial"/>
            <w:b/>
            <w:bCs/>
            <w:color w:val="000000" w:themeColor="text1"/>
            <w:u w:val="none"/>
          </w:rPr>
          <w:t>[1]</w:t>
        </w:r>
      </w:hyperlink>
      <w:r w:rsidRPr="009D662B">
        <w:rPr>
          <w:rFonts w:ascii="Arial" w:hAnsi="Arial" w:cs="Arial"/>
        </w:rPr>
        <w:t xml:space="preserve">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w:t>
      </w:r>
      <w:r w:rsidR="00287F98" w:rsidRPr="00287F98">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9D662B">
        <w:rPr>
          <w:rFonts w:ascii="Arial" w:hAnsi="Arial" w:cs="Arial"/>
        </w:rPr>
        <w:t>. We created a class representing a cubic polynomial with functions for creating the coefficients and for getting a value at a point x. we created a function for finding the roots using the cubic polynomial formula and created unit tests that check the roots finding for a polynomial with 0 to 3 real roots in range</w:t>
      </w:r>
      <w:r w:rsidRPr="00F14B78">
        <w:rPr>
          <w:rFonts w:asciiTheme="minorBidi" w:hAnsiTheme="minorBidi"/>
        </w:rPr>
        <w:t>.</w:t>
      </w:r>
    </w:p>
    <w:p w14:paraId="6DE66BAC" w14:textId="77777777" w:rsidR="00772BA9" w:rsidRPr="009B7768" w:rsidRDefault="00772BA9" w:rsidP="009B7768">
      <w:pPr>
        <w:pStyle w:val="Diagrams"/>
      </w:pPr>
      <w:r w:rsidRPr="009B7768">
        <w:t>Class diagram for ANCAS. Including a function for calculating the roots of a cubic polynomial used by a function for getting the roots in the interval 0,1. The function for ANCAS Iteration return the found minimum and time, used for a single ANCAS iteration.</w:t>
      </w:r>
    </w:p>
    <w:p w14:paraId="188927E3" w14:textId="6010817A" w:rsidR="00772BA9" w:rsidRPr="00A73F39" w:rsidRDefault="00772BA9" w:rsidP="00A73F39">
      <w:pPr>
        <w:jc w:val="center"/>
      </w:pPr>
      <w:r w:rsidRPr="009968F6">
        <w:rPr>
          <w:noProof/>
        </w:rPr>
        <w:drawing>
          <wp:inline distT="0" distB="0" distL="0" distR="0" wp14:anchorId="1D07E9F7" wp14:editId="51A1E703">
            <wp:extent cx="4963160" cy="3442383"/>
            <wp:effectExtent l="19050" t="19050" r="27940" b="24765"/>
            <wp:docPr id="1800701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993334" cy="3463311"/>
                    </a:xfrm>
                    <a:prstGeom prst="rect">
                      <a:avLst/>
                    </a:prstGeom>
                    <a:noFill/>
                    <a:ln>
                      <a:solidFill>
                        <a:schemeClr val="tx1"/>
                      </a:solidFill>
                    </a:ln>
                  </pic:spPr>
                </pic:pic>
              </a:graphicData>
            </a:graphic>
          </wp:inline>
        </w:drawing>
      </w:r>
    </w:p>
    <w:p w14:paraId="60CBE6FC" w14:textId="0920B4FD" w:rsidR="00772BA9" w:rsidRPr="00E6024F" w:rsidRDefault="00772BA9" w:rsidP="00D328A8">
      <w:pPr>
        <w:pStyle w:val="Heading3"/>
        <w:numPr>
          <w:ilvl w:val="2"/>
          <w:numId w:val="36"/>
        </w:numPr>
      </w:pPr>
      <w:bookmarkStart w:id="74" w:name="_Toc193196880"/>
      <w:r w:rsidRPr="00E6024F">
        <w:t>SBO-ANCAS Implementation</w:t>
      </w:r>
      <w:bookmarkEnd w:id="74"/>
    </w:p>
    <w:p w14:paraId="0969423E" w14:textId="340D89F7" w:rsidR="00772BA9" w:rsidRDefault="00287F98" w:rsidP="00E6024F">
      <w:pPr>
        <w:pStyle w:val="paragraphcontent"/>
      </w:pPr>
      <w:r w:rsidRPr="002A7F62">
        <w:rPr>
          <w:rFonts w:ascii="Arial" w:hAnsi="Arial" w:cs="Arial"/>
          <w:b/>
          <w:bCs/>
        </w:rPr>
        <w:t>SBO-ANCAS</w:t>
      </w:r>
      <w:r w:rsidRPr="00775CEC">
        <w:rPr>
          <w:rFonts w:ascii="Arial" w:hAnsi="Arial" w:cs="Arial"/>
        </w:rPr>
        <w:t xml:space="preserve"> </w:t>
      </w:r>
      <w:hyperlink w:anchor="REF3" w:history="1">
        <w:r w:rsidRPr="00775CEC">
          <w:rPr>
            <w:rStyle w:val="Hyperlink"/>
            <w:rFonts w:ascii="Arial" w:hAnsi="Arial" w:cs="Arial"/>
            <w:b/>
            <w:bCs/>
            <w:color w:val="000000" w:themeColor="text1"/>
            <w:u w:val="none"/>
          </w:rPr>
          <w:t>[</w:t>
        </w:r>
        <w:r>
          <w:rPr>
            <w:rStyle w:val="Hyperlink"/>
            <w:rFonts w:ascii="Arial" w:hAnsi="Arial" w:cs="Arial"/>
            <w:b/>
            <w:bCs/>
            <w:color w:val="000000" w:themeColor="text1"/>
            <w:u w:val="none"/>
          </w:rPr>
          <w:t>6</w:t>
        </w:r>
        <w:r w:rsidRPr="00775CEC">
          <w:rPr>
            <w:rStyle w:val="Hyperlink"/>
            <w:rFonts w:ascii="Arial" w:hAnsi="Arial" w:cs="Arial"/>
            <w:b/>
            <w:bCs/>
            <w:color w:val="000000" w:themeColor="text1"/>
            <w:u w:val="none"/>
          </w:rPr>
          <w:t>]</w:t>
        </w:r>
      </w:hyperlink>
      <w:r w:rsidR="00772BA9" w:rsidRPr="00F14B78">
        <w:t xml:space="preserve"> acts similar to ANCAS</w:t>
      </w:r>
      <w:r w:rsidR="007978C9">
        <w:t xml:space="preserve"> </w:t>
      </w:r>
      <w:hyperlink w:anchor="REF1" w:history="1">
        <w:r w:rsidR="007978C9" w:rsidRPr="007978C9">
          <w:rPr>
            <w:rStyle w:val="Hyperlink"/>
            <w:b/>
            <w:bCs/>
            <w:color w:val="000000" w:themeColor="text1"/>
            <w:u w:val="none"/>
          </w:rPr>
          <w:t>[1]</w:t>
        </w:r>
      </w:hyperlink>
      <w:r w:rsidR="00772BA9" w:rsidRPr="00F14B78">
        <w:t xml:space="preserve"> in every iteration, initialize the polynomials, finding the roots and so on. To avoid rewriting the same code we inherited ANCAS and only needed to override the RunAlgorithm function. We added an interface for the propagator SBO-ANCAS uses, because we only need a single point in time every time, </w:t>
      </w:r>
      <w:r w:rsidR="00772BA9" w:rsidRPr="00F14B78">
        <w:lastRenderedPageBreak/>
        <w:t xml:space="preserve">we called it SinglePointPropogator. We implemented the interface using </w:t>
      </w:r>
      <w:r w:rsidR="00772BA9" w:rsidRPr="00066DBE">
        <w:rPr>
          <w:b/>
          <w:bCs/>
        </w:rPr>
        <w:t>SGP4</w:t>
      </w:r>
      <w:r w:rsidR="00066DBE">
        <w:rPr>
          <w:b/>
          <w:bCs/>
        </w:rPr>
        <w:t xml:space="preserve"> </w:t>
      </w:r>
      <w:hyperlink w:anchor="SGP4" w:history="1">
        <w:r w:rsidR="00066DBE" w:rsidRPr="00066DBE">
          <w:rPr>
            <w:rStyle w:val="Hyperlink"/>
            <w:b/>
            <w:bCs/>
            <w:color w:val="000000" w:themeColor="text1"/>
            <w:u w:val="none"/>
          </w:rPr>
          <w:t>[2</w:t>
        </w:r>
        <w:r w:rsidR="00C678E7">
          <w:rPr>
            <w:rStyle w:val="Hyperlink"/>
            <w:b/>
            <w:bCs/>
            <w:color w:val="000000" w:themeColor="text1"/>
            <w:u w:val="none"/>
          </w:rPr>
          <w:t>5</w:t>
        </w:r>
        <w:r w:rsidR="00066DBE" w:rsidRPr="00066DBE">
          <w:rPr>
            <w:rStyle w:val="Hyperlink"/>
            <w:b/>
            <w:bCs/>
            <w:color w:val="000000" w:themeColor="text1"/>
            <w:u w:val="none"/>
          </w:rPr>
          <w:t>]</w:t>
        </w:r>
      </w:hyperlink>
      <w:r w:rsidR="00772BA9" w:rsidRPr="00F14B78">
        <w:t xml:space="preserve"> and used it for our testing. Additionally, SBO-ANCAS needed the tolerances in both time and distance as input.</w:t>
      </w:r>
    </w:p>
    <w:p w14:paraId="3C1FCF97" w14:textId="77777777" w:rsidR="00E6024F" w:rsidRPr="00F14B78" w:rsidRDefault="00E6024F" w:rsidP="00E6024F">
      <w:pPr>
        <w:pStyle w:val="paragraphcontent"/>
      </w:pPr>
    </w:p>
    <w:p w14:paraId="261EFF32" w14:textId="77777777" w:rsidR="00772BA9" w:rsidRPr="009B7768" w:rsidRDefault="00772BA9" w:rsidP="009B7768">
      <w:pPr>
        <w:pStyle w:val="Diagrams"/>
      </w:pPr>
      <w:r w:rsidRPr="009B7768">
        <w:t>Class diagram for SBO-ANCAS. Including the Propagator interface and implementation and the tolerances.</w:t>
      </w:r>
    </w:p>
    <w:p w14:paraId="0E30DD43" w14:textId="77777777" w:rsidR="00772BA9" w:rsidRPr="00CA200F" w:rsidRDefault="00772BA9" w:rsidP="00772BA9">
      <w:r w:rsidRPr="00CA200F">
        <w:rPr>
          <w:noProof/>
        </w:rPr>
        <w:drawing>
          <wp:inline distT="0" distB="0" distL="0" distR="0" wp14:anchorId="596BEDB0" wp14:editId="1C8A6164">
            <wp:extent cx="5829300" cy="4281881"/>
            <wp:effectExtent l="19050" t="19050" r="19050" b="23495"/>
            <wp:docPr id="3247350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03A4FA62" w14:textId="77777777" w:rsidR="00772BA9" w:rsidRDefault="00772BA9" w:rsidP="00772BA9">
      <w:pPr>
        <w:pStyle w:val="descriptionTitle"/>
      </w:pPr>
    </w:p>
    <w:p w14:paraId="6B262710" w14:textId="77777777" w:rsidR="00772BA9" w:rsidRDefault="00772BA9" w:rsidP="00772BA9">
      <w:pPr>
        <w:rPr>
          <w:rFonts w:asciiTheme="minorBidi" w:eastAsiaTheme="majorEastAsia" w:hAnsiTheme="minorBidi" w:cstheme="majorBidi"/>
          <w:color w:val="2F5496" w:themeColor="accent1" w:themeShade="BF"/>
          <w:sz w:val="26"/>
          <w:szCs w:val="26"/>
        </w:rPr>
      </w:pPr>
      <w:r>
        <w:br w:type="page"/>
      </w:r>
    </w:p>
    <w:p w14:paraId="31B58A1F" w14:textId="4F06EC3F" w:rsidR="00772BA9" w:rsidRDefault="00772BA9" w:rsidP="00D328A8">
      <w:pPr>
        <w:pStyle w:val="Heading3"/>
        <w:numPr>
          <w:ilvl w:val="2"/>
          <w:numId w:val="36"/>
        </w:numPr>
      </w:pPr>
      <w:bookmarkStart w:id="75" w:name="_Toc193196881"/>
      <w:r>
        <w:lastRenderedPageBreak/>
        <w:t>CATCH Implementation</w:t>
      </w:r>
      <w:bookmarkEnd w:id="75"/>
    </w:p>
    <w:p w14:paraId="1C80A41A" w14:textId="253D7CA2" w:rsidR="00772BA9" w:rsidRDefault="00772BA9" w:rsidP="005E197B">
      <w:pPr>
        <w:pStyle w:val="paragraphcontent"/>
      </w:pPr>
      <w:r w:rsidRPr="00F14B78">
        <w:t xml:space="preserve">CATCH implementation required implementing the Chebyshev Proxy Polynomials (CPP) class, with function for calculating the polynomial coefficients and to get the value at a point x. we needed the freedom to use different variations of the roots finding to check different libraries so we separated the root finding problem into a different interface. The CATCH class uses 4 CPP, for Fd,x,y,z, additionally it uses the Rootfinder interface to get the polynomial roots in each step. We implemented the CompanionMatrixRootFinder based on the algorithm described in the </w:t>
      </w:r>
      <w:r w:rsidRPr="00F94AD9">
        <w:t xml:space="preserve">CATCH’s article </w:t>
      </w:r>
      <w:r w:rsidRPr="00F94AD9">
        <w:fldChar w:fldCharType="begin"/>
      </w:r>
      <w:r w:rsidRPr="00F94AD9">
        <w:instrText xml:space="preserve"> REF _Ref165648450 \r \h  \* MERGEFORMAT </w:instrText>
      </w:r>
      <w:r w:rsidRPr="00F94AD9">
        <w:fldChar w:fldCharType="separate"/>
      </w:r>
      <w:r w:rsidR="0094588E">
        <w:rPr>
          <w:cs/>
        </w:rPr>
        <w:t>‎</w:t>
      </w:r>
      <w:r w:rsidR="0094588E">
        <w:t>[5]</w:t>
      </w:r>
      <w:r w:rsidRPr="00F94AD9">
        <w:fldChar w:fldCharType="end"/>
      </w:r>
      <w:r w:rsidRPr="00F94AD9">
        <w:t>,</w:t>
      </w:r>
      <w:r w:rsidRPr="00F14B78">
        <w:t xml:space="preserve"> and we tried two libraries for finding the Eigenvalues of the Companion Matrix. We implemented using </w:t>
      </w:r>
      <w:r w:rsidRPr="007B3179">
        <w:rPr>
          <w:b/>
          <w:bCs/>
        </w:rPr>
        <w:t>Eige</w:t>
      </w:r>
      <w:r w:rsidR="007B3179" w:rsidRPr="007B3179">
        <w:rPr>
          <w:b/>
          <w:bCs/>
        </w:rPr>
        <w:t>n</w:t>
      </w:r>
      <w:r w:rsidR="007B3179">
        <w:t xml:space="preserve"> </w:t>
      </w:r>
      <w:hyperlink w:anchor="Eigen" w:history="1">
        <w:r w:rsidR="007B3179" w:rsidRPr="007B3179">
          <w:rPr>
            <w:b/>
            <w:bCs/>
          </w:rPr>
          <w:t>[2</w:t>
        </w:r>
        <w:r w:rsidR="004B63E0">
          <w:rPr>
            <w:b/>
            <w:bCs/>
          </w:rPr>
          <w:t>8</w:t>
        </w:r>
        <w:r w:rsidR="007B3179" w:rsidRPr="007B3179">
          <w:rPr>
            <w:b/>
            <w:bCs/>
          </w:rPr>
          <w:t>]</w:t>
        </w:r>
      </w:hyperlink>
      <w:r w:rsidR="007F52E4">
        <w:t>.</w:t>
      </w:r>
    </w:p>
    <w:p w14:paraId="6C14F70A" w14:textId="77777777" w:rsidR="00E6024F" w:rsidRPr="00F14B78" w:rsidRDefault="00E6024F" w:rsidP="00772BA9">
      <w:pPr>
        <w:rPr>
          <w:rFonts w:asciiTheme="minorBidi" w:hAnsiTheme="minorBidi"/>
        </w:rPr>
      </w:pPr>
    </w:p>
    <w:p w14:paraId="0E242EF3" w14:textId="77777777" w:rsidR="00772BA9" w:rsidRPr="009B7768" w:rsidRDefault="00772BA9" w:rsidP="009B7768">
      <w:pPr>
        <w:pStyle w:val="Diagrams"/>
      </w:pPr>
      <w:r w:rsidRPr="009B7768">
        <w:t>Class diagram for CATCH, including Rootfinder interface and implementation.</w:t>
      </w:r>
    </w:p>
    <w:p w14:paraId="1D29C7EB" w14:textId="77777777" w:rsidR="00772BA9" w:rsidRPr="00161752" w:rsidRDefault="00772BA9" w:rsidP="00772BA9">
      <w:r w:rsidRPr="00161752">
        <w:rPr>
          <w:noProof/>
        </w:rPr>
        <w:drawing>
          <wp:inline distT="0" distB="0" distL="0" distR="0" wp14:anchorId="03C6F4C0" wp14:editId="02A81ECE">
            <wp:extent cx="5731510" cy="2852420"/>
            <wp:effectExtent l="19050" t="19050" r="21590" b="24130"/>
            <wp:docPr id="5872922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66E73937" w14:textId="77777777" w:rsidR="00772BA9" w:rsidRPr="00DD4500" w:rsidRDefault="00772BA9" w:rsidP="00772BA9"/>
    <w:p w14:paraId="4F8AF1AF" w14:textId="77777777" w:rsidR="00772BA9" w:rsidRDefault="00772BA9" w:rsidP="00772BA9">
      <w:pPr>
        <w:pStyle w:val="descriptionTitle"/>
      </w:pPr>
    </w:p>
    <w:p w14:paraId="2066A656" w14:textId="77777777" w:rsidR="00772BA9" w:rsidRDefault="00772BA9" w:rsidP="00772BA9"/>
    <w:p w14:paraId="3A2DA975" w14:textId="77777777" w:rsidR="00772BA9" w:rsidRDefault="00772BA9" w:rsidP="004214E9">
      <w:pPr>
        <w:pStyle w:val="Style1"/>
        <w:ind w:left="720"/>
      </w:pPr>
    </w:p>
    <w:p w14:paraId="29879D03" w14:textId="77777777" w:rsidR="008A5DC6" w:rsidRDefault="008A5DC6" w:rsidP="008A5DC6">
      <w:pPr>
        <w:pStyle w:val="Style1"/>
        <w:ind w:left="720"/>
        <w:rPr>
          <w:lang w:val="en-US"/>
        </w:rPr>
      </w:pPr>
    </w:p>
    <w:p w14:paraId="11E6527B" w14:textId="77777777" w:rsidR="001352F0" w:rsidRDefault="001352F0" w:rsidP="008A5DC6">
      <w:pPr>
        <w:pStyle w:val="Style1"/>
        <w:ind w:left="720"/>
        <w:rPr>
          <w:lang w:val="en-US"/>
        </w:rPr>
      </w:pPr>
    </w:p>
    <w:p w14:paraId="5CA33D7C" w14:textId="77777777" w:rsidR="001352F0" w:rsidRDefault="001352F0" w:rsidP="008A5DC6">
      <w:pPr>
        <w:pStyle w:val="Style1"/>
        <w:ind w:left="720"/>
        <w:rPr>
          <w:lang w:val="en-US"/>
        </w:rPr>
      </w:pPr>
    </w:p>
    <w:p w14:paraId="65E1F173" w14:textId="77777777" w:rsidR="001352F0" w:rsidRDefault="001352F0" w:rsidP="008A5DC6">
      <w:pPr>
        <w:pStyle w:val="Style1"/>
        <w:ind w:left="720"/>
        <w:rPr>
          <w:lang w:val="en-US"/>
        </w:rPr>
      </w:pPr>
    </w:p>
    <w:p w14:paraId="0C602C96" w14:textId="77777777" w:rsidR="001352F0" w:rsidRDefault="001352F0" w:rsidP="008A5DC6">
      <w:pPr>
        <w:pStyle w:val="Style1"/>
        <w:ind w:left="720"/>
        <w:rPr>
          <w:lang w:val="en-US"/>
        </w:rPr>
      </w:pPr>
    </w:p>
    <w:p w14:paraId="3BD99E70" w14:textId="77777777" w:rsidR="001352F0" w:rsidRDefault="001352F0" w:rsidP="008A5DC6">
      <w:pPr>
        <w:pStyle w:val="Style1"/>
        <w:ind w:left="720"/>
        <w:rPr>
          <w:lang w:val="en-US"/>
        </w:rPr>
      </w:pPr>
    </w:p>
    <w:p w14:paraId="64C47117" w14:textId="77777777" w:rsidR="001352F0" w:rsidRDefault="001352F0" w:rsidP="008A5DC6">
      <w:pPr>
        <w:pStyle w:val="Style1"/>
        <w:ind w:left="720"/>
        <w:rPr>
          <w:lang w:val="en-US"/>
        </w:rPr>
      </w:pPr>
    </w:p>
    <w:p w14:paraId="5594A3EA" w14:textId="77777777" w:rsidR="001352F0" w:rsidRDefault="001352F0" w:rsidP="008A5DC6">
      <w:pPr>
        <w:pStyle w:val="Style1"/>
        <w:ind w:left="720"/>
        <w:rPr>
          <w:lang w:val="en-US"/>
        </w:rPr>
      </w:pPr>
    </w:p>
    <w:p w14:paraId="23B84F5E" w14:textId="77777777" w:rsidR="001352F0" w:rsidRDefault="001352F0" w:rsidP="008A5DC6">
      <w:pPr>
        <w:pStyle w:val="Style1"/>
        <w:ind w:left="720"/>
        <w:rPr>
          <w:lang w:val="en-US"/>
        </w:rPr>
      </w:pPr>
    </w:p>
    <w:p w14:paraId="7FE97353" w14:textId="77777777" w:rsidR="001352F0" w:rsidRDefault="001352F0" w:rsidP="008A5DC6">
      <w:pPr>
        <w:pStyle w:val="Style1"/>
        <w:ind w:left="720"/>
        <w:rPr>
          <w:lang w:val="en-US"/>
        </w:rPr>
      </w:pPr>
    </w:p>
    <w:p w14:paraId="4D6A03FB" w14:textId="77777777" w:rsidR="001352F0" w:rsidRDefault="001352F0" w:rsidP="008A5DC6">
      <w:pPr>
        <w:pStyle w:val="Style1"/>
        <w:ind w:left="720"/>
        <w:rPr>
          <w:lang w:val="en-US"/>
        </w:rPr>
      </w:pPr>
    </w:p>
    <w:p w14:paraId="4315F2A3" w14:textId="77777777" w:rsidR="001352F0" w:rsidRDefault="001352F0" w:rsidP="008A5DC6">
      <w:pPr>
        <w:pStyle w:val="Style1"/>
        <w:ind w:left="720"/>
        <w:rPr>
          <w:lang w:val="en-US"/>
        </w:rPr>
      </w:pPr>
    </w:p>
    <w:p w14:paraId="6DD4FA15" w14:textId="77777777" w:rsidR="001352F0" w:rsidRDefault="001352F0" w:rsidP="008A5DC6">
      <w:pPr>
        <w:pStyle w:val="Style1"/>
        <w:ind w:left="720"/>
        <w:rPr>
          <w:lang w:val="en-US"/>
        </w:rPr>
      </w:pPr>
    </w:p>
    <w:p w14:paraId="53DF7D4C" w14:textId="77777777" w:rsidR="001352F0" w:rsidRDefault="001352F0" w:rsidP="008A5DC6">
      <w:pPr>
        <w:pStyle w:val="Style1"/>
        <w:ind w:left="720"/>
        <w:rPr>
          <w:lang w:val="en-US"/>
        </w:rPr>
      </w:pPr>
    </w:p>
    <w:p w14:paraId="2B6B5C8B" w14:textId="77777777" w:rsidR="001352F0" w:rsidRDefault="001352F0" w:rsidP="008A5DC6">
      <w:pPr>
        <w:pStyle w:val="Style1"/>
        <w:ind w:left="720"/>
        <w:rPr>
          <w:lang w:val="en-US"/>
        </w:rPr>
      </w:pPr>
    </w:p>
    <w:p w14:paraId="7070344E" w14:textId="77777777" w:rsidR="001352F0" w:rsidRDefault="001352F0" w:rsidP="008A5DC6">
      <w:pPr>
        <w:pStyle w:val="Style1"/>
        <w:ind w:left="720"/>
        <w:rPr>
          <w:lang w:val="en-US"/>
        </w:rPr>
      </w:pPr>
    </w:p>
    <w:p w14:paraId="0EC7D4CE" w14:textId="7EC1DE2C" w:rsidR="001352F0" w:rsidRPr="00D0449D" w:rsidRDefault="001352F0" w:rsidP="00D328A8">
      <w:pPr>
        <w:pStyle w:val="Heading2"/>
        <w:numPr>
          <w:ilvl w:val="1"/>
          <w:numId w:val="36"/>
        </w:numPr>
        <w:jc w:val="both"/>
        <w:rPr>
          <w:rFonts w:ascii="Arial" w:hAnsi="Arial" w:cs="Arial"/>
          <w:rtl/>
          <w:lang w:val="en-US"/>
        </w:rPr>
      </w:pPr>
      <w:bookmarkStart w:id="76" w:name="_Toc193196882"/>
      <w:r w:rsidRPr="00D0449D">
        <w:rPr>
          <w:rFonts w:ascii="Arial" w:hAnsi="Arial" w:cs="Arial"/>
          <w:lang w:val="en-US"/>
        </w:rPr>
        <w:lastRenderedPageBreak/>
        <w:t>Raspberry Pi 5 for Algorithm Testing</w:t>
      </w:r>
      <w:bookmarkEnd w:id="76"/>
    </w:p>
    <w:p w14:paraId="24A5B4C1" w14:textId="26497113" w:rsidR="0066769E" w:rsidRPr="00D0449D" w:rsidRDefault="0066769E" w:rsidP="00733699">
      <w:pPr>
        <w:jc w:val="both"/>
        <w:rPr>
          <w:rFonts w:ascii="Arial" w:hAnsi="Arial" w:cs="Arial"/>
          <w:lang w:val="en-US"/>
        </w:rPr>
      </w:pPr>
      <w:r w:rsidRPr="00D0449D">
        <w:rPr>
          <w:rFonts w:ascii="Arial" w:hAnsi="Arial" w:cs="Arial"/>
          <w:lang w:val="en-US"/>
        </w:rPr>
        <w:t xml:space="preserve">Following an initial assessment of the </w:t>
      </w:r>
      <w:r w:rsidRPr="00D0449D">
        <w:rPr>
          <w:rFonts w:ascii="Arial" w:hAnsi="Arial" w:cs="Arial"/>
          <w:b/>
          <w:bCs/>
          <w:lang w:val="en-US"/>
        </w:rPr>
        <w:t xml:space="preserve">TS-7553 OBC </w:t>
      </w:r>
      <w:hyperlink w:anchor="OBCdatasheets" w:history="1">
        <w:r w:rsidRPr="00D0449D">
          <w:rPr>
            <w:rFonts w:ascii="Arial" w:hAnsi="Arial" w:cs="Arial"/>
            <w:b/>
            <w:bCs/>
          </w:rPr>
          <w:t>[17]</w:t>
        </w:r>
      </w:hyperlink>
      <w:hyperlink w:anchor="REF25" w:history="1">
        <w:r w:rsidRPr="00D0449D">
          <w:rPr>
            <w:rStyle w:val="Hyperlink"/>
            <w:rFonts w:ascii="Arial" w:hAnsi="Arial" w:cs="Arial"/>
            <w:b/>
            <w:bCs/>
            <w:color w:val="000000" w:themeColor="text1"/>
            <w:u w:val="none"/>
            <w:lang w:val="en-US"/>
          </w:rPr>
          <w:t>[29]</w:t>
        </w:r>
      </w:hyperlink>
      <w:r w:rsidRPr="00D0449D">
        <w:rPr>
          <w:rFonts w:ascii="Arial" w:hAnsi="Arial" w:cs="Arial"/>
          <w:lang w:val="en-US"/>
        </w:rPr>
        <w:t xml:space="preserve">, which was selected for its resemblance to the </w:t>
      </w:r>
      <w:r w:rsidRPr="00D0449D">
        <w:rPr>
          <w:rFonts w:ascii="Arial" w:hAnsi="Arial" w:cs="Arial"/>
          <w:b/>
          <w:bCs/>
          <w:lang w:val="en-US"/>
        </w:rPr>
        <w:t>ISIS OBC</w:t>
      </w:r>
      <w:r w:rsidRPr="00D0449D">
        <w:rPr>
          <w:rFonts w:ascii="Arial" w:hAnsi="Arial" w:cs="Arial"/>
          <w:lang w:val="en-US"/>
        </w:rPr>
        <w:t xml:space="preserve"> </w:t>
      </w:r>
      <w:hyperlink w:anchor="REF13" w:history="1">
        <w:r w:rsidRPr="00D0449D">
          <w:rPr>
            <w:rStyle w:val="Hyperlink"/>
            <w:rFonts w:ascii="Arial" w:hAnsi="Arial" w:cs="Arial"/>
            <w:b/>
            <w:bCs/>
            <w:color w:val="000000" w:themeColor="text1"/>
            <w:u w:val="none"/>
            <w:lang w:val="en-US"/>
          </w:rPr>
          <w:t>[12]</w:t>
        </w:r>
      </w:hyperlink>
      <w:r w:rsidRPr="00D0449D">
        <w:rPr>
          <w:rFonts w:ascii="Arial" w:hAnsi="Arial" w:cs="Arial"/>
        </w:rPr>
        <w:t xml:space="preserve"> </w:t>
      </w:r>
      <w:r w:rsidRPr="00D0449D">
        <w:rPr>
          <w:rFonts w:ascii="Arial" w:hAnsi="Arial" w:cs="Arial"/>
          <w:lang w:val="en-US"/>
        </w:rPr>
        <w:t xml:space="preserve">and preliminary suitability for real-time applications, we found that it would remain out of stock for an extended period. Furthermore, new project requirements emerged, calling for enhanced software flexibility, a wider range of input/output interfaces, and more robust computational power to accommodate increasingly complex testing environments. Therefore, after evaluating multiple alternatives, we elected to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w:t>
      </w:r>
      <w:r w:rsidR="00D0449D" w:rsidRPr="00D0449D">
        <w:rPr>
          <w:rFonts w:ascii="Arial" w:hAnsi="Arial" w:cs="Arial"/>
          <w:lang w:val="en-US"/>
        </w:rPr>
        <w:t xml:space="preserve"> </w:t>
      </w:r>
      <w:r w:rsidRPr="00D0449D">
        <w:rPr>
          <w:rFonts w:ascii="Arial" w:hAnsi="Arial" w:cs="Arial"/>
          <w:lang w:val="en-US"/>
        </w:rPr>
        <w:t xml:space="preserve">The </w:t>
      </w:r>
      <w:hyperlink w:anchor="RaspberryPi" w:history="1">
        <w:r w:rsidR="00D0449D" w:rsidRPr="00D0449D">
          <w:rPr>
            <w:rStyle w:val="Hyperlink"/>
            <w:rFonts w:ascii="Arial" w:hAnsi="Arial" w:cs="Arial"/>
            <w:b/>
            <w:bCs/>
            <w:color w:val="auto"/>
            <w:u w:val="none"/>
            <w:lang w:val="en-US"/>
          </w:rPr>
          <w:t>Raspberry Pi 5 [19]</w:t>
        </w:r>
      </w:hyperlink>
      <w:r w:rsidR="00D0449D" w:rsidRPr="00D0449D">
        <w:rPr>
          <w:rFonts w:ascii="Arial" w:hAnsi="Arial" w:cs="Arial"/>
        </w:rPr>
        <w:t xml:space="preserve"> </w:t>
      </w:r>
      <w:r w:rsidRPr="00D0449D">
        <w:rPr>
          <w:rFonts w:ascii="Arial" w:hAnsi="Arial" w:cs="Arial"/>
          <w:lang w:val="en-US"/>
        </w:rPr>
        <w:t xml:space="preserve">features a quad-core ARM Cortex-A76 processor operating at 2.4 GHz, up to 16 GB of LPDDR4X memory, and an integrated real-time clock (RTC). These capabilities enable efficient execution of the </w:t>
      </w:r>
      <w:r w:rsidR="005B6AAD" w:rsidRPr="00C55F25">
        <w:rPr>
          <w:rFonts w:ascii="Arial" w:hAnsi="Arial" w:cs="Arial"/>
          <w:b/>
          <w:bCs/>
        </w:rPr>
        <w:t>CATCH</w:t>
      </w:r>
      <w:r w:rsidR="005B6AAD" w:rsidRPr="00775CEC">
        <w:rPr>
          <w:rFonts w:ascii="Arial" w:hAnsi="Arial" w:cs="Arial"/>
        </w:rPr>
        <w:t xml:space="preserve"> </w:t>
      </w:r>
      <w:hyperlink w:anchor="REF2" w:history="1">
        <w:r w:rsidR="005B6AAD" w:rsidRPr="00775CEC">
          <w:rPr>
            <w:rStyle w:val="Hyperlink"/>
            <w:rFonts w:ascii="Arial" w:hAnsi="Arial" w:cs="Arial"/>
            <w:b/>
            <w:bCs/>
            <w:color w:val="222A35" w:themeColor="text2" w:themeShade="80"/>
            <w:u w:val="none"/>
          </w:rPr>
          <w:t>[</w:t>
        </w:r>
        <w:r w:rsidR="005B6AAD">
          <w:rPr>
            <w:rStyle w:val="Hyperlink"/>
            <w:rFonts w:ascii="Arial" w:hAnsi="Arial" w:cs="Arial"/>
            <w:b/>
            <w:bCs/>
            <w:color w:val="222A35" w:themeColor="text2" w:themeShade="80"/>
            <w:u w:val="none"/>
          </w:rPr>
          <w:t>5</w:t>
        </w:r>
        <w:r w:rsidR="005B6AAD" w:rsidRPr="00775CEC">
          <w:rPr>
            <w:rStyle w:val="Hyperlink"/>
            <w:rFonts w:ascii="Arial" w:hAnsi="Arial" w:cs="Arial"/>
            <w:b/>
            <w:bCs/>
            <w:color w:val="222A35" w:themeColor="text2" w:themeShade="80"/>
            <w:u w:val="none"/>
          </w:rPr>
          <w:t>]</w:t>
        </w:r>
      </w:hyperlink>
      <w:r w:rsidRPr="00D0449D">
        <w:rPr>
          <w:rFonts w:ascii="Arial" w:hAnsi="Arial" w:cs="Arial"/>
          <w:lang w:val="en-US"/>
        </w:rPr>
        <w:t xml:space="preserve">, </w:t>
      </w:r>
      <w:r w:rsidR="005B6AAD" w:rsidRPr="002A7F62">
        <w:rPr>
          <w:rFonts w:ascii="Arial" w:hAnsi="Arial" w:cs="Arial"/>
          <w:b/>
          <w:bCs/>
        </w:rPr>
        <w:t>SBO-ANCAS</w:t>
      </w:r>
      <w:r w:rsidR="005B6AAD" w:rsidRPr="00775CEC">
        <w:rPr>
          <w:rFonts w:ascii="Arial" w:hAnsi="Arial" w:cs="Arial"/>
        </w:rPr>
        <w:t xml:space="preserve"> </w:t>
      </w:r>
      <w:hyperlink w:anchor="REF3" w:history="1">
        <w:r w:rsidR="005B6AAD" w:rsidRPr="00775CEC">
          <w:rPr>
            <w:rStyle w:val="Hyperlink"/>
            <w:rFonts w:ascii="Arial" w:hAnsi="Arial" w:cs="Arial"/>
            <w:b/>
            <w:bCs/>
            <w:color w:val="000000" w:themeColor="text1"/>
            <w:u w:val="none"/>
          </w:rPr>
          <w:t>[</w:t>
        </w:r>
        <w:r w:rsidR="005B6AAD">
          <w:rPr>
            <w:rStyle w:val="Hyperlink"/>
            <w:rFonts w:ascii="Arial" w:hAnsi="Arial" w:cs="Arial"/>
            <w:b/>
            <w:bCs/>
            <w:color w:val="000000" w:themeColor="text1"/>
            <w:u w:val="none"/>
          </w:rPr>
          <w:t>6</w:t>
        </w:r>
        <w:r w:rsidR="005B6AAD" w:rsidRPr="00775CEC">
          <w:rPr>
            <w:rStyle w:val="Hyperlink"/>
            <w:rFonts w:ascii="Arial" w:hAnsi="Arial" w:cs="Arial"/>
            <w:b/>
            <w:bCs/>
            <w:color w:val="000000" w:themeColor="text1"/>
            <w:u w:val="none"/>
          </w:rPr>
          <w:t>]</w:t>
        </w:r>
      </w:hyperlink>
      <w:r w:rsidRPr="00D0449D">
        <w:rPr>
          <w:rFonts w:ascii="Arial" w:hAnsi="Arial" w:cs="Arial"/>
          <w:lang w:val="en-US"/>
        </w:rPr>
        <w:t xml:space="preserve">, and </w:t>
      </w:r>
      <w:r w:rsidR="005B6AAD" w:rsidRPr="005B6AAD">
        <w:rPr>
          <w:rFonts w:ascii="Arial" w:hAnsi="Arial" w:cs="Arial"/>
          <w:b/>
          <w:bCs/>
        </w:rPr>
        <w:t>ANCAS</w:t>
      </w:r>
      <w:hyperlink w:anchor="REF1" w:history="1">
        <w:r w:rsidR="005B6AAD" w:rsidRPr="005B6AAD">
          <w:rPr>
            <w:rStyle w:val="Hyperlink"/>
            <w:rFonts w:ascii="Arial" w:hAnsi="Arial" w:cs="Arial"/>
            <w:b/>
            <w:bCs/>
            <w:color w:val="000000" w:themeColor="text1"/>
            <w:u w:val="none"/>
          </w:rPr>
          <w:t>[1]</w:t>
        </w:r>
      </w:hyperlink>
      <w:r w:rsidRPr="00D0449D">
        <w:rPr>
          <w:rFonts w:ascii="Arial" w:hAnsi="Arial" w:cs="Arial"/>
          <w:lang w:val="en-US"/>
        </w:rPr>
        <w:t xml:space="preserve"> algorithms, while maintaining power levels appropriate for satellite boards. In parallel, the Linux-based operating system simplifies development and debugging, and enhances our ability to optimize and analyze performance. In addition, the broad connectivity options</w:t>
      </w:r>
      <w:r w:rsidR="00D0449D" w:rsidRPr="00D0449D">
        <w:rPr>
          <w:rFonts w:ascii="Arial" w:hAnsi="Arial" w:cs="Arial"/>
          <w:lang w:val="en-US"/>
        </w:rPr>
        <w:t xml:space="preserve">, </w:t>
      </w:r>
      <w:r w:rsidRPr="00D0449D">
        <w:rPr>
          <w:rFonts w:ascii="Arial" w:hAnsi="Arial" w:cs="Arial"/>
          <w:lang w:val="en-US"/>
        </w:rPr>
        <w:t>such as PCIe 2.0, USB 3.0, and Fast Ethernet</w:t>
      </w:r>
      <w:r w:rsidR="00D0449D" w:rsidRPr="00D0449D">
        <w:rPr>
          <w:rFonts w:ascii="Arial" w:hAnsi="Arial" w:cs="Arial"/>
          <w:lang w:val="en-US"/>
        </w:rPr>
        <w:t xml:space="preserve"> </w:t>
      </w:r>
      <w:r w:rsidRPr="00D0449D">
        <w:rPr>
          <w:rFonts w:ascii="Arial" w:hAnsi="Arial" w:cs="Arial"/>
          <w:lang w:val="en-US"/>
        </w:rPr>
        <w:t>facilitate more seamless integration with our test station and support a range of load and data management scenarios.</w:t>
      </w:r>
      <w:r w:rsidR="00D0449D" w:rsidRPr="00D0449D">
        <w:rPr>
          <w:rFonts w:ascii="Arial" w:hAnsi="Arial" w:cs="Arial"/>
          <w:lang w:val="en-US"/>
        </w:rPr>
        <w:t xml:space="preserve"> </w:t>
      </w:r>
      <w:r w:rsidRPr="00D0449D">
        <w:rPr>
          <w:rFonts w:ascii="Arial" w:hAnsi="Arial" w:cs="Arial"/>
          <w:lang w:val="en-US"/>
        </w:rPr>
        <w:t xml:space="preserve">Beyond resolving supply limitations, the transition to the </w:t>
      </w:r>
      <w:hyperlink w:anchor="RaspberryPi" w:history="1">
        <w:r w:rsidR="00D0449D" w:rsidRPr="00D0449D">
          <w:rPr>
            <w:rStyle w:val="Hyperlink"/>
            <w:rFonts w:ascii="Arial" w:hAnsi="Arial" w:cs="Arial"/>
            <w:b/>
            <w:bCs/>
            <w:color w:val="auto"/>
            <w:u w:val="none"/>
            <w:lang w:val="en-US"/>
          </w:rPr>
          <w:t>Raspberry Pi 5 [19]</w:t>
        </w:r>
      </w:hyperlink>
      <w:r w:rsidRPr="00D0449D">
        <w:rPr>
          <w:rFonts w:ascii="Arial" w:hAnsi="Arial" w:cs="Arial"/>
          <w:lang w:val="en-US"/>
        </w:rPr>
        <w:t xml:space="preserve"> also meets the core demands of satellite</w:t>
      </w:r>
      <w:r w:rsidR="00D0449D" w:rsidRPr="00D0449D">
        <w:rPr>
          <w:rFonts w:ascii="Arial" w:hAnsi="Arial" w:cs="Arial"/>
          <w:lang w:val="en-US"/>
        </w:rPr>
        <w:t xml:space="preserve"> </w:t>
      </w:r>
      <w:r w:rsidRPr="00D0449D">
        <w:rPr>
          <w:rFonts w:ascii="Arial" w:hAnsi="Arial" w:cs="Arial"/>
          <w:lang w:val="en-US"/>
        </w:rPr>
        <w:t>OBC, addressing both performance requirements and support for real-time operations and future hardware expansions. As such, it proves an ideal fit for the project’s needs and enables more in</w:t>
      </w:r>
      <w:r w:rsidR="00D0449D">
        <w:rPr>
          <w:rFonts w:ascii="Arial" w:hAnsi="Arial" w:cs="Arial"/>
          <w:lang w:val="en-US"/>
        </w:rPr>
        <w:t xml:space="preserve"> </w:t>
      </w:r>
      <w:r w:rsidRPr="00D0449D">
        <w:rPr>
          <w:rFonts w:ascii="Arial" w:hAnsi="Arial" w:cs="Arial"/>
          <w:lang w:val="en-US"/>
        </w:rPr>
        <w:t>depth and varied algorithm testing, all while preserving scalability and operational flexibility moving forward.</w:t>
      </w:r>
    </w:p>
    <w:p w14:paraId="0F30A61B" w14:textId="77777777" w:rsidR="00FB493A" w:rsidRPr="001352F0" w:rsidRDefault="00FB493A" w:rsidP="00D0449D">
      <w:pPr>
        <w:pStyle w:val="Style1"/>
        <w:ind w:left="0"/>
        <w:rPr>
          <w:lang w:val="en-US"/>
        </w:rPr>
      </w:pPr>
    </w:p>
    <w:p w14:paraId="53203696" w14:textId="4AD70CF8" w:rsidR="001352F0"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Pr="00630E2C">
        <w:t xml:space="preserve"> </w:t>
      </w:r>
      <w:r w:rsidR="00FD7C2B" w:rsidRPr="00630E2C">
        <w:rPr>
          <w:rStyle w:val="descriptionTitleChar"/>
          <w:color w:val="A6A6A6" w:themeColor="background1" w:themeShade="A6"/>
        </w:rPr>
        <w:t>Front View</w:t>
      </w:r>
    </w:p>
    <w:p w14:paraId="15DAEB97" w14:textId="724CED2E" w:rsidR="001352F0" w:rsidRDefault="00FD7C2B" w:rsidP="00121279">
      <w:pPr>
        <w:ind w:left="2160"/>
      </w:pPr>
      <w:r>
        <w:fldChar w:fldCharType="begin"/>
      </w:r>
      <w:r>
        <w:instrText xml:space="preserve"> INCLUDEPICTURE "/Users/shircohen/Library/Group Containers/UBF8T346G9.ms/WebArchiveCopyPasteTempFiles/com.microsoft.Word/PI_5_TOP_1500x1500_crop_center.png?v=1695739185" \* MERGEFORMATINET </w:instrText>
      </w:r>
      <w:r>
        <w:fldChar w:fldCharType="separate"/>
      </w:r>
      <w:r>
        <w:rPr>
          <w:noProof/>
        </w:rPr>
        <w:drawing>
          <wp:inline distT="0" distB="0" distL="0" distR="0" wp14:anchorId="0C33DFCC" wp14:editId="513E051C">
            <wp:extent cx="3039979" cy="2048268"/>
            <wp:effectExtent l="0" t="0" r="0" b="0"/>
            <wp:docPr id="1084614144" name="Picture 17"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n image of Raspberry Pi 5"/>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5179" t="19594" r="4663" b="19659"/>
                    <a:stretch/>
                  </pic:blipFill>
                  <pic:spPr bwMode="auto">
                    <a:xfrm>
                      <a:off x="0" y="0"/>
                      <a:ext cx="3076267" cy="2072718"/>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7334E4B8" w14:textId="4BAD07F2" w:rsidR="00FD7C2B" w:rsidRPr="00630E2C" w:rsidRDefault="002C734F" w:rsidP="00AE30BE">
      <w:pPr>
        <w:pStyle w:val="Images"/>
        <w:rPr>
          <w:rStyle w:val="descriptionTitleChar"/>
          <w:color w:val="A6A6A6" w:themeColor="background1" w:themeShade="A6"/>
        </w:rPr>
      </w:pPr>
      <w:hyperlink w:anchor="RaspberryPi" w:history="1">
        <w:r w:rsidRPr="00630E2C">
          <w:rPr>
            <w:rStyle w:val="descriptionTitleChar"/>
            <w:color w:val="A6A6A6" w:themeColor="background1" w:themeShade="A6"/>
          </w:rPr>
          <w:t>Raspberry Pi 5 [19]</w:t>
        </w:r>
      </w:hyperlink>
      <w:r w:rsidR="00FD7C2B" w:rsidRPr="00630E2C">
        <w:rPr>
          <w:rStyle w:val="descriptionTitleChar"/>
          <w:color w:val="A6A6A6" w:themeColor="background1" w:themeShade="A6"/>
        </w:rPr>
        <w:t xml:space="preserve"> Back View</w:t>
      </w:r>
    </w:p>
    <w:p w14:paraId="2D6CAD8B" w14:textId="5E3C2970" w:rsidR="00FD7C2B" w:rsidRPr="005E197B" w:rsidRDefault="00FD7C2B" w:rsidP="00630E2C">
      <w:pPr>
        <w:pStyle w:val="paragraphcontent"/>
        <w:jc w:val="center"/>
        <w:rPr>
          <w:rStyle w:val="descriptionTitleChar"/>
          <w:color w:val="A6A6A6" w:themeColor="background1" w:themeShade="A6"/>
        </w:rPr>
      </w:pPr>
      <w:r>
        <w:fldChar w:fldCharType="begin"/>
      </w:r>
      <w:r>
        <w:instrText xml:space="preserve"> INCLUDEPICTURE "/Users/shircohen/Library/Group Containers/UBF8T346G9.ms/WebArchiveCopyPasteTempFiles/com.microsoft.Word/PI_5_UNDER_1500x1500_crop_center.png?v=1695739185" \* MERGEFORMATINET </w:instrText>
      </w:r>
      <w:r>
        <w:fldChar w:fldCharType="separate"/>
      </w:r>
      <w:r>
        <w:rPr>
          <w:noProof/>
        </w:rPr>
        <w:drawing>
          <wp:inline distT="0" distB="0" distL="0" distR="0" wp14:anchorId="3D0BFC3A" wp14:editId="750EBB8D">
            <wp:extent cx="2975811" cy="1981998"/>
            <wp:effectExtent l="0" t="0" r="0" b="0"/>
            <wp:docPr id="798113545" name="Picture 18" descr="An image of Raspberry P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An image of Raspberry Pi 5"/>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900" t="20712" r="4952" b="19247"/>
                    <a:stretch/>
                  </pic:blipFill>
                  <pic:spPr bwMode="auto">
                    <a:xfrm>
                      <a:off x="0" y="0"/>
                      <a:ext cx="3024387" cy="2014352"/>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5B36A14E" w14:textId="28F8FDFF" w:rsidR="00FD7C2B" w:rsidRDefault="00FD7C2B" w:rsidP="00FD7C2B">
      <w:pPr>
        <w:ind w:left="709"/>
      </w:pPr>
    </w:p>
    <w:p w14:paraId="40FA1383" w14:textId="21DBDFC5" w:rsidR="005C4C2C" w:rsidRPr="005C4C2C" w:rsidRDefault="00400F7B" w:rsidP="00D328A8">
      <w:pPr>
        <w:pStyle w:val="Heading3"/>
        <w:numPr>
          <w:ilvl w:val="2"/>
          <w:numId w:val="36"/>
        </w:numPr>
        <w:rPr>
          <w:rFonts w:ascii="Arial" w:hAnsi="Arial" w:cs="Arial"/>
          <w:lang w:val="en-US"/>
        </w:rPr>
      </w:pPr>
      <w:bookmarkStart w:id="77" w:name="_Toc193196883"/>
      <w:r w:rsidRPr="00400F7B">
        <w:rPr>
          <w:rFonts w:ascii="Arial" w:hAnsi="Arial" w:cs="Arial"/>
          <w:lang w:val="en-US"/>
        </w:rPr>
        <w:t>Selection of the Optimal Communication Protocol for Our System</w:t>
      </w:r>
      <w:bookmarkEnd w:id="77"/>
    </w:p>
    <w:p w14:paraId="212C6479" w14:textId="04872A58" w:rsidR="00400F7B" w:rsidRPr="00400F7B" w:rsidRDefault="00400F7B" w:rsidP="00733699">
      <w:pPr>
        <w:jc w:val="both"/>
        <w:rPr>
          <w:rFonts w:ascii="Arial" w:hAnsi="Arial" w:cs="Arial"/>
          <w:lang w:val="en-US"/>
        </w:rPr>
      </w:pPr>
      <w:r w:rsidRPr="00400F7B">
        <w:rPr>
          <w:rFonts w:ascii="Arial" w:hAnsi="Arial" w:cs="Arial"/>
          <w:lang w:val="en-US"/>
        </w:rPr>
        <w:t xml:space="preserve">As we transitioned from the </w:t>
      </w:r>
      <w:r w:rsidRPr="005148DF">
        <w:rPr>
          <w:rFonts w:ascii="Arial" w:hAnsi="Arial" w:cs="Arial"/>
          <w:b/>
          <w:bCs/>
          <w:lang w:val="en-US"/>
        </w:rPr>
        <w:t>TS-7553 OBC</w:t>
      </w:r>
      <w:hyperlink w:anchor="OBCdatasheets" w:history="1">
        <w:r w:rsidR="00BB2EEB" w:rsidRPr="00BB2EEB">
          <w:rPr>
            <w:rFonts w:ascii="Arial" w:hAnsi="Arial" w:cs="Arial"/>
            <w:b/>
            <w:bCs/>
            <w:lang w:val="en-US"/>
          </w:rPr>
          <w:t>[17]</w:t>
        </w:r>
      </w:hyperlink>
      <w:hyperlink w:anchor="REF25" w:history="1">
        <w:r w:rsidR="00BB2EEB" w:rsidRPr="00BB2EEB">
          <w:rPr>
            <w:rFonts w:ascii="Arial" w:hAnsi="Arial" w:cs="Arial"/>
            <w:b/>
            <w:bCs/>
          </w:rPr>
          <w:t>[2</w:t>
        </w:r>
        <w:r w:rsidR="000D1156">
          <w:rPr>
            <w:rFonts w:ascii="Arial" w:hAnsi="Arial" w:cs="Arial"/>
            <w:b/>
            <w:bCs/>
          </w:rPr>
          <w:t>9</w:t>
        </w:r>
        <w:r w:rsidR="00BB2EEB" w:rsidRPr="00BB2EEB">
          <w:rPr>
            <w:rFonts w:ascii="Arial" w:hAnsi="Arial" w:cs="Arial"/>
            <w:b/>
            <w:bCs/>
          </w:rPr>
          <w:t>]</w:t>
        </w:r>
      </w:hyperlink>
      <w:r w:rsidRPr="00400F7B">
        <w:rPr>
          <w:rFonts w:ascii="Arial" w:hAnsi="Arial" w:cs="Arial"/>
          <w:lang w:val="en-US"/>
        </w:rPr>
        <w:t xml:space="preserve"> to </w:t>
      </w:r>
      <w:r w:rsidRPr="005148DF">
        <w:rPr>
          <w:rFonts w:ascii="Arial" w:hAnsi="Arial" w:cs="Arial"/>
          <w:lang w:val="en-US"/>
        </w:rPr>
        <w:t>the</w:t>
      </w:r>
      <w:r w:rsidRPr="005148DF">
        <w:rPr>
          <w:rFonts w:ascii="Arial" w:hAnsi="Arial" w:cs="Arial"/>
          <w:b/>
          <w:bCs/>
          <w:lang w:val="en-US"/>
        </w:rPr>
        <w:t xml:space="preserv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color w:val="FF0000"/>
          <w:lang w:val="en-US"/>
        </w:rPr>
        <w:t xml:space="preserve"> </w:t>
      </w:r>
      <w:r w:rsidRPr="00400F7B">
        <w:rPr>
          <w:rFonts w:ascii="Arial" w:hAnsi="Arial" w:cs="Arial"/>
          <w:lang w:val="en-US"/>
        </w:rPr>
        <w:t xml:space="preserve">, we reassessed our communication protocol to ensure it best supports real-time data exchange between the </w:t>
      </w:r>
      <w:r w:rsidR="005C4C2C">
        <w:rPr>
          <w:rFonts w:ascii="Arial" w:hAnsi="Arial" w:cs="Arial"/>
          <w:lang w:val="en-US"/>
        </w:rPr>
        <w:t>selected</w:t>
      </w:r>
      <w:r w:rsidRPr="00400F7B">
        <w:rPr>
          <w:rFonts w:ascii="Arial" w:hAnsi="Arial" w:cs="Arial"/>
          <w:lang w:val="en-US"/>
        </w:rPr>
        <w:t xml:space="preserve"> OBC </w:t>
      </w:r>
      <w:hyperlink w:anchor="RaspberryPi" w:history="1">
        <w:r w:rsidR="002C734F" w:rsidRPr="00F155E7">
          <w:rPr>
            <w:rStyle w:val="Hyperlink"/>
            <w:rFonts w:ascii="Arial" w:hAnsi="Arial" w:cs="Arial"/>
            <w:b/>
            <w:bCs/>
            <w:color w:val="auto"/>
            <w:u w:val="none"/>
            <w:lang w:val="en-US"/>
          </w:rPr>
          <w:t>Raspberry Pi 5 [19]</w:t>
        </w:r>
      </w:hyperlink>
      <w:r w:rsidRPr="005148DF">
        <w:rPr>
          <w:rFonts w:ascii="Arial" w:hAnsi="Arial" w:cs="Arial"/>
          <w:lang w:val="en-US"/>
        </w:rPr>
        <w:t xml:space="preserve"> </w:t>
      </w:r>
      <w:r w:rsidRPr="00400F7B">
        <w:rPr>
          <w:rFonts w:ascii="Arial" w:hAnsi="Arial" w:cs="Arial"/>
          <w:lang w:val="en-US"/>
        </w:rPr>
        <w:t>and the Test Station System. Given our project’s focus on simulating real-world satellite operations as closely as possible, we selected Cross-Platform TCP over Wi-Fi as our primary communication method.</w:t>
      </w:r>
    </w:p>
    <w:p w14:paraId="3F173CD7" w14:textId="77777777" w:rsidR="00400F7B" w:rsidRPr="00400F7B" w:rsidRDefault="00400F7B" w:rsidP="00733699">
      <w:pPr>
        <w:jc w:val="both"/>
        <w:rPr>
          <w:rFonts w:ascii="Arial" w:hAnsi="Arial" w:cs="Arial"/>
          <w:lang w:val="en-US"/>
        </w:rPr>
      </w:pPr>
    </w:p>
    <w:p w14:paraId="7985D77F" w14:textId="56CEBECA" w:rsidR="00400F7B" w:rsidRPr="00400F7B" w:rsidRDefault="00400F7B" w:rsidP="00733699">
      <w:pPr>
        <w:jc w:val="both"/>
        <w:rPr>
          <w:rFonts w:ascii="Arial" w:hAnsi="Arial" w:cs="Arial"/>
          <w:lang w:val="en-US"/>
        </w:rPr>
      </w:pPr>
      <w:r w:rsidRPr="00400F7B">
        <w:rPr>
          <w:rFonts w:ascii="Arial" w:hAnsi="Arial" w:cs="Arial"/>
          <w:lang w:val="en-US"/>
        </w:rPr>
        <w:t>Rationale for Selecting Cross-Platform TCP Over Wi-Fi</w:t>
      </w:r>
      <w:r>
        <w:rPr>
          <w:rFonts w:ascii="Arial" w:hAnsi="Arial" w:cs="Arial"/>
          <w:lang w:val="en-US"/>
        </w:rPr>
        <w:t>:</w:t>
      </w:r>
    </w:p>
    <w:p w14:paraId="1EA929B6" w14:textId="77777777" w:rsidR="00400F7B" w:rsidRPr="00400F7B" w:rsidRDefault="00400F7B" w:rsidP="00733699">
      <w:pPr>
        <w:jc w:val="both"/>
        <w:rPr>
          <w:rFonts w:ascii="Arial" w:hAnsi="Arial" w:cs="Arial"/>
          <w:lang w:val="en-US"/>
        </w:rPr>
      </w:pPr>
    </w:p>
    <w:p w14:paraId="5AB1E749" w14:textId="0B95DD5D"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Simulation of Real Satellite Communication:</w:t>
      </w:r>
    </w:p>
    <w:p w14:paraId="7602AFE3" w14:textId="77777777" w:rsidR="00400F7B" w:rsidRPr="00400F7B" w:rsidRDefault="00400F7B" w:rsidP="00733699">
      <w:pPr>
        <w:ind w:left="360"/>
        <w:jc w:val="both"/>
        <w:rPr>
          <w:rFonts w:ascii="Arial" w:hAnsi="Arial" w:cs="Arial"/>
          <w:lang w:val="en-US"/>
        </w:rPr>
      </w:pPr>
      <w:r w:rsidRPr="00400F7B">
        <w:rPr>
          <w:rFonts w:ascii="Arial" w:hAnsi="Arial" w:cs="Arial"/>
          <w:lang w:val="en-US"/>
        </w:rPr>
        <w:t>Unlike direct-wired connections, wireless communication more accurately represents the data transmission challenges of real satellite operations.</w:t>
      </w:r>
    </w:p>
    <w:p w14:paraId="60228588" w14:textId="230A452A" w:rsidR="00400F7B" w:rsidRPr="00400F7B" w:rsidRDefault="00400F7B" w:rsidP="00733699">
      <w:pPr>
        <w:ind w:left="360"/>
        <w:jc w:val="both"/>
        <w:rPr>
          <w:rFonts w:ascii="Arial" w:hAnsi="Arial" w:cs="Arial"/>
          <w:lang w:val="en-US"/>
        </w:rPr>
      </w:pPr>
      <w:r w:rsidRPr="00400F7B">
        <w:rPr>
          <w:rFonts w:ascii="Arial" w:hAnsi="Arial" w:cs="Arial"/>
          <w:lang w:val="en-US"/>
        </w:rPr>
        <w:t>Satellites typically rely on wireless protocols</w:t>
      </w:r>
      <w:r>
        <w:rPr>
          <w:rFonts w:ascii="Arial" w:hAnsi="Arial" w:cs="Arial"/>
          <w:lang w:val="en-US"/>
        </w:rPr>
        <w:t xml:space="preserve">, </w:t>
      </w:r>
      <w:r w:rsidRPr="00400F7B">
        <w:rPr>
          <w:rFonts w:ascii="Arial" w:hAnsi="Arial" w:cs="Arial"/>
          <w:lang w:val="en-US"/>
        </w:rPr>
        <w:t>such as S-band, X-band, or Ka-band</w:t>
      </w:r>
      <w:r>
        <w:rPr>
          <w:rFonts w:ascii="Arial" w:hAnsi="Arial" w:cs="Arial"/>
          <w:lang w:val="en-US"/>
        </w:rPr>
        <w:t xml:space="preserve"> </w:t>
      </w:r>
      <w:r w:rsidRPr="00400F7B">
        <w:rPr>
          <w:rFonts w:ascii="Arial" w:hAnsi="Arial" w:cs="Arial"/>
          <w:lang w:val="en-US"/>
        </w:rPr>
        <w:t>for transmitting telemetry and scientific data to ground stations, and while TCP over Wi-Fi does not replicate space communication exactly, it provides a closer approximation than a traditional wired Ethernet connection.</w:t>
      </w:r>
    </w:p>
    <w:p w14:paraId="2769AC2B"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Reliability and Data Integrity:</w:t>
      </w:r>
    </w:p>
    <w:p w14:paraId="1BFEA778"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CP ensures error detection, retransmission, and ordered data delivery, making it highly reliable for transmitting critical data such as collision detection results.</w:t>
      </w:r>
    </w:p>
    <w:p w14:paraId="136B62C4"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nlike UDP, which allows packet loss, TCP guarantees that all data packets are received correctly, ensuring accurate algorithm performance analysis.</w:t>
      </w:r>
    </w:p>
    <w:p w14:paraId="19B8A736"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Flexibility Across Platforms and Remote Testing Capability:</w:t>
      </w:r>
    </w:p>
    <w:p w14:paraId="5BF38A52"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Using TCP over Wi-Fi eliminates the constraints of physical cabling, allowing for more flexible test setups.</w:t>
      </w:r>
    </w:p>
    <w:p w14:paraId="290E6579" w14:textId="2DF4B4AC"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It enables remote communication between the </w:t>
      </w:r>
      <w:hyperlink w:anchor="RaspberryPi" w:history="1">
        <w:r w:rsidR="002C734F" w:rsidRPr="00F155E7">
          <w:rPr>
            <w:rStyle w:val="Hyperlink"/>
            <w:rFonts w:ascii="Arial" w:hAnsi="Arial" w:cs="Arial"/>
            <w:b/>
            <w:bCs/>
            <w:color w:val="auto"/>
            <w:u w:val="none"/>
            <w:lang w:val="en-US"/>
          </w:rPr>
          <w:t>Raspberry Pi 5 [19]</w:t>
        </w:r>
      </w:hyperlink>
      <w:r w:rsidR="005C4C2C">
        <w:rPr>
          <w:rFonts w:ascii="Arial" w:hAnsi="Arial" w:cs="Arial"/>
          <w:lang w:val="en-US"/>
        </w:rPr>
        <w:t xml:space="preserve"> </w:t>
      </w:r>
      <w:r w:rsidRPr="00400F7B">
        <w:rPr>
          <w:rFonts w:ascii="Arial" w:hAnsi="Arial" w:cs="Arial"/>
          <w:lang w:val="en-US"/>
        </w:rPr>
        <w:t>and the Test Station, simulating how ground control would receive data from an actual satellite.</w:t>
      </w:r>
    </w:p>
    <w:p w14:paraId="2857AC33"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High-Speed and Low-Latency Performance:</w:t>
      </w:r>
    </w:p>
    <w:p w14:paraId="4675E0D1" w14:textId="46DD5C13"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he </w:t>
      </w:r>
      <w:hyperlink w:anchor="RaspberryPi" w:history="1">
        <w:r w:rsidR="002C734F" w:rsidRPr="00F155E7">
          <w:rPr>
            <w:rStyle w:val="Hyperlink"/>
            <w:rFonts w:ascii="Arial" w:hAnsi="Arial" w:cs="Arial"/>
            <w:b/>
            <w:bCs/>
            <w:color w:val="auto"/>
            <w:u w:val="none"/>
            <w:lang w:val="en-US"/>
          </w:rPr>
          <w:t>Raspberry Pi 5 [19]</w:t>
        </w:r>
      </w:hyperlink>
      <w:r w:rsidRPr="00400F7B">
        <w:rPr>
          <w:rFonts w:ascii="Arial" w:hAnsi="Arial" w:cs="Arial"/>
          <w:lang w:val="en-US"/>
        </w:rPr>
        <w:t xml:space="preserve"> supports Gigabit Wi-Fi (802.11ac), allowing for high-speed and low-latency communication, crucial for real-time monitoring and execution of collision detection algorithms.</w:t>
      </w:r>
    </w:p>
    <w:p w14:paraId="333E85EC" w14:textId="77777777"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This ensures that data transmission is efficient and responsive, supporting continuous algorithm performance evaluation.</w:t>
      </w:r>
    </w:p>
    <w:p w14:paraId="00A479F7" w14:textId="77777777" w:rsidR="00400F7B" w:rsidRPr="00400F7B" w:rsidRDefault="00400F7B" w:rsidP="00733699">
      <w:pPr>
        <w:pStyle w:val="ListParagraph"/>
        <w:numPr>
          <w:ilvl w:val="0"/>
          <w:numId w:val="22"/>
        </w:numPr>
        <w:jc w:val="both"/>
        <w:rPr>
          <w:rFonts w:ascii="Arial" w:hAnsi="Arial" w:cs="Arial"/>
          <w:lang w:val="en-US"/>
        </w:rPr>
      </w:pPr>
      <w:r w:rsidRPr="00400F7B">
        <w:rPr>
          <w:rFonts w:ascii="Arial" w:hAnsi="Arial" w:cs="Arial"/>
          <w:lang w:val="en-US"/>
        </w:rPr>
        <w:t>Ease of Implementation and Expandability:</w:t>
      </w:r>
    </w:p>
    <w:p w14:paraId="40E7BA4B" w14:textId="5DC52A5B" w:rsidR="00400F7B" w:rsidRPr="00400F7B" w:rsidRDefault="00400F7B" w:rsidP="00733699">
      <w:pPr>
        <w:pStyle w:val="ListParagraph"/>
        <w:ind w:left="360"/>
        <w:jc w:val="both"/>
        <w:rPr>
          <w:rFonts w:ascii="Arial" w:hAnsi="Arial" w:cs="Arial"/>
          <w:lang w:val="en-US"/>
        </w:rPr>
      </w:pPr>
      <w:r w:rsidRPr="00400F7B">
        <w:rPr>
          <w:rFonts w:ascii="Arial" w:hAnsi="Arial" w:cs="Arial"/>
          <w:lang w:val="en-US"/>
        </w:rPr>
        <w:t xml:space="preserve">TCP is platform-independent, meaning it can run seamlessly across different operating systems, allowing for smooth communication between the Linux-based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color w:val="FF0000"/>
          <w:lang w:val="en-US"/>
        </w:rPr>
        <w:t xml:space="preserve"> </w:t>
      </w:r>
      <w:r w:rsidRPr="00400F7B">
        <w:rPr>
          <w:rFonts w:ascii="Arial" w:hAnsi="Arial" w:cs="Arial"/>
          <w:lang w:val="en-US"/>
        </w:rPr>
        <w:t>and the Windows-based Test Station.</w:t>
      </w:r>
    </w:p>
    <w:p w14:paraId="14E2A69E" w14:textId="77777777" w:rsidR="00400F7B" w:rsidRDefault="00400F7B" w:rsidP="00733699">
      <w:pPr>
        <w:pStyle w:val="ListParagraph"/>
        <w:ind w:left="360"/>
        <w:jc w:val="both"/>
        <w:rPr>
          <w:rFonts w:ascii="Arial" w:hAnsi="Arial" w:cs="Arial"/>
          <w:lang w:val="en-US"/>
        </w:rPr>
      </w:pPr>
      <w:r w:rsidRPr="00400F7B">
        <w:rPr>
          <w:rFonts w:ascii="Arial" w:hAnsi="Arial" w:cs="Arial"/>
          <w:lang w:val="en-US"/>
        </w:rPr>
        <w:t>This wireless approach also provides an easy path for future expansions, such as integrating additional OBCs or testing in different environments without physical connection constraints.</w:t>
      </w:r>
    </w:p>
    <w:p w14:paraId="18F4ACD1" w14:textId="77777777" w:rsidR="00400F7B" w:rsidRPr="00400F7B" w:rsidRDefault="00400F7B" w:rsidP="00733699">
      <w:pPr>
        <w:pStyle w:val="ListParagraph"/>
        <w:ind w:left="360"/>
        <w:jc w:val="both"/>
        <w:rPr>
          <w:rFonts w:ascii="Arial" w:hAnsi="Arial" w:cs="Arial"/>
          <w:lang w:val="en-US"/>
        </w:rPr>
      </w:pPr>
    </w:p>
    <w:p w14:paraId="5CFA902B" w14:textId="20B05A8F" w:rsidR="00767FDC" w:rsidRPr="00AE30BE" w:rsidRDefault="00400F7B" w:rsidP="00733699">
      <w:pPr>
        <w:jc w:val="both"/>
        <w:rPr>
          <w:rFonts w:ascii="Arial" w:hAnsi="Arial" w:cs="Arial"/>
          <w:rtl/>
          <w:lang w:val="en-US"/>
        </w:rPr>
      </w:pPr>
      <w:r w:rsidRPr="00400F7B">
        <w:rPr>
          <w:rFonts w:ascii="Arial" w:hAnsi="Arial" w:cs="Arial"/>
          <w:lang w:val="en-US"/>
        </w:rPr>
        <w:t xml:space="preserve">By implementing Cross-Platform TCP over Wi-Fi, we ensure that our testing environment remains as close as possible to real-world satellite communication constraints, while maintaining high reliability, scalability, and efficient data exchange between the </w:t>
      </w:r>
      <w:hyperlink w:anchor="RaspberryPi" w:history="1">
        <w:r w:rsidR="002C734F" w:rsidRPr="00F155E7">
          <w:rPr>
            <w:rStyle w:val="Hyperlink"/>
            <w:rFonts w:ascii="Arial" w:hAnsi="Arial" w:cs="Arial"/>
            <w:b/>
            <w:bCs/>
            <w:color w:val="auto"/>
            <w:u w:val="none"/>
            <w:lang w:val="en-US"/>
          </w:rPr>
          <w:t>Raspberry Pi 5 [19]</w:t>
        </w:r>
      </w:hyperlink>
      <w:r w:rsidRPr="005C4C2C">
        <w:rPr>
          <w:rFonts w:ascii="Arial" w:hAnsi="Arial" w:cs="Arial"/>
          <w:lang w:val="en-US"/>
        </w:rPr>
        <w:t xml:space="preserve"> </w:t>
      </w:r>
      <w:r w:rsidRPr="00400F7B">
        <w:rPr>
          <w:rFonts w:ascii="Arial" w:hAnsi="Arial" w:cs="Arial"/>
          <w:lang w:val="en-US"/>
        </w:rPr>
        <w:t>and the Test Station System. This decision allows us to effectively test and refine our algorithms in a way that aligns with the challenges of autonomous satellite operations.</w:t>
      </w:r>
      <w:bookmarkStart w:id="78" w:name="_Product"/>
      <w:bookmarkEnd w:id="69"/>
      <w:bookmarkEnd w:id="70"/>
      <w:bookmarkEnd w:id="78"/>
    </w:p>
    <w:p w14:paraId="71857927" w14:textId="68F73FCA" w:rsidR="00AE0980" w:rsidRPr="009448C8" w:rsidRDefault="00AE0980" w:rsidP="009A2A01">
      <w:pPr>
        <w:pStyle w:val="Heading2"/>
      </w:pPr>
      <w:bookmarkStart w:id="79" w:name="_Toc193196884"/>
      <w:r w:rsidRPr="009448C8">
        <w:lastRenderedPageBreak/>
        <w:t>The</w:t>
      </w:r>
      <w:r w:rsidR="00F20790">
        <w:t xml:space="preserve"> Testing</w:t>
      </w:r>
      <w:r w:rsidRPr="009448C8">
        <w:t xml:space="preserve"> System</w:t>
      </w:r>
      <w:bookmarkEnd w:id="79"/>
    </w:p>
    <w:p w14:paraId="3F8C031C" w14:textId="4F3F59E0" w:rsidR="0056047A" w:rsidRDefault="00E04C65" w:rsidP="009448C8">
      <w:pPr>
        <w:pStyle w:val="paragraphcontent"/>
      </w:pPr>
      <w:r w:rsidRPr="00E04C65">
        <w:t xml:space="preserve">In order to test the algorithms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Pr="00E04C65">
        <w:t>we needed to create a system fitting to run such tests, for each test we need to start by creating the data set for the test, the data set is composed of 3 parts, we need data in the points of time for ANCAS, CATCH and</w:t>
      </w:r>
      <w:r w:rsidR="00CC515C">
        <w:t xml:space="preserve"> </w:t>
      </w:r>
      <w:r w:rsidR="00CC515C">
        <w:rPr>
          <w:lang w:val="en-US"/>
        </w:rPr>
        <w:t>SBO-ANCAS.</w:t>
      </w:r>
      <w:r w:rsidR="00CC515C">
        <w:t xml:space="preserve"> L</w:t>
      </w:r>
      <w:r w:rsidRPr="00E04C65">
        <w:t>astly, we want to find out what the actual TCA is</w:t>
      </w:r>
      <w:r w:rsidR="00CC515C">
        <w:t xml:space="preserve">, </w:t>
      </w:r>
      <w:r w:rsidRPr="00E04C65">
        <w:t xml:space="preserve">to compare the algorithms results to. In order to find out the actual TCA we need to run the propagator with small time steps using </w:t>
      </w:r>
      <w:r w:rsidR="00617184">
        <w:t xml:space="preserve">the </w:t>
      </w:r>
      <w:r w:rsidR="00617184" w:rsidRPr="00066DBE">
        <w:rPr>
          <w:b/>
          <w:bCs/>
        </w:rPr>
        <w:t>SGP4</w:t>
      </w:r>
      <w:r w:rsidR="00617184">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617184">
        <w:t xml:space="preserve"> propagator.</w:t>
      </w:r>
      <w:r w:rsidR="00F62972" w:rsidRPr="00CC515C">
        <w:rPr>
          <w:color w:val="FF0000"/>
        </w:rPr>
        <w:t xml:space="preserve"> </w:t>
      </w:r>
      <w:r w:rsidR="00617184">
        <w:t>C</w:t>
      </w:r>
      <w:r w:rsidRPr="00E04C65">
        <w:t xml:space="preserve">reating the data will be done on </w:t>
      </w:r>
      <w:r w:rsidR="00617184">
        <w:t xml:space="preserve">both </w:t>
      </w:r>
      <w:r w:rsidRPr="00E04C65">
        <w:t>our own personal computer</w:t>
      </w:r>
      <w:r w:rsidR="00617184">
        <w:t xml:space="preserve"> and the </w:t>
      </w:r>
      <w:hyperlink w:anchor="RaspberryPi" w:history="1">
        <w:r w:rsidR="002C734F" w:rsidRPr="00F155E7">
          <w:rPr>
            <w:rStyle w:val="Hyperlink"/>
            <w:rFonts w:ascii="Arial" w:hAnsi="Arial" w:cs="Arial"/>
            <w:b/>
            <w:bCs/>
            <w:color w:val="auto"/>
            <w:u w:val="none"/>
            <w:lang w:val="en-US"/>
          </w:rPr>
          <w:t>Raspberry Pi 5 [19]</w:t>
        </w:r>
      </w:hyperlink>
      <w:r w:rsidRPr="00E04C65">
        <w:t>, and the testing equipment will be composed of 2 parts, the Test Station, our own computer, creating the data for each test and handling the test result. The second part is the</w:t>
      </w:r>
      <w:r w:rsidR="00E53AB9">
        <w:t xml:space="preserve"> </w:t>
      </w:r>
      <w:r w:rsidRPr="00E04C65">
        <w:t xml:space="preserve">Tested OBC, connected via </w:t>
      </w:r>
      <w:r w:rsidR="00CC515C">
        <w:rPr>
          <w:b/>
          <w:bCs/>
        </w:rPr>
        <w:t>WIFI</w:t>
      </w:r>
      <w:r w:rsidRPr="00E04C65">
        <w:rPr>
          <w:b/>
          <w:bCs/>
        </w:rPr>
        <w:t xml:space="preserve"> using </w:t>
      </w:r>
      <w:r w:rsidR="00CC515C" w:rsidRPr="00CC515C">
        <w:rPr>
          <w:rFonts w:ascii="Arial" w:hAnsi="Arial" w:cs="Arial"/>
          <w:b/>
          <w:bCs/>
          <w:lang w:val="en-US"/>
        </w:rPr>
        <w:t xml:space="preserve">Cross-Platform TCP </w:t>
      </w:r>
      <w:r w:rsidR="00487F07">
        <w:rPr>
          <w:rFonts w:ascii="Arial" w:hAnsi="Arial" w:cs="Arial"/>
          <w:b/>
          <w:bCs/>
          <w:lang w:val="en-US"/>
        </w:rPr>
        <w:t>Communication Channel</w:t>
      </w:r>
      <w:r w:rsidR="00CC515C" w:rsidRPr="00400F7B">
        <w:rPr>
          <w:rFonts w:ascii="Arial" w:hAnsi="Arial" w:cs="Arial"/>
          <w:lang w:val="en-US"/>
        </w:rPr>
        <w:t xml:space="preserve"> </w:t>
      </w:r>
      <w:r w:rsidRPr="00E04C65">
        <w:t xml:space="preserve">receiving the data from the </w:t>
      </w:r>
      <w:r w:rsidR="00D97121">
        <w:t>T</w:t>
      </w:r>
      <w:r w:rsidRPr="00E04C65">
        <w:t xml:space="preserve">est station, </w:t>
      </w:r>
      <w:r w:rsidR="00617184">
        <w:t xml:space="preserve">generate </w:t>
      </w:r>
      <w:r w:rsidR="00B13F96">
        <w:t xml:space="preserve">data points using SGP4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00B13F96">
        <w:t xml:space="preserve">, </w:t>
      </w:r>
      <w:r w:rsidRPr="00E04C65">
        <w:t>running the algorithms, checking the run time and memory used, and sending the result back to the test station.</w:t>
      </w:r>
    </w:p>
    <w:p w14:paraId="7878A2A1" w14:textId="77777777" w:rsidR="009448C8" w:rsidRPr="0056047A" w:rsidRDefault="009448C8" w:rsidP="009448C8">
      <w:pPr>
        <w:pStyle w:val="paragraphcontent"/>
      </w:pPr>
    </w:p>
    <w:p w14:paraId="139C29BF" w14:textId="3FFF3BEB" w:rsidR="00CC52C2" w:rsidRPr="00D0449D" w:rsidRDefault="00AE0980" w:rsidP="00D0449D">
      <w:pPr>
        <w:pStyle w:val="Diagrams"/>
      </w:pPr>
      <w:r w:rsidRPr="009B7768">
        <w:t>System Use case diagram from the User point of view</w:t>
      </w:r>
    </w:p>
    <w:p w14:paraId="7A4F1134" w14:textId="19084067" w:rsidR="00634983" w:rsidRPr="007F757E" w:rsidRDefault="00FD63F5" w:rsidP="009B7768">
      <w:pPr>
        <w:ind w:left="720"/>
        <w:rPr>
          <w:color w:val="FF0000"/>
          <w:lang w:val="en-US"/>
        </w:rPr>
      </w:pPr>
      <w:r w:rsidRPr="00FD63F5">
        <w:rPr>
          <w:noProof/>
          <w:color w:val="FF0000"/>
          <w:lang w:val="en-US"/>
        </w:rPr>
        <w:drawing>
          <wp:inline distT="0" distB="0" distL="0" distR="0" wp14:anchorId="0CA7C3B7" wp14:editId="0EFEA0DE">
            <wp:extent cx="5731510" cy="3477260"/>
            <wp:effectExtent l="0" t="0" r="0" b="2540"/>
            <wp:docPr id="1334922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22124" name=""/>
                    <pic:cNvPicPr/>
                  </pic:nvPicPr>
                  <pic:blipFill>
                    <a:blip r:embed="rId114"/>
                    <a:stretch>
                      <a:fillRect/>
                    </a:stretch>
                  </pic:blipFill>
                  <pic:spPr>
                    <a:xfrm>
                      <a:off x="0" y="0"/>
                      <a:ext cx="5731510" cy="3477260"/>
                    </a:xfrm>
                    <a:prstGeom prst="rect">
                      <a:avLst/>
                    </a:prstGeom>
                  </pic:spPr>
                </pic:pic>
              </a:graphicData>
            </a:graphic>
          </wp:inline>
        </w:drawing>
      </w:r>
    </w:p>
    <w:p w14:paraId="1E0FF6D9" w14:textId="77777777" w:rsidR="0019421A" w:rsidRDefault="0019421A" w:rsidP="00392F16">
      <w:pPr>
        <w:rPr>
          <w:rFonts w:asciiTheme="minorBidi" w:hAnsiTheme="minorBidi"/>
          <w:lang w:val="en-US"/>
        </w:rPr>
      </w:pPr>
    </w:p>
    <w:p w14:paraId="314A56D1" w14:textId="77777777" w:rsidR="0019421A" w:rsidRPr="0019421A" w:rsidRDefault="0019421A" w:rsidP="00733699">
      <w:pPr>
        <w:jc w:val="both"/>
        <w:rPr>
          <w:rFonts w:asciiTheme="minorBidi" w:hAnsiTheme="minorBidi"/>
          <w:lang w:val="en-US"/>
        </w:rPr>
      </w:pPr>
      <w:r w:rsidRPr="0019421A">
        <w:rPr>
          <w:rFonts w:asciiTheme="minorBidi" w:hAnsiTheme="minorBidi"/>
          <w:lang w:val="en-US"/>
        </w:rPr>
        <w:t>Looking at the full application, the process of creating and running a test begins when the user navigates to the Test Creation page. At this point, the user may choose to create a single test or select a full catalog of satellites. In single-test mode, the user simply provides the necessary details for one test.</w:t>
      </w:r>
    </w:p>
    <w:p w14:paraId="0BF16559" w14:textId="77777777" w:rsidR="0019421A" w:rsidRPr="0019421A" w:rsidRDefault="0019421A" w:rsidP="00733699">
      <w:pPr>
        <w:jc w:val="both"/>
        <w:rPr>
          <w:rFonts w:asciiTheme="minorBidi" w:hAnsiTheme="minorBidi"/>
          <w:lang w:val="en-US"/>
        </w:rPr>
      </w:pPr>
    </w:p>
    <w:p w14:paraId="5EF0C238" w14:textId="2815FC4E" w:rsidR="0019421A" w:rsidRDefault="0019421A" w:rsidP="00733699">
      <w:pPr>
        <w:jc w:val="both"/>
        <w:rPr>
          <w:rFonts w:asciiTheme="minorBidi" w:hAnsiTheme="minorBidi"/>
          <w:lang w:val="en-US"/>
        </w:rPr>
      </w:pPr>
      <w:r w:rsidRPr="0019421A">
        <w:rPr>
          <w:rFonts w:asciiTheme="minorBidi" w:hAnsiTheme="minorBidi"/>
          <w:lang w:val="en-US"/>
        </w:rPr>
        <w:t xml:space="preserve">If the user opts for the catalog-based mode, the Lab component automatically iterates over each entry in a user-provided text file. To ensure only relevant satellites remain in the test queue, the Lab applies a 10 km collision threshold by computing the orbital parameters </w:t>
      </w:r>
      <w:r>
        <w:rPr>
          <w:rFonts w:asciiTheme="minorBidi" w:hAnsiTheme="minorBidi"/>
          <w:lang w:val="en-US"/>
        </w:rPr>
        <w:t>“</w:t>
      </w:r>
      <w:r w:rsidRPr="0019421A">
        <w:rPr>
          <w:rFonts w:asciiTheme="minorBidi" w:hAnsiTheme="minorBidi"/>
          <w:lang w:val="en-US"/>
        </w:rPr>
        <w:t>a</w:t>
      </w:r>
      <w:r>
        <w:rPr>
          <w:rFonts w:asciiTheme="minorBidi" w:hAnsiTheme="minorBidi"/>
          <w:lang w:val="en-US"/>
        </w:rPr>
        <w:t>”</w:t>
      </w:r>
      <w:r w:rsidRPr="0019421A">
        <w:rPr>
          <w:rFonts w:asciiTheme="minorBidi" w:hAnsiTheme="minorBidi"/>
          <w:lang w:val="en-US"/>
        </w:rPr>
        <w:t xml:space="preserve"> (semi-major axis) and </w:t>
      </w:r>
      <w:r>
        <w:rPr>
          <w:rFonts w:asciiTheme="minorBidi" w:hAnsiTheme="minorBidi"/>
          <w:lang w:val="en-US"/>
        </w:rPr>
        <w:t>“</w:t>
      </w:r>
      <w:r w:rsidRPr="0019421A">
        <w:rPr>
          <w:rFonts w:asciiTheme="minorBidi" w:hAnsiTheme="minorBidi"/>
          <w:lang w:val="en-US"/>
        </w:rPr>
        <w:t>e</w:t>
      </w:r>
      <w:r>
        <w:rPr>
          <w:rFonts w:asciiTheme="minorBidi" w:hAnsiTheme="minorBidi"/>
          <w:lang w:val="en-US"/>
        </w:rPr>
        <w:t>”</w:t>
      </w:r>
      <w:r w:rsidRPr="0019421A">
        <w:rPr>
          <w:rFonts w:asciiTheme="minorBidi" w:hAnsiTheme="minorBidi"/>
          <w:lang w:val="en-US"/>
        </w:rPr>
        <w:t xml:space="preserve"> (eccentricity) for the first satellite in the file and for each candidate satellite, </w:t>
      </w:r>
      <w:proofErr w:type="gramStart"/>
      <w:r w:rsidRPr="0019421A">
        <w:rPr>
          <w:rFonts w:asciiTheme="minorBidi" w:hAnsiTheme="minorBidi"/>
          <w:lang w:val="en-US"/>
        </w:rPr>
        <w:t>in order to</w:t>
      </w:r>
      <w:proofErr w:type="gramEnd"/>
      <w:r w:rsidRPr="0019421A">
        <w:rPr>
          <w:rFonts w:asciiTheme="minorBidi" w:hAnsiTheme="minorBidi"/>
          <w:lang w:val="en-US"/>
        </w:rPr>
        <w:t xml:space="preserve"> derive their respective perigees and apogees. It then defines:</w:t>
      </w:r>
    </w:p>
    <w:p w14:paraId="4FD12DA2" w14:textId="77777777" w:rsidR="0019421A" w:rsidRDefault="0019421A" w:rsidP="0019421A">
      <w:pPr>
        <w:rPr>
          <w:rFonts w:asciiTheme="minorBidi" w:hAnsiTheme="minorBidi"/>
          <w:lang w:val="en-US"/>
        </w:rPr>
      </w:pPr>
    </w:p>
    <w:p w14:paraId="24F0A2F6" w14:textId="6EFDCA77" w:rsidR="0019421A" w:rsidRPr="001737C9" w:rsidRDefault="0019421A" w:rsidP="00733699">
      <w:pPr>
        <w:jc w:val="both"/>
        <w:rPr>
          <w:rFonts w:asciiTheme="minorBidi" w:hAnsiTheme="minorBidi"/>
          <w:lang w:val="en-US"/>
        </w:rPr>
      </w:pPr>
      <m:oMathPara>
        <m:oMath>
          <m:r>
            <w:rPr>
              <w:rFonts w:ascii="Cambria Math" w:hAnsi="Cambria Math"/>
              <w:lang w:val="en-US"/>
            </w:rPr>
            <w:lastRenderedPageBreak/>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682546FC" w14:textId="77777777" w:rsidR="001737C9" w:rsidRPr="0019421A" w:rsidRDefault="001737C9" w:rsidP="00733699">
      <w:pPr>
        <w:jc w:val="both"/>
        <w:rPr>
          <w:rFonts w:asciiTheme="minorBidi" w:hAnsiTheme="minorBidi"/>
          <w:lang w:val="en-US"/>
        </w:rPr>
      </w:pPr>
    </w:p>
    <w:p w14:paraId="0976818F" w14:textId="73AC9855" w:rsidR="0019421A" w:rsidRDefault="0019421A" w:rsidP="00733699">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w:t>
      </w:r>
      <w:r w:rsidR="001737C9">
        <w:rPr>
          <w:rFonts w:asciiTheme="minorBidi" w:hAnsiTheme="minorBidi"/>
          <w:lang w:val="en-US"/>
        </w:rPr>
        <w:t>excluded</w:t>
      </w:r>
      <w:r>
        <w:rPr>
          <w:rFonts w:asciiTheme="minorBidi" w:hAnsiTheme="minorBidi"/>
          <w:lang w:val="en-US"/>
        </w:rPr>
        <w:t xml:space="preserve"> from further testing.</w:t>
      </w:r>
    </w:p>
    <w:p w14:paraId="0C206337" w14:textId="77777777" w:rsidR="001737C9" w:rsidRDefault="001737C9" w:rsidP="00733699">
      <w:pPr>
        <w:jc w:val="both"/>
        <w:rPr>
          <w:rFonts w:asciiTheme="minorBidi" w:hAnsiTheme="minorBidi"/>
          <w:lang w:val="en-US"/>
        </w:rPr>
      </w:pPr>
    </w:p>
    <w:p w14:paraId="082853D1" w14:textId="4DE33A17" w:rsidR="001737C9" w:rsidRPr="0019421A" w:rsidRDefault="001737C9" w:rsidP="00733699">
      <w:pPr>
        <w:jc w:val="both"/>
        <w:rPr>
          <w:rFonts w:asciiTheme="minorBidi" w:hAnsiTheme="minorBidi"/>
          <w:lang w:val="en-US"/>
        </w:rPr>
      </w:pPr>
      <w:r w:rsidRPr="001737C9">
        <w:rPr>
          <w:rFonts w:asciiTheme="minorBidi" w:hAnsiTheme="minorBidi"/>
          <w:lang w:val="en-US"/>
        </w:rPr>
        <w:t>Once the user’s selection (single test or filtered catalog) is finalized, the GUI managers collect the input and call the Lab to create the test. The Lab then generates the data, saves the test, and passes it to the Test Manager, which forwards it to the Tested OBC App via the communication channels. Finally, the Tested OBC App uses the incoming data, generates data points, executes the algorithm, and returns the results all the way back to the Test Results page for display to the user.</w:t>
      </w:r>
    </w:p>
    <w:p w14:paraId="745FBA4C" w14:textId="77777777" w:rsidR="0019421A" w:rsidRDefault="0019421A" w:rsidP="0019421A">
      <w:pPr>
        <w:bidi/>
        <w:rPr>
          <w:rFonts w:asciiTheme="minorBidi" w:hAnsiTheme="minorBidi"/>
          <w:lang w:val="en-US"/>
        </w:rPr>
      </w:pPr>
    </w:p>
    <w:p w14:paraId="2109A2F9" w14:textId="77777777" w:rsidR="007F757E" w:rsidRPr="0019421A" w:rsidRDefault="007F757E" w:rsidP="007F757E">
      <w:pPr>
        <w:bidi/>
        <w:rPr>
          <w:rFonts w:asciiTheme="minorBidi" w:hAnsiTheme="minorBidi"/>
          <w:rtl/>
          <w:lang w:val="en-US"/>
        </w:rPr>
      </w:pPr>
    </w:p>
    <w:p w14:paraId="4AC7D327" w14:textId="167F61B9" w:rsidR="00392F16" w:rsidRPr="009B7768" w:rsidRDefault="00392F16" w:rsidP="009B7768">
      <w:pPr>
        <w:pStyle w:val="Diagrams"/>
      </w:pPr>
      <w:r w:rsidRPr="009B7768">
        <w:t>Top view activity diagram for running a test, with the full 2 Apps system</w:t>
      </w:r>
    </w:p>
    <w:p w14:paraId="537069F8" w14:textId="2B0985C6" w:rsidR="00EF10E3" w:rsidRDefault="00137C34" w:rsidP="00AE30BE">
      <w:r w:rsidRPr="00137C34">
        <w:rPr>
          <w:noProof/>
        </w:rPr>
        <w:drawing>
          <wp:inline distT="0" distB="0" distL="0" distR="0" wp14:anchorId="18E8614D" wp14:editId="4D98A93C">
            <wp:extent cx="5731510" cy="3049270"/>
            <wp:effectExtent l="0" t="0" r="0" b="0"/>
            <wp:docPr id="2071047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5731510" cy="3049270"/>
                    </a:xfrm>
                    <a:prstGeom prst="rect">
                      <a:avLst/>
                    </a:prstGeom>
                  </pic:spPr>
                </pic:pic>
              </a:graphicData>
            </a:graphic>
          </wp:inline>
        </w:drawing>
      </w:r>
    </w:p>
    <w:p w14:paraId="2F6AD523" w14:textId="77777777" w:rsidR="00AE30BE" w:rsidRPr="00AE30BE" w:rsidRDefault="00AE30BE" w:rsidP="00AE30BE"/>
    <w:p w14:paraId="658E549D" w14:textId="4DAB1EF0" w:rsidR="009D6813" w:rsidRPr="009D6813" w:rsidRDefault="001A3C83" w:rsidP="009D6813">
      <w:pPr>
        <w:pStyle w:val="Heading3"/>
      </w:pPr>
      <w:bookmarkStart w:id="80" w:name="_Toc193196885"/>
      <w:r w:rsidRPr="005E0BC2">
        <w:t>Test station system</w:t>
      </w:r>
      <w:bookmarkEnd w:id="80"/>
    </w:p>
    <w:p w14:paraId="4F8AC76A" w14:textId="7E48DC9F" w:rsidR="0038713A" w:rsidRDefault="009D6813" w:rsidP="00A740E8">
      <w:pPr>
        <w:pStyle w:val="paragraphcontent"/>
        <w:rPr>
          <w:lang w:val="en-US"/>
        </w:rPr>
      </w:pPr>
      <w:proofErr w:type="gramStart"/>
      <w:r w:rsidRPr="009D6813">
        <w:rPr>
          <w:lang w:val="en-US"/>
        </w:rPr>
        <w:t>In order to</w:t>
      </w:r>
      <w:proofErr w:type="gramEnd"/>
      <w:r w:rsidRPr="009D6813">
        <w:rPr>
          <w:lang w:val="en-US"/>
        </w:rPr>
        <w:t xml:space="preserve"> accommodate a wide variety of tests with distinct inputs and expected outcomes, we developed a special message structure (described in detail in the following sections). This approach supports both single</w:t>
      </w:r>
      <w:r>
        <w:rPr>
          <w:lang w:val="en-US"/>
        </w:rPr>
        <w:t xml:space="preserve"> </w:t>
      </w:r>
      <w:r w:rsidRPr="009D6813">
        <w:rPr>
          <w:lang w:val="en-US"/>
        </w:rPr>
        <w:t xml:space="preserve">test runs and </w:t>
      </w:r>
      <w:r w:rsidR="00A740E8" w:rsidRPr="009D6813">
        <w:rPr>
          <w:lang w:val="en-US"/>
        </w:rPr>
        <w:t>catalog</w:t>
      </w:r>
      <w:r w:rsidR="00A740E8">
        <w:rPr>
          <w:lang w:val="en-US"/>
        </w:rPr>
        <w:t>-based</w:t>
      </w:r>
      <w:r w:rsidRPr="009D6813">
        <w:rPr>
          <w:lang w:val="en-US"/>
        </w:rPr>
        <w:t xml:space="preserve"> runs, eliminating the need to modify code for every new test scenario. When running a catalog-based test, the Test Station parses a user-provided text file</w:t>
      </w:r>
      <w:r>
        <w:rPr>
          <w:lang w:val="en-US"/>
        </w:rPr>
        <w:t xml:space="preserve">, </w:t>
      </w:r>
      <w:r w:rsidRPr="009D6813">
        <w:rPr>
          <w:lang w:val="en-US"/>
        </w:rPr>
        <w:t>configured in “one with all” or “all with all” mode</w:t>
      </w:r>
      <w:r>
        <w:rPr>
          <w:lang w:val="en-US"/>
        </w:rPr>
        <w:t xml:space="preserve">, </w:t>
      </w:r>
      <w:r w:rsidRPr="009D6813">
        <w:rPr>
          <w:lang w:val="en-US"/>
        </w:rPr>
        <w:t>to automatically generate and queue multiple tests.</w:t>
      </w:r>
      <w:r w:rsidR="0038713A">
        <w:rPr>
          <w:lang w:val="en-US"/>
        </w:rPr>
        <w:t xml:space="preserve"> </w:t>
      </w:r>
      <w:r w:rsidR="0038713A" w:rsidRPr="0038713A">
        <w:rPr>
          <w:lang w:val="en-US"/>
        </w:rPr>
        <w:t>As part of this process, it applies a 10 km collision threshold to ensure only relevant satellites remain in the test queue. Specifically, the system calculates the semi-major axis (a) and eccentricity (e) for the first satellite in the file and each candidate satellite, deriving their perigees and apogees. It then defines</w:t>
      </w:r>
      <w:r w:rsidR="0038713A">
        <w:rPr>
          <w:lang w:val="en-US"/>
        </w:rPr>
        <w:t>:</w:t>
      </w:r>
    </w:p>
    <w:p w14:paraId="301C3190" w14:textId="77777777" w:rsidR="001D572A" w:rsidRDefault="001D572A" w:rsidP="00A740E8">
      <w:pPr>
        <w:pStyle w:val="paragraphcontent"/>
        <w:rPr>
          <w:lang w:val="en-US"/>
        </w:rPr>
      </w:pPr>
    </w:p>
    <w:p w14:paraId="036BEA95" w14:textId="77777777" w:rsidR="0038713A" w:rsidRPr="001737C9" w:rsidRDefault="0038713A" w:rsidP="00A740E8">
      <w:pPr>
        <w:jc w:val="both"/>
        <w:rPr>
          <w:rFonts w:asciiTheme="minorBidi" w:hAnsiTheme="minorBidi"/>
          <w:lang w:val="en-US"/>
        </w:rPr>
      </w:pPr>
      <m:oMathPara>
        <m:oMath>
          <m:r>
            <w:rPr>
              <w:rFonts w:ascii="Cambria Math" w:hAnsi="Cambria Math"/>
              <w:lang w:val="en-US"/>
            </w:rPr>
            <m:t>q=</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perigeeS,perigeeD</m:t>
                  </m:r>
                </m:e>
              </m:d>
            </m:e>
          </m:func>
          <m:r>
            <w:rPr>
              <w:rFonts w:ascii="Cambria Math" w:hAnsi="Cambria Math"/>
              <w:lang w:val="en-US"/>
            </w:rPr>
            <m:t>and Q=</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apogeeS,apogeeD</m:t>
                  </m:r>
                </m:e>
              </m:d>
            </m:e>
          </m:func>
        </m:oMath>
      </m:oMathPara>
    </w:p>
    <w:p w14:paraId="5E12FB4B" w14:textId="77777777" w:rsidR="0038713A" w:rsidRPr="0019421A" w:rsidRDefault="0038713A" w:rsidP="00A740E8">
      <w:pPr>
        <w:jc w:val="both"/>
        <w:rPr>
          <w:rFonts w:asciiTheme="minorBidi" w:hAnsiTheme="minorBidi"/>
          <w:lang w:val="en-US"/>
        </w:rPr>
      </w:pPr>
    </w:p>
    <w:p w14:paraId="014CE5CD" w14:textId="1AF1B1FE" w:rsidR="009D6813" w:rsidRPr="00CB5709" w:rsidRDefault="0038713A" w:rsidP="00A740E8">
      <w:pPr>
        <w:jc w:val="both"/>
        <w:rPr>
          <w:rFonts w:asciiTheme="minorBidi" w:hAnsiTheme="minorBidi"/>
          <w:lang w:val="en-US"/>
        </w:rPr>
      </w:pPr>
      <w:r>
        <w:rPr>
          <w:rFonts w:asciiTheme="minorBidi" w:hAnsiTheme="minorBidi"/>
          <w:lang w:val="en-US"/>
        </w:rPr>
        <w:t xml:space="preserve">Any Satellite for which </w:t>
      </w:r>
      <m:oMath>
        <m:d>
          <m:dPr>
            <m:ctrlPr>
              <w:rPr>
                <w:rFonts w:ascii="Cambria Math" w:hAnsi="Cambria Math"/>
                <w:i/>
                <w:lang w:val="en-US"/>
              </w:rPr>
            </m:ctrlPr>
          </m:dPr>
          <m:e>
            <m:r>
              <w:rPr>
                <w:rFonts w:ascii="Cambria Math" w:hAnsi="Cambria Math"/>
                <w:lang w:val="en-US"/>
              </w:rPr>
              <m:t>q-Q</m:t>
            </m:r>
          </m:e>
        </m:d>
        <m:r>
          <w:rPr>
            <w:rFonts w:ascii="Cambria Math" w:hAnsi="Cambria Math"/>
            <w:lang w:val="en-US"/>
          </w:rPr>
          <m:t>&gt;D (Where D=10Km)</m:t>
        </m:r>
      </m:oMath>
      <w:r>
        <w:rPr>
          <w:rFonts w:asciiTheme="minorBidi" w:hAnsiTheme="minorBidi"/>
          <w:lang w:val="en-US"/>
        </w:rPr>
        <w:t xml:space="preserve"> is automatically excluded from further consideration.</w:t>
      </w:r>
    </w:p>
    <w:p w14:paraId="7ECC53E1" w14:textId="0E22FF04" w:rsidR="007F757E" w:rsidRPr="00AE30BE" w:rsidRDefault="009D6813" w:rsidP="00AE30BE">
      <w:pPr>
        <w:pStyle w:val="paragraphcontent"/>
      </w:pPr>
      <w:r>
        <w:lastRenderedPageBreak/>
        <w:t>Using these</w:t>
      </w:r>
      <w:r w:rsidR="0038713A">
        <w:t xml:space="preserve"> specialized</w:t>
      </w:r>
      <w:r>
        <w:t xml:space="preserve"> </w:t>
      </w:r>
      <w:r w:rsidRPr="005E0BC2">
        <w:t>messages</w:t>
      </w:r>
      <w:r>
        <w:t xml:space="preserve">, the testing station </w:t>
      </w:r>
      <w:r w:rsidR="0038713A">
        <w:t>begins</w:t>
      </w:r>
      <w:r>
        <w:t xml:space="preserve"> by creating fitting data for the tested OBC, sending the data to the tested OBC via our TCP communication </w:t>
      </w:r>
      <w:r w:rsidR="00487F07">
        <w:t>channel</w:t>
      </w:r>
      <w:r w:rsidR="0038713A">
        <w:t>. W</w:t>
      </w:r>
      <w:r>
        <w:t xml:space="preserve">hile </w:t>
      </w:r>
      <w:r w:rsidR="0038713A">
        <w:t>a</w:t>
      </w:r>
      <w:r>
        <w:t xml:space="preserve">waiting </w:t>
      </w:r>
      <w:r w:rsidR="0038713A">
        <w:t xml:space="preserve">the OBC’s response, </w:t>
      </w:r>
      <w:r>
        <w:t>the Test station calculate</w:t>
      </w:r>
      <w:r w:rsidR="0038713A">
        <w:t>s</w:t>
      </w:r>
      <w:r>
        <w:t xml:space="preserve"> the actual TCA </w:t>
      </w:r>
      <w:r w:rsidRPr="009D6813">
        <w:rPr>
          <w:lang w:val="en-US"/>
        </w:rPr>
        <w:t xml:space="preserve">using a high-precision </w:t>
      </w:r>
      <w:r w:rsidRPr="00066DBE">
        <w:rPr>
          <w:b/>
          <w:bCs/>
          <w:lang w:val="en-US"/>
        </w:rPr>
        <w:t>SGP4</w:t>
      </w:r>
      <w:r w:rsidR="00066DBE">
        <w:rPr>
          <w:b/>
          <w:bCs/>
          <w:lang w:val="en-US"/>
        </w:rPr>
        <w:t xml:space="preserve"> </w:t>
      </w:r>
      <w:hyperlink w:anchor="SGP4" w:history="1">
        <w:r w:rsidR="00066DBE" w:rsidRPr="00ED008A">
          <w:rPr>
            <w:rStyle w:val="Hyperlink"/>
            <w:b/>
            <w:bCs/>
            <w:color w:val="000000" w:themeColor="text1"/>
            <w:u w:val="none"/>
          </w:rPr>
          <w:t>[</w:t>
        </w:r>
        <w:r w:rsidR="00066DBE">
          <w:rPr>
            <w:rStyle w:val="Hyperlink"/>
            <w:b/>
            <w:bCs/>
            <w:color w:val="000000" w:themeColor="text1"/>
            <w:u w:val="none"/>
          </w:rPr>
          <w:t>2</w:t>
        </w:r>
        <w:r w:rsidR="00CA7AC6">
          <w:rPr>
            <w:rStyle w:val="Hyperlink"/>
            <w:b/>
            <w:bCs/>
            <w:color w:val="000000" w:themeColor="text1"/>
            <w:u w:val="none"/>
          </w:rPr>
          <w:t>4</w:t>
        </w:r>
        <w:r w:rsidR="00066DBE" w:rsidRPr="00ED008A">
          <w:rPr>
            <w:rStyle w:val="Hyperlink"/>
            <w:b/>
            <w:bCs/>
            <w:color w:val="000000" w:themeColor="text1"/>
            <w:u w:val="none"/>
          </w:rPr>
          <w:t>]</w:t>
        </w:r>
      </w:hyperlink>
      <w:r w:rsidRPr="009D6813">
        <w:rPr>
          <w:lang w:val="en-US"/>
        </w:rPr>
        <w:t xml:space="preserve"> propagator</w:t>
      </w:r>
      <w:r>
        <w:t>.</w:t>
      </w:r>
      <w:r w:rsidR="005A1391">
        <w:t xml:space="preserve"> </w:t>
      </w:r>
      <w:r>
        <w:t>After finishing the calculation and getting the test result from the tested on-board computer, the Test station analyze</w:t>
      </w:r>
      <w:r w:rsidR="0038713A">
        <w:t>s</w:t>
      </w:r>
      <w:r>
        <w:t xml:space="preserve"> the result and save</w:t>
      </w:r>
      <w:r w:rsidR="0038713A">
        <w:t>s</w:t>
      </w:r>
      <w:r>
        <w:t xml:space="preserve"> it into our result data set</w:t>
      </w:r>
      <w:r w:rsidR="005A1391">
        <w:t>.</w:t>
      </w:r>
    </w:p>
    <w:p w14:paraId="5DF41E8F" w14:textId="77777777" w:rsidR="001A3C83" w:rsidRPr="009B7768" w:rsidRDefault="001A3C83" w:rsidP="009B7768">
      <w:pPr>
        <w:pStyle w:val="Diagrams"/>
      </w:pPr>
      <w:r w:rsidRPr="009B7768">
        <w:t>System Use case diagram for the Test Station system</w:t>
      </w:r>
    </w:p>
    <w:p w14:paraId="05554E52" w14:textId="7FBAE096" w:rsidR="009A2A01" w:rsidRPr="007F757E" w:rsidRDefault="00C02D4D" w:rsidP="009B7768">
      <w:pPr>
        <w:pStyle w:val="paragraphcontent"/>
      </w:pPr>
      <w:r w:rsidRPr="00C02D4D">
        <w:rPr>
          <w:noProof/>
        </w:rPr>
        <w:drawing>
          <wp:inline distT="0" distB="0" distL="0" distR="0" wp14:anchorId="057C6DD1" wp14:editId="254FCBFE">
            <wp:extent cx="5731510" cy="3606165"/>
            <wp:effectExtent l="0" t="0" r="0" b="635"/>
            <wp:docPr id="83797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71160" name=""/>
                    <pic:cNvPicPr/>
                  </pic:nvPicPr>
                  <pic:blipFill>
                    <a:blip r:embed="rId116"/>
                    <a:stretch>
                      <a:fillRect/>
                    </a:stretch>
                  </pic:blipFill>
                  <pic:spPr>
                    <a:xfrm>
                      <a:off x="0" y="0"/>
                      <a:ext cx="5731510" cy="3606165"/>
                    </a:xfrm>
                    <a:prstGeom prst="rect">
                      <a:avLst/>
                    </a:prstGeom>
                  </pic:spPr>
                </pic:pic>
              </a:graphicData>
            </a:graphic>
          </wp:inline>
        </w:drawing>
      </w:r>
    </w:p>
    <w:p w14:paraId="661E0B13" w14:textId="64E78374" w:rsidR="00824ABC" w:rsidRDefault="009D6813" w:rsidP="00CD4E96">
      <w:pPr>
        <w:pStyle w:val="Heading4"/>
        <w:rPr>
          <w:szCs w:val="26"/>
        </w:rPr>
      </w:pPr>
      <w:r>
        <w:rPr>
          <w:szCs w:val="26"/>
        </w:rPr>
        <w:t xml:space="preserve">App </w:t>
      </w:r>
      <w:r>
        <w:t>Structure and Architecture</w:t>
      </w:r>
    </w:p>
    <w:p w14:paraId="684DD5A7" w14:textId="62B6CAC9" w:rsidR="00824ABC" w:rsidRDefault="00824ABC" w:rsidP="00A740E8">
      <w:pPr>
        <w:jc w:val="both"/>
        <w:rPr>
          <w:rFonts w:asciiTheme="minorBidi" w:hAnsiTheme="minorBidi"/>
        </w:rPr>
      </w:pPr>
      <w:r w:rsidRPr="00F14B78">
        <w:rPr>
          <w:rFonts w:asciiTheme="minorBidi" w:hAnsiTheme="minorBidi"/>
        </w:rPr>
        <w:t>Package diagram and top-down explanation of the system, class diagram for each package with explanations. Activity for running a test.</w:t>
      </w:r>
    </w:p>
    <w:p w14:paraId="2D456CC0" w14:textId="77777777" w:rsidR="008711B8" w:rsidRPr="009B7768" w:rsidRDefault="008711B8" w:rsidP="009B7768">
      <w:pPr>
        <w:pStyle w:val="Diagrams"/>
        <w:rPr>
          <w:rStyle w:val="DiagramsChar"/>
        </w:rPr>
      </w:pPr>
      <w:r w:rsidRPr="009B7768">
        <w:rPr>
          <w:rStyle w:val="DiagramsChar"/>
        </w:rPr>
        <w:t>The Testing Station App Package Diagram</w:t>
      </w:r>
    </w:p>
    <w:p w14:paraId="2F2C9DA7" w14:textId="532FDFA3" w:rsidR="008711B8" w:rsidRDefault="008711B8" w:rsidP="007F757E">
      <w:r w:rsidRPr="00EA5ABF">
        <w:rPr>
          <w:noProof/>
        </w:rPr>
        <w:lastRenderedPageBreak/>
        <w:drawing>
          <wp:inline distT="0" distB="0" distL="0" distR="0" wp14:anchorId="5B43C912" wp14:editId="45E5EC2E">
            <wp:extent cx="4396851" cy="4008120"/>
            <wp:effectExtent l="19050" t="19050" r="22860" b="1143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01978" cy="4012794"/>
                    </a:xfrm>
                    <a:prstGeom prst="rect">
                      <a:avLst/>
                    </a:prstGeom>
                    <a:noFill/>
                    <a:ln>
                      <a:solidFill>
                        <a:schemeClr val="tx1"/>
                      </a:solidFill>
                    </a:ln>
                  </pic:spPr>
                </pic:pic>
              </a:graphicData>
            </a:graphic>
          </wp:inline>
        </w:drawing>
      </w:r>
    </w:p>
    <w:p w14:paraId="5DA8DD2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GUI Package</w:t>
      </w:r>
    </w:p>
    <w:p w14:paraId="3238A73D" w14:textId="37B158C8" w:rsidR="008711B8" w:rsidRPr="00A82337" w:rsidRDefault="008711B8" w:rsidP="00A740E8">
      <w:pPr>
        <w:jc w:val="both"/>
        <w:rPr>
          <w:rFonts w:asciiTheme="minorBidi" w:hAnsiTheme="minorBidi"/>
        </w:rPr>
      </w:pPr>
      <w:r w:rsidRPr="00A82337">
        <w:rPr>
          <w:rFonts w:asciiTheme="minorBidi" w:hAnsiTheme="minorBidi"/>
        </w:rPr>
        <w:t>The GUI package include all the application windows (or pages) and their managers. This is where every test starts, the user can go to the test creation page and create a</w:t>
      </w:r>
      <w:r w:rsidR="002C0D16">
        <w:rPr>
          <w:rFonts w:asciiTheme="minorBidi" w:hAnsiTheme="minorBidi"/>
        </w:rPr>
        <w:t xml:space="preserve"> single</w:t>
      </w:r>
      <w:r w:rsidRPr="00A82337">
        <w:rPr>
          <w:rFonts w:asciiTheme="minorBidi" w:hAnsiTheme="minorBidi"/>
        </w:rPr>
        <w:t xml:space="preserve"> test</w:t>
      </w:r>
      <w:r w:rsidR="002C0D16">
        <w:rPr>
          <w:rFonts w:asciiTheme="minorBidi" w:hAnsiTheme="minorBidi"/>
        </w:rPr>
        <w:t xml:space="preserve"> or tests list from catalog file</w:t>
      </w:r>
      <w:r w:rsidRPr="00A82337">
        <w:rPr>
          <w:rFonts w:asciiTheme="minorBidi" w:hAnsiTheme="minorBidi"/>
        </w:rPr>
        <w:t>. After that he can go to the test results page and watch the test results. We have the main layout, holding all the application pages and the top bar (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w:t>
      </w:r>
      <w:r w:rsidR="002C0D16">
        <w:rPr>
          <w:rFonts w:asciiTheme="minorBidi" w:hAnsiTheme="minorBidi"/>
        </w:rPr>
        <w:t xml:space="preserve"> it</w:t>
      </w:r>
      <w:r w:rsidRPr="00A82337">
        <w:rPr>
          <w:rFonts w:asciiTheme="minorBidi" w:hAnsiTheme="minorBidi"/>
        </w:rPr>
        <w:t xml:space="preserve"> in the internal application test data structure, the UserTestData struct. Additionally, the manager has a function for handling files as input. The test results manager displays the full tests list on start and each test information on select. All the interface with the rest of the app is done using the LabInterop static cast, setting the API against the LabWrapper (part of the Lab Package). </w:t>
      </w:r>
    </w:p>
    <w:p w14:paraId="42749DFC" w14:textId="77777777" w:rsidR="008711B8" w:rsidRPr="009B7768" w:rsidRDefault="008711B8" w:rsidP="009B7768">
      <w:pPr>
        <w:pStyle w:val="Diagrams"/>
      </w:pPr>
      <w:r w:rsidRPr="009B7768">
        <w:t>GUI Package class diagram.</w:t>
      </w:r>
    </w:p>
    <w:p w14:paraId="0EDDA9B0" w14:textId="2B52D0BE" w:rsidR="008711B8" w:rsidRPr="00EB2876" w:rsidRDefault="008504E7" w:rsidP="008711B8">
      <w:r w:rsidRPr="008504E7">
        <w:rPr>
          <w:noProof/>
        </w:rPr>
        <w:lastRenderedPageBreak/>
        <w:drawing>
          <wp:inline distT="0" distB="0" distL="0" distR="0" wp14:anchorId="231EDD05" wp14:editId="3DE24ECB">
            <wp:extent cx="5731510" cy="3273425"/>
            <wp:effectExtent l="0" t="0" r="0" b="3175"/>
            <wp:docPr id="772366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366530" name=""/>
                    <pic:cNvPicPr/>
                  </pic:nvPicPr>
                  <pic:blipFill>
                    <a:blip r:embed="rId118"/>
                    <a:stretch>
                      <a:fillRect/>
                    </a:stretch>
                  </pic:blipFill>
                  <pic:spPr>
                    <a:xfrm>
                      <a:off x="0" y="0"/>
                      <a:ext cx="5731510" cy="3273425"/>
                    </a:xfrm>
                    <a:prstGeom prst="rect">
                      <a:avLst/>
                    </a:prstGeom>
                  </pic:spPr>
                </pic:pic>
              </a:graphicData>
            </a:graphic>
          </wp:inline>
        </w:drawing>
      </w:r>
    </w:p>
    <w:p w14:paraId="68C36FF2" w14:textId="77777777" w:rsidR="008711B8" w:rsidRDefault="008711B8" w:rsidP="008711B8">
      <w:pPr>
        <w:rPr>
          <w:rFonts w:cstheme="minorHAnsi"/>
        </w:rPr>
      </w:pPr>
    </w:p>
    <w:p w14:paraId="2CAA7ACC" w14:textId="77777777" w:rsidR="008711B8" w:rsidRDefault="008711B8" w:rsidP="008711B8">
      <w:pPr>
        <w:rPr>
          <w:rFonts w:cstheme="minorHAnsi"/>
        </w:rPr>
      </w:pPr>
    </w:p>
    <w:p w14:paraId="23359C75" w14:textId="77777777" w:rsidR="008711B8" w:rsidRDefault="008711B8" w:rsidP="008711B8">
      <w:pPr>
        <w:rPr>
          <w:rFonts w:cstheme="minorHAnsi"/>
          <w:b/>
          <w:bCs/>
          <w:u w:val="single"/>
        </w:rPr>
      </w:pPr>
      <w:r>
        <w:rPr>
          <w:rFonts w:cstheme="minorHAnsi"/>
          <w:b/>
          <w:bCs/>
          <w:u w:val="single"/>
        </w:rPr>
        <w:br w:type="page"/>
      </w:r>
    </w:p>
    <w:p w14:paraId="5ABFFEC2"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lastRenderedPageBreak/>
        <w:t>Lab/GUI Boundary Package</w:t>
      </w:r>
    </w:p>
    <w:p w14:paraId="129D328B" w14:textId="77777777" w:rsidR="008711B8" w:rsidRPr="00A82337" w:rsidRDefault="008711B8" w:rsidP="00A740E8">
      <w:pPr>
        <w:jc w:val="both"/>
        <w:rPr>
          <w:rFonts w:asciiTheme="minorBidi" w:hAnsiTheme="minorBidi"/>
        </w:rPr>
      </w:pPr>
      <w:r w:rsidRPr="00A82337">
        <w:rPr>
          <w:rFonts w:asciiTheme="minorBidi" w:hAnsiTheme="minorBidi"/>
        </w:rPr>
        <w:t>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Additionally, the Lab holds and manage the application capabilities and processes.</w:t>
      </w:r>
    </w:p>
    <w:p w14:paraId="33A8BEB6" w14:textId="77777777" w:rsidR="008711B8" w:rsidRPr="009B7768" w:rsidRDefault="008711B8" w:rsidP="009B7768">
      <w:pPr>
        <w:pStyle w:val="Diagrams"/>
      </w:pPr>
      <w:r w:rsidRPr="009B7768">
        <w:t>Lab Package class diagram.</w:t>
      </w:r>
    </w:p>
    <w:p w14:paraId="6BA91924" w14:textId="50660F5E" w:rsidR="008711B8" w:rsidRPr="00625C18" w:rsidRDefault="00221002" w:rsidP="008711B8">
      <w:r w:rsidRPr="00221002">
        <w:rPr>
          <w:noProof/>
        </w:rPr>
        <w:drawing>
          <wp:inline distT="0" distB="0" distL="0" distR="0" wp14:anchorId="7668744B" wp14:editId="013A14D2">
            <wp:extent cx="5731510" cy="2743200"/>
            <wp:effectExtent l="0" t="0" r="0" b="0"/>
            <wp:docPr id="51223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34900" name=""/>
                    <pic:cNvPicPr/>
                  </pic:nvPicPr>
                  <pic:blipFill>
                    <a:blip r:embed="rId119"/>
                    <a:stretch>
                      <a:fillRect/>
                    </a:stretch>
                  </pic:blipFill>
                  <pic:spPr>
                    <a:xfrm>
                      <a:off x="0" y="0"/>
                      <a:ext cx="5731510" cy="2743200"/>
                    </a:xfrm>
                    <a:prstGeom prst="rect">
                      <a:avLst/>
                    </a:prstGeom>
                  </pic:spPr>
                </pic:pic>
              </a:graphicData>
            </a:graphic>
          </wp:inline>
        </w:drawing>
      </w:r>
    </w:p>
    <w:p w14:paraId="51366FCA" w14:textId="77777777" w:rsidR="008711B8" w:rsidRDefault="008711B8" w:rsidP="008711B8">
      <w:pPr>
        <w:rPr>
          <w:rFonts w:cstheme="minorHAnsi"/>
        </w:rPr>
      </w:pPr>
    </w:p>
    <w:p w14:paraId="306B8003"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Database Management Package</w:t>
      </w:r>
    </w:p>
    <w:p w14:paraId="271AAE96" w14:textId="739842C6" w:rsidR="008711B8" w:rsidRPr="00A82337" w:rsidRDefault="008711B8" w:rsidP="00A740E8">
      <w:pPr>
        <w:jc w:val="both"/>
        <w:rPr>
          <w:rFonts w:asciiTheme="minorBidi" w:hAnsiTheme="minorBidi"/>
        </w:rPr>
      </w:pPr>
      <w:r w:rsidRPr="00A82337">
        <w:rPr>
          <w:rFonts w:asciiTheme="minorBidi" w:hAnsiTheme="minorBidi"/>
        </w:rPr>
        <w:t xml:space="preserve">In this Package we have two classes, the </w:t>
      </w:r>
      <w:r w:rsidRPr="007B3179">
        <w:rPr>
          <w:rFonts w:asciiTheme="minorBidi" w:hAnsiTheme="minorBidi"/>
          <w:b/>
          <w:bCs/>
        </w:rPr>
        <w:t>SQLite3</w:t>
      </w:r>
      <w:r w:rsidR="007B3179" w:rsidRPr="007B3179">
        <w:rPr>
          <w:rFonts w:asciiTheme="minorBidi" w:hAnsiTheme="minorBidi"/>
          <w:b/>
          <w:bCs/>
        </w:rPr>
        <w:t xml:space="preserv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Pr="00A82337">
        <w:rPr>
          <w:rFonts w:asciiTheme="minorBidi" w:hAnsiTheme="minorBidi"/>
        </w:rPr>
        <w:t xml:space="preserve"> implementation we used and the manager we created, wrapping the SQLite and implementing the creation and management of our tables and data.</w:t>
      </w:r>
    </w:p>
    <w:p w14:paraId="45A86C82" w14:textId="77777777" w:rsidR="008711B8" w:rsidRPr="009B7768" w:rsidRDefault="008711B8" w:rsidP="009B7768">
      <w:pPr>
        <w:pStyle w:val="Diagrams"/>
      </w:pPr>
      <w:r w:rsidRPr="009B7768">
        <w:t>Database Management Package class diagram</w:t>
      </w:r>
    </w:p>
    <w:p w14:paraId="6957A405" w14:textId="77777777" w:rsidR="008711B8" w:rsidRPr="00663DFB" w:rsidRDefault="008711B8" w:rsidP="008711B8">
      <w:r w:rsidRPr="00663DFB">
        <w:rPr>
          <w:noProof/>
        </w:rPr>
        <w:drawing>
          <wp:inline distT="0" distB="0" distL="0" distR="0" wp14:anchorId="601036D6" wp14:editId="6914A8AD">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623C4A20"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Management Package</w:t>
      </w:r>
    </w:p>
    <w:p w14:paraId="3DF4A68F" w14:textId="77777777" w:rsidR="008711B8" w:rsidRPr="00A82337" w:rsidRDefault="008711B8" w:rsidP="00A740E8">
      <w:pPr>
        <w:jc w:val="both"/>
        <w:rPr>
          <w:rFonts w:asciiTheme="minorBidi" w:hAnsiTheme="minorBidi"/>
        </w:rPr>
      </w:pPr>
      <w:r w:rsidRPr="00A82337">
        <w:rPr>
          <w:rFonts w:asciiTheme="minorBidi" w:hAnsiTheme="minorBidi"/>
        </w:rPr>
        <w:t xml:space="preserve">The package manages the tests and results, there are 2 parts for each test, testing the algorithm and finding the real TCA. The test manager has to asynchronized threads each handling one of the tasks, the Lab call place test in queue when creating </w:t>
      </w:r>
      <w:r w:rsidRPr="00A82337">
        <w:rPr>
          <w:rFonts w:asciiTheme="minorBidi" w:hAnsiTheme="minorBidi"/>
        </w:rPr>
        <w:lastRenderedPageBreak/>
        <w:t>a new test and the new test is place inside 2 queues, one for each thread. Each of the threads do its task and update the test manager with the results. Using the shared ID Tracker the thread that completed its task last update the test manager that the test was completed and free any used memory. We use mutex and a “Safe Queue” (synchronized queue) to manage access to any of our shared objects (queues, tracker and shared memory).</w:t>
      </w:r>
    </w:p>
    <w:p w14:paraId="6DA69C3B" w14:textId="77777777" w:rsidR="008711B8" w:rsidRPr="009B7768" w:rsidRDefault="008711B8" w:rsidP="009B7768">
      <w:pPr>
        <w:pStyle w:val="Diagrams"/>
      </w:pPr>
      <w:r w:rsidRPr="009B7768">
        <w:t>Test Management Package class diagram.</w:t>
      </w:r>
    </w:p>
    <w:p w14:paraId="2BC46CEF" w14:textId="77777777" w:rsidR="008711B8" w:rsidRPr="005F56CB" w:rsidRDefault="008711B8" w:rsidP="008711B8">
      <w:r w:rsidRPr="005F56CB">
        <w:rPr>
          <w:noProof/>
        </w:rPr>
        <w:drawing>
          <wp:inline distT="0" distB="0" distL="0" distR="0" wp14:anchorId="5897D521" wp14:editId="53D83C7D">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2993DD13" w14:textId="77777777" w:rsidR="008711B8" w:rsidRDefault="008711B8" w:rsidP="008711B8">
      <w:pPr>
        <w:rPr>
          <w:rFonts w:cstheme="minorHAnsi"/>
        </w:rPr>
      </w:pPr>
    </w:p>
    <w:p w14:paraId="2894E9FC"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Test Data Generation Package</w:t>
      </w:r>
    </w:p>
    <w:p w14:paraId="73E13858" w14:textId="77777777" w:rsidR="008711B8" w:rsidRPr="00A82337" w:rsidRDefault="008711B8" w:rsidP="00A740E8">
      <w:pPr>
        <w:jc w:val="both"/>
        <w:rPr>
          <w:rFonts w:asciiTheme="minorBidi" w:hAnsiTheme="minorBidi"/>
        </w:rPr>
      </w:pPr>
      <w:r w:rsidRPr="00A82337">
        <w:rPr>
          <w:rFonts w:asciiTheme="minorBidi" w:hAnsiTheme="minorBidi"/>
        </w:rPr>
        <w:t>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SGP4 to generate the data.</w:t>
      </w:r>
    </w:p>
    <w:p w14:paraId="223B72F8" w14:textId="77777777" w:rsidR="008711B8" w:rsidRPr="009B7768" w:rsidRDefault="008711B8" w:rsidP="009B7768">
      <w:pPr>
        <w:pStyle w:val="Diagrams"/>
      </w:pPr>
      <w:r w:rsidRPr="009B7768">
        <w:t>Test Data Generation Package class diagram.</w:t>
      </w:r>
    </w:p>
    <w:p w14:paraId="5DB65641" w14:textId="77777777" w:rsidR="008711B8" w:rsidRPr="00C125BD" w:rsidRDefault="008711B8" w:rsidP="008711B8">
      <w:r w:rsidRPr="00C125BD">
        <w:rPr>
          <w:noProof/>
        </w:rPr>
        <w:drawing>
          <wp:inline distT="0" distB="0" distL="0" distR="0" wp14:anchorId="299557A9" wp14:editId="6150B679">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717E45D" w14:textId="77777777" w:rsidR="008711B8" w:rsidRPr="000A5008" w:rsidRDefault="008711B8" w:rsidP="006A020E">
      <w:pPr>
        <w:bidi/>
        <w:rPr>
          <w:rFonts w:cstheme="minorHAnsi"/>
          <w:b/>
          <w:bCs/>
          <w:u w:val="single"/>
          <w:rtl/>
          <w:lang w:val="en-US"/>
        </w:rPr>
      </w:pPr>
    </w:p>
    <w:p w14:paraId="2AA09B14" w14:textId="77777777" w:rsidR="008711B8" w:rsidRPr="00A82337" w:rsidRDefault="008711B8" w:rsidP="008711B8">
      <w:pPr>
        <w:rPr>
          <w:rFonts w:asciiTheme="minorBidi" w:hAnsiTheme="minorBidi"/>
          <w:b/>
          <w:bCs/>
          <w:u w:val="single"/>
        </w:rPr>
      </w:pPr>
      <w:r w:rsidRPr="00A82337">
        <w:rPr>
          <w:rFonts w:asciiTheme="minorBidi" w:hAnsiTheme="minorBidi"/>
          <w:b/>
          <w:bCs/>
          <w:u w:val="single"/>
        </w:rPr>
        <w:t>Communication Management Package</w:t>
      </w:r>
    </w:p>
    <w:p w14:paraId="6E6A1931" w14:textId="77777777" w:rsidR="008711B8" w:rsidRPr="00A82337" w:rsidRDefault="008711B8" w:rsidP="00A740E8">
      <w:pPr>
        <w:jc w:val="both"/>
        <w:rPr>
          <w:rFonts w:asciiTheme="minorBidi" w:hAnsiTheme="minorBidi"/>
        </w:rPr>
      </w:pPr>
      <w:r w:rsidRPr="00A82337">
        <w:rPr>
          <w:rFonts w:asciiTheme="minorBidi" w:hAnsiTheme="minorBidi"/>
        </w:rPr>
        <w:t>The package handles anything related to the communication with the Tested OBC App. Using a Comm Channel we received when initialized by the Lab, the manager sends outgoing massages and collect and parse incoming messages. We have a few implementations of a Comm Channel including the Local Simulation one.</w:t>
      </w:r>
    </w:p>
    <w:p w14:paraId="77555F37" w14:textId="77777777" w:rsidR="008711B8" w:rsidRPr="009B7768" w:rsidRDefault="008711B8" w:rsidP="009B7768">
      <w:pPr>
        <w:pStyle w:val="Diagrams"/>
        <w:rPr>
          <w:rStyle w:val="DiagramsChar"/>
        </w:rPr>
      </w:pPr>
      <w:r w:rsidRPr="009B7768">
        <w:rPr>
          <w:rStyle w:val="DiagramsChar"/>
        </w:rPr>
        <w:lastRenderedPageBreak/>
        <w:t xml:space="preserve"> The Communication Management Package class diagram. </w:t>
      </w:r>
    </w:p>
    <w:p w14:paraId="2132A8E9" w14:textId="77777777" w:rsidR="008711B8" w:rsidRPr="00663DFB" w:rsidRDefault="008711B8" w:rsidP="008711B8">
      <w:r w:rsidRPr="00663DFB">
        <w:rPr>
          <w:noProof/>
        </w:rPr>
        <w:drawing>
          <wp:inline distT="0" distB="0" distL="0" distR="0" wp14:anchorId="7075361E" wp14:editId="06C83066">
            <wp:extent cx="4624824" cy="2724885"/>
            <wp:effectExtent l="12700" t="12700" r="10795" b="18415"/>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33087" cy="2729753"/>
                    </a:xfrm>
                    <a:prstGeom prst="rect">
                      <a:avLst/>
                    </a:prstGeom>
                    <a:noFill/>
                    <a:ln>
                      <a:solidFill>
                        <a:schemeClr val="tx1"/>
                      </a:solidFill>
                    </a:ln>
                  </pic:spPr>
                </pic:pic>
              </a:graphicData>
            </a:graphic>
          </wp:inline>
        </w:drawing>
      </w:r>
    </w:p>
    <w:p w14:paraId="18C11BCE" w14:textId="77777777" w:rsidR="00F86612" w:rsidRPr="00C000BF" w:rsidRDefault="00F86612" w:rsidP="00AE30BE">
      <w:pPr>
        <w:rPr>
          <w:rFonts w:asciiTheme="minorBidi" w:hAnsiTheme="minorBidi"/>
        </w:rPr>
      </w:pPr>
      <w:bookmarkStart w:id="81" w:name="OLE_LINK1"/>
    </w:p>
    <w:p w14:paraId="4354652C" w14:textId="77777777" w:rsidR="00F86612" w:rsidRDefault="00F86612" w:rsidP="00CD4E96">
      <w:pPr>
        <w:pStyle w:val="Heading5"/>
      </w:pPr>
      <w:r>
        <w:t>Running A Test - Activity Diagram</w:t>
      </w:r>
    </w:p>
    <w:p w14:paraId="71A5348A" w14:textId="426431F4" w:rsidR="00F86612" w:rsidRDefault="00F86612" w:rsidP="00AE30BE">
      <w:pPr>
        <w:pStyle w:val="paragraphcontent"/>
      </w:pPr>
      <w:r w:rsidRPr="00371DF9">
        <w:t xml:space="preserve">Initially, the test station system </w:t>
      </w:r>
      <w:r>
        <w:t>create</w:t>
      </w:r>
      <w:r w:rsidRPr="00371DF9">
        <w:t xml:space="preserve"> </w:t>
      </w:r>
      <w:r w:rsidR="00972627">
        <w:t>TCP communication over WIFI</w:t>
      </w:r>
      <w:r>
        <w:t xml:space="preserve"> </w:t>
      </w:r>
      <w:r w:rsidRPr="00371DF9">
        <w:t xml:space="preserve">to establish how tests will be transmitted and results received. For </w:t>
      </w:r>
      <w:r w:rsidR="00972627">
        <w:t>TCP</w:t>
      </w:r>
      <w:r w:rsidRPr="00371DF9">
        <w:t xml:space="preserve"> communication, the system sets up a </w:t>
      </w:r>
      <w:r w:rsidR="00972627">
        <w:t xml:space="preserve">WIFI </w:t>
      </w:r>
      <w:r w:rsidRPr="00371DF9">
        <w:t>connection, checks for successful connection, and configures sockets for data transmission. After setting up the communication,</w:t>
      </w:r>
      <w:r w:rsidRPr="00A82337">
        <w:t xml:space="preserve">the </w:t>
      </w:r>
      <w:r w:rsidR="00D508DF">
        <w:t>Lab</w:t>
      </w:r>
      <w:r w:rsidRPr="00A82337">
        <w:t xml:space="preserve"> create</w:t>
      </w:r>
      <w:r w:rsidR="00D508DF">
        <w:t>s</w:t>
      </w:r>
      <w:r w:rsidRPr="00A82337">
        <w:t xml:space="preserve"> the test</w:t>
      </w:r>
      <w:r w:rsidR="00D508DF">
        <w:t xml:space="preserve"> and</w:t>
      </w:r>
      <w:r w:rsidRPr="00A82337">
        <w:t xml:space="preserve"> places it into 2 queues in the Test Manager. Inside the </w:t>
      </w:r>
      <w:r>
        <w:t>T</w:t>
      </w:r>
      <w:r w:rsidRPr="00A82337">
        <w: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w:t>
      </w:r>
      <w:r w:rsidR="00972627">
        <w:t>t</w:t>
      </w:r>
      <w:r w:rsidRPr="00A82337">
        <w:t xml:space="preserve">ate to Completed and display the results.  </w:t>
      </w:r>
      <w:bookmarkEnd w:id="81"/>
    </w:p>
    <w:p w14:paraId="69DD7975" w14:textId="65C2AD5D" w:rsidR="00F86612" w:rsidRPr="009B7768" w:rsidRDefault="00F86612" w:rsidP="009B7768">
      <w:pPr>
        <w:pStyle w:val="Diagrams"/>
      </w:pPr>
      <w:r w:rsidRPr="009B7768">
        <w:t xml:space="preserve">Test Manager Process activity diagram. </w:t>
      </w:r>
    </w:p>
    <w:p w14:paraId="3EABC10C" w14:textId="7BEE9641" w:rsidR="00CE5DCA" w:rsidRDefault="00AA21A2" w:rsidP="009B7768">
      <w:pPr>
        <w:pStyle w:val="paragraphcontent"/>
      </w:pPr>
      <w:r w:rsidRPr="00AA21A2">
        <w:rPr>
          <w:noProof/>
        </w:rPr>
        <w:drawing>
          <wp:inline distT="0" distB="0" distL="0" distR="0" wp14:anchorId="1D2FC45F" wp14:editId="52203236">
            <wp:extent cx="5731510" cy="2545715"/>
            <wp:effectExtent l="0" t="0" r="0" b="0"/>
            <wp:docPr id="1206426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426105" name=""/>
                    <pic:cNvPicPr/>
                  </pic:nvPicPr>
                  <pic:blipFill>
                    <a:blip r:embed="rId124"/>
                    <a:stretch>
                      <a:fillRect/>
                    </a:stretch>
                  </pic:blipFill>
                  <pic:spPr>
                    <a:xfrm>
                      <a:off x="0" y="0"/>
                      <a:ext cx="5731510" cy="2545715"/>
                    </a:xfrm>
                    <a:prstGeom prst="rect">
                      <a:avLst/>
                    </a:prstGeom>
                  </pic:spPr>
                </pic:pic>
              </a:graphicData>
            </a:graphic>
          </wp:inline>
        </w:drawing>
      </w:r>
    </w:p>
    <w:p w14:paraId="301CDC29" w14:textId="77777777" w:rsidR="00314078" w:rsidRPr="001B7BCC" w:rsidRDefault="00314078" w:rsidP="009B7768">
      <w:pPr>
        <w:pStyle w:val="paragraphcontent"/>
      </w:pPr>
    </w:p>
    <w:p w14:paraId="5E19CC57" w14:textId="19337622" w:rsidR="00CE5DCA" w:rsidRPr="009448C8" w:rsidRDefault="00CE5DCA" w:rsidP="00CD4E96">
      <w:pPr>
        <w:pStyle w:val="Heading3"/>
      </w:pPr>
      <w:bookmarkStart w:id="82" w:name="_Toc193196886"/>
      <w:r w:rsidRPr="009448C8">
        <w:t xml:space="preserve">Tested </w:t>
      </w:r>
      <w:r>
        <w:t>OBC</w:t>
      </w:r>
      <w:r w:rsidRPr="009448C8">
        <w:t xml:space="preserve"> system</w:t>
      </w:r>
      <w:bookmarkEnd w:id="82"/>
    </w:p>
    <w:p w14:paraId="6CC6ED93" w14:textId="18DD3C21" w:rsidR="00CE5DCA" w:rsidRDefault="00CE5DCA" w:rsidP="00AE30BE">
      <w:pPr>
        <w:pStyle w:val="paragraphcontent"/>
      </w:pPr>
      <w:r w:rsidRPr="008F3AD7">
        <w:lastRenderedPageBreak/>
        <w:t>On the other side,</w:t>
      </w:r>
      <w:r>
        <w:t xml:space="preserve"> the software running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color w:val="auto"/>
          <w:lang w:val="en-US"/>
        </w:rPr>
        <w:t xml:space="preserve"> </w:t>
      </w:r>
      <w:r w:rsidR="008322EC" w:rsidRPr="008322EC">
        <w:t xml:space="preserve">continuously </w:t>
      </w:r>
      <w:r w:rsidR="008322EC">
        <w:rPr>
          <w:lang w:val="en-US"/>
        </w:rPr>
        <w:t>listens</w:t>
      </w:r>
      <w:r>
        <w:t xml:space="preserve"> to the communication channel</w:t>
      </w:r>
      <w:r w:rsidR="008322EC">
        <w:t xml:space="preserve"> for incoming messages. Once it</w:t>
      </w:r>
      <w:r>
        <w:t xml:space="preserve"> receiv</w:t>
      </w:r>
      <w:r w:rsidR="008322EC">
        <w:t>es</w:t>
      </w:r>
      <w:r>
        <w:t xml:space="preserve"> a command from the Test station following by a </w:t>
      </w:r>
      <w:r w:rsidR="00962C27">
        <w:t xml:space="preserve">test </w:t>
      </w:r>
      <w:r>
        <w:t>data</w:t>
      </w:r>
      <w:r w:rsidR="008322EC">
        <w:t xml:space="preserve">, </w:t>
      </w:r>
      <w:r>
        <w:t>the system</w:t>
      </w:r>
      <w:r w:rsidR="00962C27">
        <w:t xml:space="preserve"> start</w:t>
      </w:r>
      <w:r w:rsidR="008322EC">
        <w:t>s</w:t>
      </w:r>
      <w:r w:rsidR="00962C27">
        <w:t xml:space="preserve"> </w:t>
      </w:r>
      <w:r w:rsidR="008322EC">
        <w:t xml:space="preserve">a timer, </w:t>
      </w:r>
      <w:r w:rsidR="00443D8A">
        <w:t xml:space="preserve">generate data points </w:t>
      </w:r>
      <w:r w:rsidR="008322EC">
        <w:t xml:space="preserve">using the specified </w:t>
      </w:r>
      <w:r w:rsidR="007F757E">
        <w:t>algorithm, executes</w:t>
      </w:r>
      <w:r>
        <w:t xml:space="preserve"> the test </w:t>
      </w:r>
      <w:r w:rsidR="00962C27">
        <w:t xml:space="preserve">with the selected </w:t>
      </w:r>
      <w:r>
        <w:t xml:space="preserve">algorithm </w:t>
      </w:r>
      <w:r w:rsidR="00962C27">
        <w:t>and</w:t>
      </w:r>
      <w:r>
        <w:t xml:space="preserve"> the </w:t>
      </w:r>
      <w:r w:rsidR="008322EC">
        <w:t>computed</w:t>
      </w:r>
      <w:r>
        <w:t xml:space="preserve"> data set</w:t>
      </w:r>
      <w:r w:rsidR="008322EC">
        <w:t xml:space="preserve">, </w:t>
      </w:r>
      <w:r>
        <w:t>stop</w:t>
      </w:r>
      <w:r w:rsidR="008322EC">
        <w:t>s</w:t>
      </w:r>
      <w:r>
        <w:t xml:space="preserve"> the </w:t>
      </w:r>
      <w:r w:rsidR="008322EC">
        <w:t>timer,</w:t>
      </w:r>
      <w:r>
        <w:t xml:space="preserve"> and </w:t>
      </w:r>
      <w:r w:rsidR="008322EC">
        <w:t>calculates</w:t>
      </w:r>
      <w:r>
        <w:t xml:space="preserve"> the run time.</w:t>
      </w:r>
      <w:r w:rsidR="00CD4E96">
        <w:t xml:space="preserve"> </w:t>
      </w:r>
      <w:r w:rsidR="008322EC" w:rsidRPr="008322EC">
        <w:t>Upon completion, the results, including the runtime, are sent back to the Testing Station for analysis.</w:t>
      </w:r>
    </w:p>
    <w:p w14:paraId="26951C56" w14:textId="77777777" w:rsidR="00CE5DCA" w:rsidRPr="009B7768" w:rsidRDefault="00CE5DCA" w:rsidP="009B7768">
      <w:pPr>
        <w:pStyle w:val="Diagrams"/>
      </w:pPr>
      <w:r w:rsidRPr="009B7768">
        <w:t>System Use case diagram for the Tested OBC system</w:t>
      </w:r>
    </w:p>
    <w:p w14:paraId="416CD35A" w14:textId="77777777" w:rsidR="00CE5DCA" w:rsidRDefault="00CE5DCA" w:rsidP="009B7768">
      <w:pPr>
        <w:pStyle w:val="paragraphcontent"/>
      </w:pPr>
    </w:p>
    <w:p w14:paraId="06CBBCF0" w14:textId="0217533C" w:rsidR="00CD4E96" w:rsidRDefault="007B656E" w:rsidP="009B7768">
      <w:pPr>
        <w:pStyle w:val="paragraphcontent"/>
      </w:pPr>
      <w:r w:rsidRPr="007B656E">
        <w:rPr>
          <w:noProof/>
        </w:rPr>
        <w:drawing>
          <wp:inline distT="0" distB="0" distL="0" distR="0" wp14:anchorId="7C4C66D0" wp14:editId="2455623F">
            <wp:extent cx="5068389" cy="2591471"/>
            <wp:effectExtent l="0" t="0" r="0" b="0"/>
            <wp:docPr id="1991421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421635" name=""/>
                    <pic:cNvPicPr/>
                  </pic:nvPicPr>
                  <pic:blipFill>
                    <a:blip r:embed="rId125"/>
                    <a:stretch>
                      <a:fillRect/>
                    </a:stretch>
                  </pic:blipFill>
                  <pic:spPr>
                    <a:xfrm>
                      <a:off x="0" y="0"/>
                      <a:ext cx="5087267" cy="2601123"/>
                    </a:xfrm>
                    <a:prstGeom prst="rect">
                      <a:avLst/>
                    </a:prstGeom>
                  </pic:spPr>
                </pic:pic>
              </a:graphicData>
            </a:graphic>
          </wp:inline>
        </w:drawing>
      </w:r>
    </w:p>
    <w:p w14:paraId="537B4F51" w14:textId="01A11780" w:rsidR="00CD4E96" w:rsidRDefault="00CD4E96" w:rsidP="00CD4E96">
      <w:pPr>
        <w:pStyle w:val="Heading4"/>
      </w:pPr>
      <w:r>
        <w:t>App Structure and Architecture</w:t>
      </w:r>
    </w:p>
    <w:p w14:paraId="36292377" w14:textId="7A587356" w:rsidR="00CD4E96" w:rsidRPr="00AE30BE" w:rsidRDefault="00CD4E96" w:rsidP="00A740E8">
      <w:pPr>
        <w:jc w:val="both"/>
        <w:rPr>
          <w:rFonts w:asciiTheme="minorBidi" w:hAnsiTheme="minorBidi"/>
        </w:rPr>
      </w:pPr>
      <w:r w:rsidRPr="00A82337">
        <w:rPr>
          <w:rFonts w:asciiTheme="minorBidi" w:hAnsiTheme="minorBidi"/>
        </w:rP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63426E16" w14:textId="77777777" w:rsidR="00CD4E96" w:rsidRPr="009B7768" w:rsidRDefault="00CD4E96" w:rsidP="009B7768">
      <w:pPr>
        <w:pStyle w:val="Diagrams"/>
      </w:pPr>
      <w:r w:rsidRPr="009B7768">
        <w:t>The Tested OBC App Package Diagram</w:t>
      </w:r>
    </w:p>
    <w:p w14:paraId="632E3D4E" w14:textId="7D71E9BB" w:rsidR="00CD4E96" w:rsidRPr="007F757E" w:rsidRDefault="00143EEE" w:rsidP="007F757E">
      <w:r w:rsidRPr="00143EEE">
        <w:rPr>
          <w:noProof/>
        </w:rPr>
        <w:drawing>
          <wp:inline distT="0" distB="0" distL="0" distR="0" wp14:anchorId="7BA2DD6D" wp14:editId="261A616B">
            <wp:extent cx="4762500" cy="2823413"/>
            <wp:effectExtent l="0" t="0" r="0" b="0"/>
            <wp:docPr id="168269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93238" name=""/>
                    <pic:cNvPicPr/>
                  </pic:nvPicPr>
                  <pic:blipFill>
                    <a:blip r:embed="rId126"/>
                    <a:stretch>
                      <a:fillRect/>
                    </a:stretch>
                  </pic:blipFill>
                  <pic:spPr>
                    <a:xfrm>
                      <a:off x="0" y="0"/>
                      <a:ext cx="4816948" cy="2855692"/>
                    </a:xfrm>
                    <a:prstGeom prst="rect">
                      <a:avLst/>
                    </a:prstGeom>
                  </pic:spPr>
                </pic:pic>
              </a:graphicData>
            </a:graphic>
          </wp:inline>
        </w:drawing>
      </w:r>
    </w:p>
    <w:p w14:paraId="7FF2CFA5" w14:textId="77777777" w:rsidR="00CD4E96" w:rsidRPr="00A82337" w:rsidRDefault="00CD4E96" w:rsidP="00CD4E96">
      <w:pPr>
        <w:rPr>
          <w:rFonts w:asciiTheme="minorBidi" w:hAnsiTheme="minorBidi"/>
          <w:b/>
          <w:bCs/>
          <w:u w:val="single"/>
        </w:rPr>
      </w:pPr>
      <w:bookmarkStart w:id="83" w:name="_Hlk165559510"/>
      <w:r w:rsidRPr="00A82337">
        <w:rPr>
          <w:rFonts w:asciiTheme="minorBidi" w:hAnsiTheme="minorBidi"/>
          <w:b/>
          <w:bCs/>
          <w:u w:val="single"/>
        </w:rPr>
        <w:t>App Process Managements Package</w:t>
      </w:r>
    </w:p>
    <w:bookmarkEnd w:id="83"/>
    <w:p w14:paraId="2114E5E1" w14:textId="77777777" w:rsidR="00CD4E96" w:rsidRPr="00A82337" w:rsidRDefault="00CD4E96" w:rsidP="00A740E8">
      <w:pPr>
        <w:jc w:val="both"/>
        <w:rPr>
          <w:rFonts w:asciiTheme="minorBidi" w:hAnsiTheme="minorBidi"/>
        </w:rPr>
      </w:pPr>
      <w:r w:rsidRPr="00A82337">
        <w:rPr>
          <w:rFonts w:asciiTheme="minorBidi" w:hAnsiTheme="minorBidi"/>
        </w:rPr>
        <w:t xml:space="preserve">The App process management package handles the main app process, calling the Communication Management and checking for incoming messages, starting tests </w:t>
      </w:r>
      <w:r w:rsidRPr="00A82337">
        <w:rPr>
          <w:rFonts w:asciiTheme="minorBidi" w:hAnsiTheme="minorBidi"/>
        </w:rPr>
        <w:lastRenderedPageBreak/>
        <w:t xml:space="preserve">using the Test Managements package and handling anything else related to the App creation and process. </w:t>
      </w:r>
    </w:p>
    <w:p w14:paraId="39C3A2A9" w14:textId="77777777" w:rsidR="00CD4E96" w:rsidRPr="009B7768" w:rsidRDefault="00CD4E96" w:rsidP="009B7768">
      <w:pPr>
        <w:pStyle w:val="Diagrams"/>
      </w:pPr>
      <w:r w:rsidRPr="009B7768">
        <w:t>The App Process Managements Package class diagram.</w:t>
      </w:r>
    </w:p>
    <w:p w14:paraId="2143F088" w14:textId="77777777" w:rsidR="00CD4E96" w:rsidRDefault="00CD4E96" w:rsidP="00CD4E96">
      <w:r w:rsidRPr="00C96CE9">
        <w:rPr>
          <w:noProof/>
        </w:rPr>
        <w:drawing>
          <wp:inline distT="0" distB="0" distL="0" distR="0" wp14:anchorId="127D9537" wp14:editId="76D21B72">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466F61A8" w14:textId="77777777" w:rsidR="00CD4E96" w:rsidRPr="00C96CE9" w:rsidRDefault="00CD4E96" w:rsidP="00CD4E96"/>
    <w:p w14:paraId="3A02321D" w14:textId="77777777" w:rsidR="00CD4E96" w:rsidRPr="00A82337" w:rsidRDefault="00CD4E96" w:rsidP="00CD4E96">
      <w:pPr>
        <w:rPr>
          <w:rFonts w:asciiTheme="minorBidi" w:hAnsiTheme="minorBidi"/>
          <w:b/>
          <w:bCs/>
          <w:u w:val="single"/>
        </w:rPr>
      </w:pPr>
      <w:r w:rsidRPr="00A82337">
        <w:rPr>
          <w:rFonts w:asciiTheme="minorBidi" w:hAnsiTheme="minorBidi"/>
          <w:b/>
          <w:bCs/>
          <w:u w:val="single"/>
        </w:rPr>
        <w:t>Communication Management Package</w:t>
      </w:r>
    </w:p>
    <w:p w14:paraId="01495257" w14:textId="77777777" w:rsidR="00CD4E96" w:rsidRPr="00A82337" w:rsidRDefault="00CD4E96" w:rsidP="00A740E8">
      <w:pPr>
        <w:jc w:val="both"/>
        <w:rPr>
          <w:rFonts w:asciiTheme="minorBidi" w:hAnsiTheme="minorBidi"/>
        </w:rPr>
      </w:pPr>
      <w:r w:rsidRPr="00A82337">
        <w:rPr>
          <w:rFonts w:asciiTheme="minorBidi" w:hAnsiTheme="minorBidi"/>
        </w:rPr>
        <w:t xml:space="preserve">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 </w:t>
      </w:r>
    </w:p>
    <w:p w14:paraId="74E871E0" w14:textId="77777777" w:rsidR="00CD4E96" w:rsidRPr="009B7768" w:rsidRDefault="00CD4E96" w:rsidP="009B7768">
      <w:pPr>
        <w:pStyle w:val="Diagrams"/>
      </w:pPr>
      <w:r w:rsidRPr="009B7768">
        <w:t>The Communication Management Package class diagram.</w:t>
      </w:r>
    </w:p>
    <w:p w14:paraId="15F519C5" w14:textId="1620AA77" w:rsidR="00CD4E96" w:rsidRPr="007F757E" w:rsidRDefault="00CD4E96" w:rsidP="007F757E">
      <w:r>
        <w:rPr>
          <w:noProof/>
        </w:rPr>
        <w:drawing>
          <wp:inline distT="0" distB="0" distL="0" distR="0" wp14:anchorId="7573D4A7" wp14:editId="77B20E9D">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r>
        <w:br w:type="page"/>
      </w:r>
      <w:r w:rsidRPr="00A82337">
        <w:rPr>
          <w:rFonts w:asciiTheme="minorBidi" w:hAnsiTheme="minorBidi"/>
          <w:b/>
          <w:bCs/>
          <w:u w:val="single"/>
        </w:rPr>
        <w:lastRenderedPageBreak/>
        <w:t>Test Management and the Algorithms Packages</w:t>
      </w:r>
    </w:p>
    <w:p w14:paraId="76EA69D6" w14:textId="06BAF718" w:rsidR="00CD4E96" w:rsidRPr="00A82337" w:rsidRDefault="00CD4E96" w:rsidP="00A740E8">
      <w:pPr>
        <w:jc w:val="both"/>
        <w:rPr>
          <w:rFonts w:asciiTheme="minorBidi" w:hAnsiTheme="minorBidi"/>
        </w:rPr>
      </w:pPr>
      <w:r w:rsidRPr="00A82337">
        <w:rPr>
          <w:rFonts w:asciiTheme="minorBidi" w:hAnsiTheme="minorBidi"/>
        </w:rPr>
        <w:t xml:space="preserve">The Test Management package handles the test itself, </w:t>
      </w:r>
      <w:r w:rsidR="00F2313E">
        <w:rPr>
          <w:rFonts w:asciiTheme="minorBidi" w:hAnsiTheme="minorBidi"/>
        </w:rPr>
        <w:t>after</w:t>
      </w:r>
      <w:r w:rsidR="00F2313E" w:rsidRPr="00F2313E">
        <w:rPr>
          <w:rFonts w:asciiTheme="minorBidi" w:hAnsiTheme="minorBidi"/>
        </w:rPr>
        <w:t xml:space="preserve"> receiving a Test Recipe, it uses the </w:t>
      </w:r>
      <w:r w:rsidR="00F2313E" w:rsidRPr="00066DBE">
        <w:rPr>
          <w:rFonts w:asciiTheme="minorBidi" w:hAnsiTheme="minorBidi"/>
          <w:b/>
          <w:bCs/>
        </w:rPr>
        <w:t xml:space="preserve">SGP4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00F2313E" w:rsidRPr="00F2313E">
        <w:rPr>
          <w:rFonts w:asciiTheme="minorBidi" w:hAnsiTheme="minorBidi"/>
        </w:rPr>
        <w:t xml:space="preserve"> propagator to generate a set of points, which are then stored alongside the Test Recipe in the Test Data</w:t>
      </w:r>
      <w:r w:rsidRPr="00A82337">
        <w:rPr>
          <w:rFonts w:asciiTheme="minorBidi" w:hAnsiTheme="minorBidi"/>
        </w:rPr>
        <w:t>, the Test Manager uses the Factory to get the required algorithms object, initialize to the correct degree or with the correct roots finding algorithm based on the Recipe. After receiving the Algorithm, the Test Manager start the timer and run the algorithm. After the algorithm completed the call the Test Manager stop the timer, collect the run time, algorithm output and the test data into the Test Results Set. Additionally, if the test should run over a few additional iterations the Test Manager run the algorithm again and return the Test Results at the end. The Algorithms package contains the Algorithms implementations and variations.</w:t>
      </w:r>
    </w:p>
    <w:p w14:paraId="19EB3DB1" w14:textId="77777777" w:rsidR="00CD4E96" w:rsidRPr="009B7768" w:rsidRDefault="00CD4E96" w:rsidP="009B7768">
      <w:pPr>
        <w:pStyle w:val="Diagrams"/>
      </w:pPr>
      <w:r w:rsidRPr="009B7768">
        <w:t>The Test Management and the Algorithms Packages class diagram.</w:t>
      </w:r>
    </w:p>
    <w:p w14:paraId="70AA6805" w14:textId="77777777" w:rsidR="00CD4E96" w:rsidRPr="007F5BE8" w:rsidRDefault="00CD4E96" w:rsidP="00CD4E96">
      <w:r w:rsidRPr="007F5BE8">
        <w:rPr>
          <w:noProof/>
        </w:rPr>
        <w:drawing>
          <wp:inline distT="0" distB="0" distL="0" distR="0" wp14:anchorId="04E7984C" wp14:editId="43CA4771">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61F090C7" w14:textId="77777777" w:rsidR="006A75D3" w:rsidRPr="008E08B7" w:rsidRDefault="006A75D3" w:rsidP="00CD4E96"/>
    <w:p w14:paraId="3ABF8F7F" w14:textId="77777777" w:rsidR="00FA0C36" w:rsidRPr="00A82337" w:rsidRDefault="00FA0C36" w:rsidP="00FA0C36">
      <w:pPr>
        <w:rPr>
          <w:rFonts w:asciiTheme="minorBidi" w:hAnsiTheme="minorBidi"/>
          <w:b/>
          <w:bCs/>
          <w:u w:val="single"/>
        </w:rPr>
      </w:pPr>
      <w:r w:rsidRPr="00A82337">
        <w:rPr>
          <w:rFonts w:asciiTheme="minorBidi" w:hAnsiTheme="minorBidi"/>
          <w:b/>
          <w:bCs/>
          <w:u w:val="single"/>
        </w:rPr>
        <w:t>Test Data Generation Package</w:t>
      </w:r>
    </w:p>
    <w:p w14:paraId="61F0D2BA" w14:textId="742FC930" w:rsidR="00FA0C36" w:rsidRPr="00A82337" w:rsidRDefault="00FA0C36" w:rsidP="00A740E8">
      <w:pPr>
        <w:jc w:val="both"/>
        <w:rPr>
          <w:rFonts w:asciiTheme="minorBidi" w:hAnsiTheme="minorBidi"/>
        </w:rPr>
      </w:pPr>
      <w:r w:rsidRPr="00A82337">
        <w:rPr>
          <w:rFonts w:asciiTheme="minorBidi" w:hAnsiTheme="minorBidi"/>
        </w:rPr>
        <w:t xml:space="preserve">The Test Generation package has a central class call the Test Data Generation Manager, using the Data Generator it wraps complicated or sets of action into a single function we use in the rest of our app. The Data Generator do the actual work of initializing the objects, calculating the time points and using </w:t>
      </w:r>
      <w:r w:rsidRPr="00066DBE">
        <w:rPr>
          <w:rFonts w:asciiTheme="minorBidi" w:hAnsiTheme="minorBidi"/>
          <w:b/>
          <w:bCs/>
        </w:rPr>
        <w:t>SGP4</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A82337">
        <w:rPr>
          <w:rFonts w:asciiTheme="minorBidi" w:hAnsiTheme="minorBidi"/>
        </w:rPr>
        <w:t xml:space="preserve"> to generate the data.</w:t>
      </w:r>
    </w:p>
    <w:p w14:paraId="6ED1105F" w14:textId="77777777" w:rsidR="00FA0C36" w:rsidRPr="009B7768" w:rsidRDefault="00FA0C36" w:rsidP="009B7768">
      <w:pPr>
        <w:pStyle w:val="Diagrams"/>
      </w:pPr>
      <w:r w:rsidRPr="009B7768">
        <w:t>Test Data Generation Package class diagram.</w:t>
      </w:r>
    </w:p>
    <w:p w14:paraId="656DEE71" w14:textId="77777777" w:rsidR="00FA0C36" w:rsidRPr="00C125BD" w:rsidRDefault="00FA0C36" w:rsidP="00FA0C36">
      <w:r w:rsidRPr="00C125BD">
        <w:rPr>
          <w:noProof/>
        </w:rPr>
        <w:drawing>
          <wp:inline distT="0" distB="0" distL="0" distR="0" wp14:anchorId="45614E7A" wp14:editId="410C679A">
            <wp:extent cx="5731510" cy="2404110"/>
            <wp:effectExtent l="19050" t="19050" r="21590" b="15240"/>
            <wp:docPr id="21159435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4B8F8FAE" w14:textId="77777777" w:rsidR="00CD4E96" w:rsidRPr="008E08B7" w:rsidRDefault="00CD4E96" w:rsidP="00CD4E96">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5D87E7FE" w14:textId="77777777" w:rsidR="00CD4E96" w:rsidRDefault="00CD4E96" w:rsidP="00CD4E96">
      <w:pPr>
        <w:pStyle w:val="Heading4"/>
      </w:pPr>
      <w:r>
        <w:lastRenderedPageBreak/>
        <w:t>Running A Test - Activity Diagram</w:t>
      </w:r>
    </w:p>
    <w:p w14:paraId="38EF6823" w14:textId="6829A938" w:rsidR="00CD4E96" w:rsidRPr="00AB2F7B" w:rsidRDefault="00A05B20" w:rsidP="00A740E8">
      <w:pPr>
        <w:jc w:val="both"/>
        <w:rPr>
          <w:rFonts w:ascii="Arial" w:hAnsi="Arial" w:cs="Arial"/>
        </w:rPr>
      </w:pPr>
      <w:r w:rsidRPr="00A05B20">
        <w:rPr>
          <w:rFonts w:ascii="Arial" w:hAnsi="Arial" w:cs="Arial"/>
        </w:rPr>
        <w:t xml:space="preserve">The Tested OBC App continuously checks for incoming messages. Once a message arrives, it parses the message and retrieves the Test Recipe. It then starts a timer, generates a set of points using the </w:t>
      </w:r>
      <w:r w:rsidRPr="00066DBE">
        <w:rPr>
          <w:rFonts w:ascii="Arial" w:hAnsi="Arial" w:cs="Arial"/>
        </w:rPr>
        <w:t>SGP4</w:t>
      </w:r>
      <w:r w:rsidRPr="005027DE">
        <w:rPr>
          <w:rFonts w:ascii="Arial" w:hAnsi="Arial" w:cs="Arial"/>
          <w:color w:val="FF0000"/>
        </w:rPr>
        <w:t xml:space="preserve"> </w:t>
      </w:r>
      <w:hyperlink w:anchor="SGP4" w:history="1">
        <w:r w:rsidR="00066DBE" w:rsidRPr="00066DBE">
          <w:rPr>
            <w:rFonts w:ascii="Arial" w:hAnsi="Arial" w:cs="Arial"/>
            <w:b/>
            <w:bCs/>
          </w:rPr>
          <w:t>[2</w:t>
        </w:r>
        <w:r w:rsidR="00CA7AC6">
          <w:rPr>
            <w:rFonts w:ascii="Arial" w:hAnsi="Arial" w:cs="Arial"/>
            <w:b/>
            <w:bCs/>
          </w:rPr>
          <w:t>4</w:t>
        </w:r>
        <w:r w:rsidR="00066DBE" w:rsidRPr="00066DBE">
          <w:rPr>
            <w:rFonts w:ascii="Arial" w:hAnsi="Arial" w:cs="Arial"/>
            <w:b/>
            <w:bCs/>
          </w:rPr>
          <w:t>]</w:t>
        </w:r>
      </w:hyperlink>
      <w:r w:rsidR="00066DBE">
        <w:t xml:space="preserve"> </w:t>
      </w:r>
      <w:r w:rsidRPr="00A05B20">
        <w:rPr>
          <w:rFonts w:ascii="Arial" w:hAnsi="Arial" w:cs="Arial"/>
        </w:rPr>
        <w:t>propagator, prepares and executes the test, stops the timer, and creates a results set that includes the run time. Finally, it sends the results back to the Testing Station App.</w:t>
      </w:r>
    </w:p>
    <w:p w14:paraId="78C4A137" w14:textId="1FE6B1DA" w:rsidR="00443D8A" w:rsidRPr="009B7768" w:rsidRDefault="00443D8A" w:rsidP="009B7768">
      <w:pPr>
        <w:pStyle w:val="Diagrams"/>
      </w:pPr>
      <w:r w:rsidRPr="009B7768">
        <w:t xml:space="preserve">Activity diagram of running a test on the Tested OBC System via Ethernet Communication Method and Protocol. </w:t>
      </w:r>
    </w:p>
    <w:p w14:paraId="27866C78" w14:textId="4C3AEC15" w:rsidR="00E605AA" w:rsidRDefault="00AB2F7B" w:rsidP="009B7768">
      <w:pPr>
        <w:pStyle w:val="paragraphcontent"/>
      </w:pPr>
      <w:r w:rsidRPr="00AB2F7B">
        <w:rPr>
          <w:noProof/>
        </w:rPr>
        <w:drawing>
          <wp:inline distT="0" distB="0" distL="0" distR="0" wp14:anchorId="0302C975" wp14:editId="1B8252AD">
            <wp:extent cx="4815840" cy="2531170"/>
            <wp:effectExtent l="0" t="0" r="0" b="0"/>
            <wp:docPr id="920356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56704" name=""/>
                    <pic:cNvPicPr/>
                  </pic:nvPicPr>
                  <pic:blipFill>
                    <a:blip r:embed="rId130"/>
                    <a:stretch>
                      <a:fillRect/>
                    </a:stretch>
                  </pic:blipFill>
                  <pic:spPr>
                    <a:xfrm>
                      <a:off x="0" y="0"/>
                      <a:ext cx="4857628" cy="2553134"/>
                    </a:xfrm>
                    <a:prstGeom prst="rect">
                      <a:avLst/>
                    </a:prstGeom>
                  </pic:spPr>
                </pic:pic>
              </a:graphicData>
            </a:graphic>
          </wp:inline>
        </w:drawing>
      </w:r>
    </w:p>
    <w:p w14:paraId="68A4C643" w14:textId="77777777" w:rsidR="00E605AA" w:rsidRPr="00A3774F" w:rsidRDefault="00E605AA" w:rsidP="00E605AA">
      <w:pPr>
        <w:pStyle w:val="Heading3"/>
      </w:pPr>
      <w:bookmarkStart w:id="84" w:name="_Toc193196887"/>
      <w:r w:rsidRPr="00A3774F">
        <w:t>Full system</w:t>
      </w:r>
      <w:bookmarkEnd w:id="84"/>
    </w:p>
    <w:p w14:paraId="65EEB0A9" w14:textId="2E4D90AC" w:rsidR="00E605AA" w:rsidRPr="00A3774F" w:rsidRDefault="00E605AA" w:rsidP="00AE30BE">
      <w:pPr>
        <w:pStyle w:val="paragraphcontent"/>
      </w:pPr>
      <w:r w:rsidRPr="00F14B78">
        <w:t xml:space="preserve">Looking at the full </w:t>
      </w:r>
      <w:r>
        <w:t>system</w:t>
      </w:r>
      <w:r w:rsidRPr="00F14B78">
        <w:t>, the process of creating and running a test starts from the user</w:t>
      </w:r>
      <w:r w:rsidR="00E36F0B">
        <w:t xml:space="preserve"> after openning communication</w:t>
      </w:r>
      <w:r>
        <w:t>.</w:t>
      </w:r>
      <w:r w:rsidR="00E36F0B">
        <w:t xml:space="preserve"> T</w:t>
      </w:r>
      <w:r>
        <w:t xml:space="preserve">hen the user </w:t>
      </w:r>
      <w:r w:rsidRPr="00F14B78">
        <w:t xml:space="preserve">goes to the Test Creation page and create a test, filling all the necessary fields, after that the GUI managers collect the input and call the </w:t>
      </w:r>
      <w:r w:rsidR="00A46F88">
        <w:t>Lab</w:t>
      </w:r>
      <w:r w:rsidRPr="00F14B78">
        <w:t xml:space="preserve"> to create a test, the </w:t>
      </w:r>
      <w:r w:rsidR="00E36F0B">
        <w:t>Lab</w:t>
      </w:r>
      <w:r w:rsidRPr="00F14B78">
        <w:t xml:space="preserve"> generate the data, save the test and give it to the test manager who forward it to the Tested OBC via the communication channels. The Tested OBC take the input,</w:t>
      </w:r>
      <w:r w:rsidR="00E36F0B">
        <w:t>generate the data,</w:t>
      </w:r>
      <w:r w:rsidRPr="00F14B78">
        <w:t xml:space="preserve"> run the algorithm and send back the results who go all the way back to the tests results page and displayed to the user.</w:t>
      </w:r>
    </w:p>
    <w:p w14:paraId="384A56DD" w14:textId="77777777" w:rsidR="009B7768" w:rsidRPr="009B7768" w:rsidRDefault="00E605AA" w:rsidP="009B7768">
      <w:pPr>
        <w:pStyle w:val="Diagrams"/>
        <w:rPr>
          <w:rStyle w:val="DiagramsChar"/>
        </w:rPr>
      </w:pPr>
      <w:r w:rsidRPr="009B7768">
        <w:t>Top view Use Case diagram for running a test, with the full 2 systems</w:t>
      </w:r>
    </w:p>
    <w:p w14:paraId="2F06B5F1" w14:textId="77777777" w:rsidR="009B7768" w:rsidRDefault="009B7768" w:rsidP="009B7768">
      <w:pPr>
        <w:pStyle w:val="paragraphcontent"/>
        <w:rPr>
          <w:rStyle w:val="DiagramsChar"/>
        </w:rPr>
      </w:pPr>
    </w:p>
    <w:p w14:paraId="10FC2AA6" w14:textId="58651102" w:rsidR="00E605AA" w:rsidRPr="00A3774F" w:rsidRDefault="00314078" w:rsidP="009B7768">
      <w:pPr>
        <w:pStyle w:val="paragraphcontent"/>
      </w:pPr>
      <w:r w:rsidRPr="0046124E">
        <w:rPr>
          <w:noProof/>
        </w:rPr>
        <w:drawing>
          <wp:inline distT="0" distB="0" distL="0" distR="0" wp14:anchorId="7636D7D2" wp14:editId="7C9D5873">
            <wp:extent cx="4066903" cy="2389858"/>
            <wp:effectExtent l="0" t="0" r="0" b="0"/>
            <wp:docPr id="1049324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24642" name=""/>
                    <pic:cNvPicPr/>
                  </pic:nvPicPr>
                  <pic:blipFill>
                    <a:blip r:embed="rId131"/>
                    <a:stretch>
                      <a:fillRect/>
                    </a:stretch>
                  </pic:blipFill>
                  <pic:spPr>
                    <a:xfrm>
                      <a:off x="0" y="0"/>
                      <a:ext cx="4083487" cy="2399603"/>
                    </a:xfrm>
                    <a:prstGeom prst="rect">
                      <a:avLst/>
                    </a:prstGeom>
                  </pic:spPr>
                </pic:pic>
              </a:graphicData>
            </a:graphic>
          </wp:inline>
        </w:drawing>
      </w:r>
    </w:p>
    <w:p w14:paraId="58C0C211" w14:textId="7567DF38" w:rsidR="00E605AA" w:rsidRDefault="00E605AA" w:rsidP="009B7768"/>
    <w:p w14:paraId="4D483920" w14:textId="77777777" w:rsidR="00746DB6" w:rsidRPr="0019421A" w:rsidRDefault="00746DB6" w:rsidP="00746DB6">
      <w:pPr>
        <w:bidi/>
        <w:rPr>
          <w:rFonts w:asciiTheme="minorBidi" w:hAnsiTheme="minorBidi"/>
          <w:rtl/>
          <w:lang w:val="en-US"/>
        </w:rPr>
      </w:pPr>
    </w:p>
    <w:p w14:paraId="66C45046" w14:textId="77777777" w:rsidR="00746DB6" w:rsidRPr="009B7768" w:rsidRDefault="00746DB6" w:rsidP="009B7768">
      <w:pPr>
        <w:pStyle w:val="Diagrams"/>
      </w:pPr>
      <w:r w:rsidRPr="009B7768">
        <w:lastRenderedPageBreak/>
        <w:t>Top view activity diagram for running a test, with the full 2 Apps system</w:t>
      </w:r>
    </w:p>
    <w:p w14:paraId="16B4E4F6" w14:textId="70B3D5A5" w:rsidR="00443D8A" w:rsidRDefault="00746DB6" w:rsidP="00AE30BE">
      <w:r w:rsidRPr="00137C34">
        <w:rPr>
          <w:noProof/>
        </w:rPr>
        <w:drawing>
          <wp:inline distT="0" distB="0" distL="0" distR="0" wp14:anchorId="33F5A0AB" wp14:editId="24719EBB">
            <wp:extent cx="4711337" cy="2506519"/>
            <wp:effectExtent l="0" t="0" r="635" b="0"/>
            <wp:docPr id="1518054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7645" name=""/>
                    <pic:cNvPicPr/>
                  </pic:nvPicPr>
                  <pic:blipFill>
                    <a:blip r:embed="rId115"/>
                    <a:stretch>
                      <a:fillRect/>
                    </a:stretch>
                  </pic:blipFill>
                  <pic:spPr>
                    <a:xfrm>
                      <a:off x="0" y="0"/>
                      <a:ext cx="4743535" cy="2523649"/>
                    </a:xfrm>
                    <a:prstGeom prst="rect">
                      <a:avLst/>
                    </a:prstGeom>
                  </pic:spPr>
                </pic:pic>
              </a:graphicData>
            </a:graphic>
          </wp:inline>
        </w:drawing>
      </w:r>
    </w:p>
    <w:p w14:paraId="0978BDAF" w14:textId="77777777" w:rsidR="006063F5" w:rsidRDefault="006063F5" w:rsidP="006063F5">
      <w:pPr>
        <w:pStyle w:val="Heading3"/>
      </w:pPr>
      <w:bookmarkStart w:id="85" w:name="_Toc165922603"/>
      <w:bookmarkStart w:id="86" w:name="_Toc193196888"/>
      <w:r>
        <w:t>Communication Protocol and Channels</w:t>
      </w:r>
      <w:bookmarkEnd w:id="85"/>
      <w:bookmarkEnd w:id="86"/>
    </w:p>
    <w:p w14:paraId="7811A1D0" w14:textId="77777777" w:rsidR="006063F5" w:rsidRPr="002E279A" w:rsidRDefault="006063F5" w:rsidP="006063F5">
      <w:pPr>
        <w:pStyle w:val="Heading4"/>
      </w:pPr>
      <w:r>
        <w:t>The Communication Protocol</w:t>
      </w:r>
    </w:p>
    <w:p w14:paraId="57798E17" w14:textId="77777777" w:rsidR="006063F5" w:rsidRPr="00A82337" w:rsidRDefault="006063F5" w:rsidP="00A740E8">
      <w:pPr>
        <w:jc w:val="both"/>
        <w:rPr>
          <w:rFonts w:asciiTheme="minorBidi" w:hAnsiTheme="minorBidi"/>
        </w:rPr>
      </w:pPr>
      <w:r w:rsidRPr="00A82337">
        <w:rPr>
          <w:rFonts w:asciiTheme="minorBidi" w:hAnsiTheme="minorBidi"/>
        </w:rPr>
        <w:t>We created a simple protocol for the communication between the Testing Station App and the Tested OBC App. The protocol contains 2 messages, one from the Testing Station App to the Tested OBC App and the other one back.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6D4CE6FD" w14:textId="77777777" w:rsidR="006063F5" w:rsidRDefault="006063F5" w:rsidP="00A740E8">
      <w:pPr>
        <w:jc w:val="both"/>
        <w:rPr>
          <w:rFonts w:asciiTheme="minorBidi" w:hAnsiTheme="minorBidi"/>
          <w:b/>
          <w:bCs/>
          <w:u w:val="single"/>
        </w:rPr>
      </w:pPr>
      <w:r w:rsidRPr="00A82337">
        <w:rPr>
          <w:rFonts w:asciiTheme="minorBidi" w:hAnsiTheme="minorBidi"/>
          <w:b/>
          <w:bCs/>
          <w:u w:val="single"/>
        </w:rPr>
        <w:t xml:space="preserve"> Testing Station to Tested OBC – Test Request Message</w:t>
      </w:r>
    </w:p>
    <w:p w14:paraId="328CF93A" w14:textId="77777777" w:rsidR="000100D4" w:rsidRDefault="000100D4" w:rsidP="00A740E8">
      <w:pPr>
        <w:pStyle w:val="paragraphcontent"/>
        <w:rPr>
          <w:b/>
          <w:bCs/>
        </w:rPr>
      </w:pPr>
      <w:r w:rsidRPr="005E0BC2">
        <w:rPr>
          <w:b/>
          <w:bCs/>
        </w:rPr>
        <w:t>Message from the Test Station to the Tested OBC:</w:t>
      </w:r>
    </w:p>
    <w:p w14:paraId="6541E90E" w14:textId="77777777" w:rsidR="000100D4" w:rsidRPr="005E0BC2" w:rsidRDefault="000100D4" w:rsidP="00A740E8">
      <w:pPr>
        <w:pStyle w:val="paragraphcontent"/>
        <w:rPr>
          <w:b/>
          <w:bCs/>
        </w:rPr>
      </w:pPr>
      <w:r w:rsidRPr="005E0BC2">
        <w:t>This message contains the test data necessary for the algorithm to run on the Tested OBC. It includes:</w:t>
      </w:r>
    </w:p>
    <w:p w14:paraId="2C96A6C3" w14:textId="015BEE8D" w:rsidR="000100D4" w:rsidRPr="005E0BC2" w:rsidRDefault="000100D4" w:rsidP="00A740E8">
      <w:pPr>
        <w:pStyle w:val="paragraphcontent"/>
        <w:numPr>
          <w:ilvl w:val="0"/>
          <w:numId w:val="45"/>
        </w:numPr>
      </w:pPr>
      <w:r w:rsidRPr="005E0BC2">
        <w:t>The </w:t>
      </w:r>
      <w:r w:rsidRPr="005E0BC2">
        <w:rPr>
          <w:b/>
          <w:bCs/>
        </w:rPr>
        <w:t>test recipe</w:t>
      </w:r>
      <w:r w:rsidRPr="005E0BC2">
        <w:t>: specifying which algorithm to run (CATCH</w:t>
      </w:r>
      <w:r>
        <w:t xml:space="preserve"> </w:t>
      </w:r>
      <w:hyperlink w:anchor="REF2" w:history="1">
        <w:r w:rsidRPr="004D2D81">
          <w:rPr>
            <w:rStyle w:val="Hyperlink"/>
            <w:b/>
            <w:bCs/>
            <w:color w:val="000000" w:themeColor="text1"/>
            <w:u w:val="none"/>
          </w:rPr>
          <w:t>[</w:t>
        </w:r>
        <w:r w:rsidR="002D31D4">
          <w:rPr>
            <w:rStyle w:val="Hyperlink"/>
            <w:b/>
            <w:bCs/>
            <w:color w:val="000000" w:themeColor="text1"/>
            <w:u w:val="none"/>
          </w:rPr>
          <w:t>5</w:t>
        </w:r>
        <w:r w:rsidRPr="004D2D81">
          <w:rPr>
            <w:rStyle w:val="Hyperlink"/>
            <w:b/>
            <w:bCs/>
            <w:color w:val="000000" w:themeColor="text1"/>
            <w:u w:val="none"/>
          </w:rPr>
          <w:t>]</w:t>
        </w:r>
      </w:hyperlink>
      <w:r>
        <w:t xml:space="preserve"> </w:t>
      </w:r>
      <w:r w:rsidRPr="005E0BC2">
        <w:t>, ANCAS</w:t>
      </w:r>
      <w:r>
        <w:t xml:space="preserve"> </w:t>
      </w:r>
      <w:hyperlink w:anchor="REF1" w:history="1">
        <w:r>
          <w:rPr>
            <w:rStyle w:val="Hyperlink"/>
            <w:b/>
            <w:bCs/>
            <w:color w:val="000000" w:themeColor="text1"/>
            <w:u w:val="none"/>
          </w:rPr>
          <w:t>[1]</w:t>
        </w:r>
      </w:hyperlink>
      <w:r w:rsidRPr="005E0BC2">
        <w:t xml:space="preserve">, or </w:t>
      </w:r>
      <w:r w:rsidR="00287F98" w:rsidRPr="00A73F39">
        <w:rPr>
          <w:rFonts w:ascii="Arial" w:hAnsi="Arial" w:cs="Arial"/>
        </w:rPr>
        <w:t>SBO-ANCAS</w:t>
      </w:r>
      <w:r w:rsidR="00287F98" w:rsidRPr="00775CEC">
        <w:rPr>
          <w:rFonts w:ascii="Arial" w:hAnsi="Arial" w:cs="Arial"/>
        </w:rPr>
        <w:t xml:space="preserve"> </w:t>
      </w:r>
      <w:hyperlink w:anchor="REF3" w:history="1">
        <w:r w:rsidR="00287F98" w:rsidRPr="00775CEC">
          <w:rPr>
            <w:rStyle w:val="Hyperlink"/>
            <w:rFonts w:ascii="Arial" w:hAnsi="Arial" w:cs="Arial"/>
            <w:b/>
            <w:bCs/>
            <w:color w:val="000000" w:themeColor="text1"/>
            <w:u w:val="none"/>
          </w:rPr>
          <w:t>[</w:t>
        </w:r>
        <w:r w:rsidR="00287F98">
          <w:rPr>
            <w:rStyle w:val="Hyperlink"/>
            <w:rFonts w:ascii="Arial" w:hAnsi="Arial" w:cs="Arial"/>
            <w:b/>
            <w:bCs/>
            <w:color w:val="000000" w:themeColor="text1"/>
            <w:u w:val="none"/>
          </w:rPr>
          <w:t>6</w:t>
        </w:r>
        <w:r w:rsidR="00287F98" w:rsidRPr="00775CEC">
          <w:rPr>
            <w:rStyle w:val="Hyperlink"/>
            <w:rFonts w:ascii="Arial" w:hAnsi="Arial" w:cs="Arial"/>
            <w:b/>
            <w:bCs/>
            <w:color w:val="000000" w:themeColor="text1"/>
            <w:u w:val="none"/>
          </w:rPr>
          <w:t>]</w:t>
        </w:r>
      </w:hyperlink>
      <w:r w:rsidRPr="005E0BC2">
        <w:t>), and any additional algorithm-specific parameters (e.g., the polynomial degree, tolerance levels, etc.).</w:t>
      </w:r>
    </w:p>
    <w:p w14:paraId="2A88572A" w14:textId="77777777" w:rsidR="000100D4" w:rsidRPr="005E0BC2" w:rsidRDefault="000100D4" w:rsidP="00A740E8">
      <w:pPr>
        <w:pStyle w:val="paragraphcontent"/>
        <w:numPr>
          <w:ilvl w:val="0"/>
          <w:numId w:val="45"/>
        </w:numPr>
      </w:pPr>
      <w:r w:rsidRPr="005E0BC2">
        <w:t>The </w:t>
      </w:r>
      <w:r w:rsidRPr="005E0BC2">
        <w:rPr>
          <w:b/>
          <w:bCs/>
        </w:rPr>
        <w:t>test data</w:t>
      </w:r>
      <w:r w:rsidRPr="005E0BC2">
        <w:t>: consisting of an array of time points, position vectors, and velocity vectors for two objects in orbit.</w:t>
      </w:r>
    </w:p>
    <w:p w14:paraId="4B84B54F" w14:textId="77777777" w:rsidR="000100D4" w:rsidRDefault="000100D4" w:rsidP="00A740E8">
      <w:pPr>
        <w:pStyle w:val="paragraphcontent"/>
      </w:pPr>
      <w:r w:rsidRPr="005E0BC2">
        <w:t>Once the Tested OBC receives this message, it proceeds to execute the appropriate algorithm based on the provided data.</w:t>
      </w:r>
    </w:p>
    <w:p w14:paraId="5B9D09C7" w14:textId="77777777" w:rsidR="000100D4" w:rsidRDefault="000100D4" w:rsidP="006063F5">
      <w:pPr>
        <w:rPr>
          <w:rFonts w:asciiTheme="minorBidi" w:hAnsiTheme="minorBidi"/>
          <w:b/>
          <w:bCs/>
          <w:u w:val="single"/>
        </w:rPr>
      </w:pPr>
    </w:p>
    <w:p w14:paraId="732A1C85" w14:textId="4BA01ECD" w:rsidR="005B2618" w:rsidRDefault="005B2618" w:rsidP="00EE05AB">
      <w:pPr>
        <w:pStyle w:val="Tables"/>
      </w:pPr>
      <w:r w:rsidRPr="004D2D81">
        <w:t>Test Request Message Description</w:t>
      </w:r>
      <w:r w:rsidR="00145331">
        <w:t>.</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0"/>
        <w:gridCol w:w="1231"/>
        <w:gridCol w:w="1385"/>
        <w:gridCol w:w="6259"/>
        <w:gridCol w:w="1351"/>
      </w:tblGrid>
      <w:tr w:rsidR="005B2618" w14:paraId="44C797D8" w14:textId="77777777" w:rsidTr="00EA7EA6">
        <w:trPr>
          <w:trHeight w:val="270"/>
        </w:trPr>
        <w:tc>
          <w:tcPr>
            <w:tcW w:w="863" w:type="dxa"/>
          </w:tcPr>
          <w:p w14:paraId="2AFACD91" w14:textId="77777777" w:rsidR="005B2618" w:rsidRPr="00A740E8" w:rsidRDefault="005B2618" w:rsidP="00EA7EA6">
            <w:pPr>
              <w:rPr>
                <w:rFonts w:ascii="Arial" w:hAnsi="Arial" w:cs="Arial"/>
              </w:rPr>
            </w:pPr>
            <w:r w:rsidRPr="00A740E8">
              <w:rPr>
                <w:rFonts w:ascii="Arial" w:hAnsi="Arial" w:cs="Arial"/>
              </w:rPr>
              <w:t>Bytes</w:t>
            </w:r>
          </w:p>
        </w:tc>
        <w:tc>
          <w:tcPr>
            <w:tcW w:w="1113" w:type="dxa"/>
          </w:tcPr>
          <w:p w14:paraId="72ACFE00" w14:textId="77777777" w:rsidR="005B2618" w:rsidRPr="00A740E8" w:rsidRDefault="005B2618" w:rsidP="00EA7EA6">
            <w:pPr>
              <w:rPr>
                <w:rFonts w:ascii="Arial" w:hAnsi="Arial" w:cs="Arial"/>
              </w:rPr>
            </w:pPr>
            <w:r w:rsidRPr="00A740E8">
              <w:rPr>
                <w:rFonts w:ascii="Arial" w:hAnsi="Arial" w:cs="Arial"/>
              </w:rPr>
              <w:t>Type</w:t>
            </w:r>
          </w:p>
        </w:tc>
        <w:tc>
          <w:tcPr>
            <w:tcW w:w="1407" w:type="dxa"/>
          </w:tcPr>
          <w:p w14:paraId="71994D65" w14:textId="77777777" w:rsidR="005B2618" w:rsidRPr="00A740E8" w:rsidRDefault="005B2618" w:rsidP="00EA7EA6">
            <w:pPr>
              <w:rPr>
                <w:rFonts w:ascii="Arial" w:hAnsi="Arial" w:cs="Arial"/>
              </w:rPr>
            </w:pPr>
            <w:r w:rsidRPr="00A740E8">
              <w:rPr>
                <w:rFonts w:ascii="Arial" w:hAnsi="Arial" w:cs="Arial"/>
              </w:rPr>
              <w:t>Field Name</w:t>
            </w:r>
          </w:p>
        </w:tc>
        <w:tc>
          <w:tcPr>
            <w:tcW w:w="6555" w:type="dxa"/>
          </w:tcPr>
          <w:p w14:paraId="213AFE39" w14:textId="77777777" w:rsidR="005B2618" w:rsidRPr="00A740E8" w:rsidRDefault="005B2618" w:rsidP="00EA7EA6">
            <w:pPr>
              <w:rPr>
                <w:rFonts w:ascii="Arial" w:hAnsi="Arial" w:cs="Arial"/>
              </w:rPr>
            </w:pPr>
            <w:r w:rsidRPr="00A740E8">
              <w:rPr>
                <w:rFonts w:ascii="Arial" w:hAnsi="Arial" w:cs="Arial"/>
              </w:rPr>
              <w:t>Field Description</w:t>
            </w:r>
          </w:p>
        </w:tc>
        <w:tc>
          <w:tcPr>
            <w:tcW w:w="1148" w:type="dxa"/>
          </w:tcPr>
          <w:p w14:paraId="6F37A526" w14:textId="77777777" w:rsidR="005B2618" w:rsidRPr="00A740E8" w:rsidRDefault="005B2618" w:rsidP="00EA7EA6">
            <w:pPr>
              <w:rPr>
                <w:rFonts w:ascii="Arial" w:hAnsi="Arial" w:cs="Arial"/>
              </w:rPr>
            </w:pPr>
            <w:r w:rsidRPr="00A740E8">
              <w:rPr>
                <w:rFonts w:ascii="Arial" w:hAnsi="Arial" w:cs="Arial"/>
              </w:rPr>
              <w:t>Expected Values</w:t>
            </w:r>
          </w:p>
        </w:tc>
      </w:tr>
      <w:tr w:rsidR="005B2618" w14:paraId="3CB9BC6D" w14:textId="77777777" w:rsidTr="00EA7EA6">
        <w:trPr>
          <w:trHeight w:val="1070"/>
        </w:trPr>
        <w:tc>
          <w:tcPr>
            <w:tcW w:w="863" w:type="dxa"/>
          </w:tcPr>
          <w:p w14:paraId="381908AB" w14:textId="77777777" w:rsidR="005B2618" w:rsidRPr="00A740E8" w:rsidRDefault="005B2618" w:rsidP="00EA7EA6">
            <w:pPr>
              <w:rPr>
                <w:rFonts w:ascii="Arial" w:hAnsi="Arial" w:cs="Arial"/>
              </w:rPr>
            </w:pPr>
            <w:r w:rsidRPr="00A740E8">
              <w:rPr>
                <w:rFonts w:ascii="Arial" w:hAnsi="Arial" w:cs="Arial"/>
              </w:rPr>
              <w:t>0-1</w:t>
            </w:r>
          </w:p>
        </w:tc>
        <w:tc>
          <w:tcPr>
            <w:tcW w:w="1113" w:type="dxa"/>
          </w:tcPr>
          <w:p w14:paraId="336E61BD" w14:textId="77777777" w:rsidR="005B2618" w:rsidRPr="00A740E8" w:rsidRDefault="005B2618" w:rsidP="00EA7EA6">
            <w:pPr>
              <w:rPr>
                <w:rFonts w:ascii="Arial" w:hAnsi="Arial" w:cs="Arial"/>
              </w:rPr>
            </w:pPr>
            <w:r w:rsidRPr="00A740E8">
              <w:rPr>
                <w:rFonts w:ascii="Arial" w:hAnsi="Arial" w:cs="Arial"/>
              </w:rPr>
              <w:t xml:space="preserve">Unsigned Short </w:t>
            </w:r>
          </w:p>
        </w:tc>
        <w:tc>
          <w:tcPr>
            <w:tcW w:w="1407" w:type="dxa"/>
          </w:tcPr>
          <w:p w14:paraId="2CA84C6E" w14:textId="77777777" w:rsidR="005B2618" w:rsidRPr="00A740E8" w:rsidRDefault="005B2618" w:rsidP="00EA7EA6">
            <w:pPr>
              <w:rPr>
                <w:rFonts w:ascii="Arial" w:hAnsi="Arial" w:cs="Arial"/>
              </w:rPr>
            </w:pPr>
            <w:r w:rsidRPr="00A740E8">
              <w:rPr>
                <w:rFonts w:ascii="Arial" w:hAnsi="Arial" w:cs="Arial"/>
              </w:rPr>
              <w:t>Opcode</w:t>
            </w:r>
          </w:p>
        </w:tc>
        <w:tc>
          <w:tcPr>
            <w:tcW w:w="6555" w:type="dxa"/>
          </w:tcPr>
          <w:p w14:paraId="4F88D75A" w14:textId="77777777" w:rsidR="005B2618" w:rsidRPr="00A740E8" w:rsidRDefault="005B2618"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4FBA64CC" w14:textId="77777777" w:rsidR="005B2618" w:rsidRPr="00A740E8" w:rsidRDefault="005B2618" w:rsidP="00EA7EA6">
            <w:pPr>
              <w:rPr>
                <w:rFonts w:ascii="Arial" w:hAnsi="Arial" w:cs="Arial"/>
              </w:rPr>
            </w:pPr>
            <w:r w:rsidRPr="00A740E8">
              <w:rPr>
                <w:rFonts w:ascii="Arial" w:hAnsi="Arial" w:cs="Arial"/>
              </w:rPr>
              <w:t>0x1234</w:t>
            </w:r>
          </w:p>
        </w:tc>
      </w:tr>
      <w:tr w:rsidR="005B2618" w14:paraId="4A5BEFCB" w14:textId="77777777" w:rsidTr="00EA7EA6">
        <w:trPr>
          <w:trHeight w:val="540"/>
        </w:trPr>
        <w:tc>
          <w:tcPr>
            <w:tcW w:w="863" w:type="dxa"/>
          </w:tcPr>
          <w:p w14:paraId="3C7E8507" w14:textId="77777777" w:rsidR="005B2618" w:rsidRPr="00A740E8" w:rsidRDefault="005B2618" w:rsidP="00EA7EA6">
            <w:pPr>
              <w:rPr>
                <w:rFonts w:ascii="Arial" w:hAnsi="Arial" w:cs="Arial"/>
              </w:rPr>
            </w:pPr>
            <w:r w:rsidRPr="00A740E8">
              <w:rPr>
                <w:rFonts w:ascii="Arial" w:hAnsi="Arial" w:cs="Arial"/>
              </w:rPr>
              <w:t>2-5</w:t>
            </w:r>
          </w:p>
        </w:tc>
        <w:tc>
          <w:tcPr>
            <w:tcW w:w="1113" w:type="dxa"/>
          </w:tcPr>
          <w:p w14:paraId="5CC238CE"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220A19D2" w14:textId="77777777" w:rsidR="005B2618" w:rsidRPr="00A740E8" w:rsidRDefault="005B2618" w:rsidP="00EA7EA6">
            <w:pPr>
              <w:rPr>
                <w:rFonts w:ascii="Arial" w:hAnsi="Arial" w:cs="Arial"/>
              </w:rPr>
            </w:pPr>
            <w:r w:rsidRPr="00A740E8">
              <w:rPr>
                <w:rFonts w:ascii="Arial" w:hAnsi="Arial" w:cs="Arial"/>
              </w:rPr>
              <w:t>Data Length</w:t>
            </w:r>
          </w:p>
        </w:tc>
        <w:tc>
          <w:tcPr>
            <w:tcW w:w="6555" w:type="dxa"/>
          </w:tcPr>
          <w:p w14:paraId="788D3EBD" w14:textId="77777777" w:rsidR="005B2618" w:rsidRPr="00A740E8" w:rsidRDefault="005B2618" w:rsidP="00EA7EA6">
            <w:pPr>
              <w:rPr>
                <w:rFonts w:ascii="Arial" w:hAnsi="Arial" w:cs="Arial"/>
              </w:rPr>
            </w:pPr>
            <w:r w:rsidRPr="00A740E8">
              <w:rPr>
                <w:rFonts w:ascii="Arial" w:hAnsi="Arial" w:cs="Arial"/>
              </w:rPr>
              <w:t>The size of the test data, can be different in every message.</w:t>
            </w:r>
          </w:p>
        </w:tc>
        <w:tc>
          <w:tcPr>
            <w:tcW w:w="1148" w:type="dxa"/>
          </w:tcPr>
          <w:p w14:paraId="5DACD45E" w14:textId="77777777" w:rsidR="005B2618" w:rsidRPr="00A740E8" w:rsidRDefault="005B2618" w:rsidP="00EA7EA6">
            <w:pPr>
              <w:rPr>
                <w:rFonts w:ascii="Arial" w:hAnsi="Arial" w:cs="Arial"/>
                <w:i/>
              </w:rPr>
            </w:pPr>
            <m:oMathPara>
              <m:oMath>
                <m:r>
                  <w:rPr>
                    <w:rFonts w:ascii="Cambria Math" w:hAnsi="Cambria Math" w:cs="Arial"/>
                  </w:rPr>
                  <m:t>[0,</m:t>
                </m:r>
                <m:sSup>
                  <m:sSupPr>
                    <m:ctrlPr>
                      <w:rPr>
                        <w:rFonts w:ascii="Cambria Math" w:hAnsi="Cambria Math" w:cs="Arial"/>
                        <w:i/>
                      </w:rPr>
                    </m:ctrlPr>
                  </m:sSupPr>
                  <m:e>
                    <m:r>
                      <w:rPr>
                        <w:rFonts w:ascii="Cambria Math" w:hAnsi="Cambria Math" w:cs="Arial"/>
                      </w:rPr>
                      <m:t>2</m:t>
                    </m:r>
                  </m:e>
                  <m:sup>
                    <m:r>
                      <w:rPr>
                        <w:rFonts w:ascii="Cambria Math" w:hAnsi="Cambria Math" w:cs="Arial"/>
                      </w:rPr>
                      <m:t>32</m:t>
                    </m:r>
                  </m:sup>
                </m:sSup>
                <m:r>
                  <w:rPr>
                    <w:rFonts w:ascii="Cambria Math" w:hAnsi="Cambria Math" w:cs="Arial"/>
                  </w:rPr>
                  <m:t>-1]</m:t>
                </m:r>
              </m:oMath>
            </m:oMathPara>
          </w:p>
        </w:tc>
      </w:tr>
      <w:tr w:rsidR="005B2618" w14:paraId="16F2634E" w14:textId="77777777" w:rsidTr="00EA7EA6">
        <w:trPr>
          <w:trHeight w:val="540"/>
        </w:trPr>
        <w:tc>
          <w:tcPr>
            <w:tcW w:w="863" w:type="dxa"/>
          </w:tcPr>
          <w:p w14:paraId="440B09D3" w14:textId="77777777" w:rsidR="005B2618" w:rsidRPr="00A740E8" w:rsidRDefault="005B2618" w:rsidP="00EA7EA6">
            <w:pPr>
              <w:rPr>
                <w:rFonts w:ascii="Arial" w:hAnsi="Arial" w:cs="Arial"/>
              </w:rPr>
            </w:pPr>
            <w:r w:rsidRPr="00A740E8">
              <w:rPr>
                <w:rFonts w:ascii="Arial" w:hAnsi="Arial" w:cs="Arial"/>
              </w:rPr>
              <w:lastRenderedPageBreak/>
              <w:t>6-9</w:t>
            </w:r>
          </w:p>
        </w:tc>
        <w:tc>
          <w:tcPr>
            <w:tcW w:w="1113" w:type="dxa"/>
          </w:tcPr>
          <w:p w14:paraId="7684BDA3" w14:textId="77777777" w:rsidR="005B2618" w:rsidRPr="00A740E8" w:rsidRDefault="005B2618" w:rsidP="00EA7EA6">
            <w:pPr>
              <w:rPr>
                <w:rFonts w:ascii="Arial" w:hAnsi="Arial" w:cs="Arial"/>
              </w:rPr>
            </w:pPr>
            <w:r w:rsidRPr="00A740E8">
              <w:rPr>
                <w:rFonts w:ascii="Arial" w:hAnsi="Arial" w:cs="Arial"/>
              </w:rPr>
              <w:t>Unsigned Int</w:t>
            </w:r>
          </w:p>
        </w:tc>
        <w:tc>
          <w:tcPr>
            <w:tcW w:w="1407" w:type="dxa"/>
          </w:tcPr>
          <w:p w14:paraId="5D6C1C2F" w14:textId="77777777" w:rsidR="005B2618" w:rsidRPr="00A740E8" w:rsidRDefault="005B2618" w:rsidP="00EA7EA6">
            <w:pPr>
              <w:rPr>
                <w:rFonts w:ascii="Arial" w:hAnsi="Arial" w:cs="Arial"/>
              </w:rPr>
            </w:pPr>
            <w:r w:rsidRPr="00A740E8">
              <w:rPr>
                <w:rFonts w:ascii="Arial" w:hAnsi="Arial" w:cs="Arial"/>
              </w:rPr>
              <w:t>CRC</w:t>
            </w:r>
          </w:p>
        </w:tc>
        <w:tc>
          <w:tcPr>
            <w:tcW w:w="6555" w:type="dxa"/>
          </w:tcPr>
          <w:p w14:paraId="17822E96" w14:textId="77777777" w:rsidR="005B2618" w:rsidRPr="00A740E8" w:rsidRDefault="005B2618"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7841FF77" w14:textId="77777777" w:rsidR="005B2618" w:rsidRPr="00A740E8" w:rsidRDefault="005B2618" w:rsidP="00EA7EA6">
            <w:pPr>
              <w:rPr>
                <w:rFonts w:ascii="Arial" w:hAnsi="Arial" w:cs="Arial"/>
              </w:rPr>
            </w:pPr>
            <w:r w:rsidRPr="00A740E8">
              <w:rPr>
                <w:rFonts w:ascii="Arial" w:hAnsi="Arial" w:cs="Arial"/>
              </w:rPr>
              <w:t>Calculated on the message</w:t>
            </w:r>
          </w:p>
        </w:tc>
      </w:tr>
      <w:tr w:rsidR="005B2618" w14:paraId="24909270" w14:textId="77777777" w:rsidTr="00EA7EA6">
        <w:trPr>
          <w:trHeight w:val="530"/>
        </w:trPr>
        <w:tc>
          <w:tcPr>
            <w:tcW w:w="863" w:type="dxa"/>
          </w:tcPr>
          <w:p w14:paraId="6BD8708A" w14:textId="77777777" w:rsidR="005B2618" w:rsidRPr="00A740E8" w:rsidRDefault="005B2618" w:rsidP="00EA7EA6">
            <w:pPr>
              <w:rPr>
                <w:rFonts w:ascii="Arial" w:hAnsi="Arial" w:cs="Arial"/>
              </w:rPr>
            </w:pPr>
            <w:r w:rsidRPr="00A740E8">
              <w:rPr>
                <w:rFonts w:ascii="Arial" w:hAnsi="Arial" w:cs="Arial"/>
              </w:rPr>
              <w:t>10-209</w:t>
            </w:r>
          </w:p>
        </w:tc>
        <w:tc>
          <w:tcPr>
            <w:tcW w:w="1113" w:type="dxa"/>
          </w:tcPr>
          <w:p w14:paraId="696249BA" w14:textId="77777777" w:rsidR="005B2618" w:rsidRPr="00A740E8" w:rsidRDefault="005B2618" w:rsidP="00EA7EA6">
            <w:pPr>
              <w:rPr>
                <w:rFonts w:ascii="Arial" w:hAnsi="Arial" w:cs="Arial"/>
              </w:rPr>
            </w:pPr>
            <w:r w:rsidRPr="00A740E8">
              <w:rPr>
                <w:rFonts w:ascii="Arial" w:hAnsi="Arial" w:cs="Arial"/>
              </w:rPr>
              <w:t>Struct</w:t>
            </w:r>
          </w:p>
        </w:tc>
        <w:tc>
          <w:tcPr>
            <w:tcW w:w="1407" w:type="dxa"/>
          </w:tcPr>
          <w:p w14:paraId="7AB35E7A" w14:textId="77777777" w:rsidR="005B2618" w:rsidRPr="00A740E8" w:rsidRDefault="005B2618" w:rsidP="00EA7EA6">
            <w:pPr>
              <w:rPr>
                <w:rFonts w:ascii="Arial" w:hAnsi="Arial" w:cs="Arial"/>
              </w:rPr>
            </w:pPr>
            <w:r w:rsidRPr="00A740E8">
              <w:rPr>
                <w:rFonts w:ascii="Arial" w:hAnsi="Arial" w:cs="Arial"/>
              </w:rPr>
              <w:t>Test Recipe</w:t>
            </w:r>
          </w:p>
        </w:tc>
        <w:tc>
          <w:tcPr>
            <w:tcW w:w="6555" w:type="dxa"/>
          </w:tcPr>
          <w:p w14:paraId="4E3C5C77" w14:textId="77777777" w:rsidR="005B2618" w:rsidRPr="00A740E8" w:rsidRDefault="005B2618" w:rsidP="00EA7EA6">
            <w:pPr>
              <w:rPr>
                <w:rFonts w:ascii="Arial" w:hAnsi="Arial" w:cs="Arial"/>
              </w:rPr>
            </w:pPr>
            <w:r w:rsidRPr="00A740E8">
              <w:rPr>
                <w:rFonts w:ascii="Arial" w:hAnsi="Arial" w:cs="Arial"/>
              </w:rPr>
              <w:t>Struct containing all the required options for running the test, including the polynomial degree, number of points, tested algorithm and more.</w:t>
            </w:r>
          </w:p>
        </w:tc>
        <w:tc>
          <w:tcPr>
            <w:tcW w:w="1148" w:type="dxa"/>
          </w:tcPr>
          <w:p w14:paraId="7CB41B84" w14:textId="77777777" w:rsidR="005B2618" w:rsidRPr="00A740E8" w:rsidRDefault="005B2618" w:rsidP="00EA7EA6">
            <w:pPr>
              <w:rPr>
                <w:rFonts w:ascii="Arial" w:hAnsi="Arial" w:cs="Arial"/>
              </w:rPr>
            </w:pPr>
            <w:r w:rsidRPr="00A740E8">
              <w:rPr>
                <w:rFonts w:ascii="Arial" w:hAnsi="Arial" w:cs="Arial"/>
              </w:rPr>
              <w:t>can vary</w:t>
            </w:r>
          </w:p>
        </w:tc>
      </w:tr>
      <w:tr w:rsidR="005B2618" w14:paraId="566F016C" w14:textId="77777777" w:rsidTr="00EA7EA6">
        <w:trPr>
          <w:trHeight w:val="270"/>
        </w:trPr>
        <w:tc>
          <w:tcPr>
            <w:tcW w:w="863" w:type="dxa"/>
          </w:tcPr>
          <w:p w14:paraId="594E9359" w14:textId="77777777" w:rsidR="005B2618" w:rsidRPr="00A740E8" w:rsidRDefault="005B2618" w:rsidP="00EA7EA6">
            <w:pPr>
              <w:rPr>
                <w:rFonts w:ascii="Arial" w:hAnsi="Arial" w:cs="Arial"/>
              </w:rPr>
            </w:pPr>
            <w:r w:rsidRPr="00A740E8">
              <w:rPr>
                <w:rFonts w:ascii="Arial" w:hAnsi="Arial" w:cs="Arial"/>
              </w:rPr>
              <w:t>210-N</w:t>
            </w:r>
          </w:p>
        </w:tc>
        <w:tc>
          <w:tcPr>
            <w:tcW w:w="1113" w:type="dxa"/>
          </w:tcPr>
          <w:p w14:paraId="3677B42B" w14:textId="77777777" w:rsidR="005B2618" w:rsidRPr="00A740E8" w:rsidRDefault="005B2618" w:rsidP="00EA7EA6">
            <w:pPr>
              <w:rPr>
                <w:rFonts w:ascii="Arial" w:hAnsi="Arial" w:cs="Arial"/>
              </w:rPr>
            </w:pPr>
            <w:r w:rsidRPr="00A740E8">
              <w:rPr>
                <w:rFonts w:ascii="Arial" w:hAnsi="Arial" w:cs="Arial"/>
              </w:rPr>
              <w:t>Array</w:t>
            </w:r>
          </w:p>
        </w:tc>
        <w:tc>
          <w:tcPr>
            <w:tcW w:w="1407" w:type="dxa"/>
          </w:tcPr>
          <w:p w14:paraId="2947B29C" w14:textId="77777777" w:rsidR="005B2618" w:rsidRPr="00A740E8" w:rsidRDefault="005B2618" w:rsidP="00EA7EA6">
            <w:pPr>
              <w:rPr>
                <w:rFonts w:ascii="Arial" w:hAnsi="Arial" w:cs="Arial"/>
              </w:rPr>
            </w:pPr>
            <w:r w:rsidRPr="00A740E8">
              <w:rPr>
                <w:rFonts w:ascii="Arial" w:hAnsi="Arial" w:cs="Arial"/>
              </w:rPr>
              <w:t>Points Data</w:t>
            </w:r>
          </w:p>
        </w:tc>
        <w:tc>
          <w:tcPr>
            <w:tcW w:w="6555" w:type="dxa"/>
          </w:tcPr>
          <w:p w14:paraId="3E9BCE1C" w14:textId="7040C3EC" w:rsidR="005B2618" w:rsidRPr="00A740E8" w:rsidRDefault="007F1D81" w:rsidP="007F1D81">
            <w:pPr>
              <w:rPr>
                <w:rFonts w:ascii="Arial" w:hAnsi="Arial" w:cs="Arial"/>
                <w:rtl/>
                <w:lang w:val="en-US"/>
              </w:rPr>
            </w:pPr>
            <w:r w:rsidRPr="00A740E8">
              <w:rPr>
                <w:rFonts w:ascii="Arial" w:hAnsi="Arial" w:cs="Arial"/>
              </w:rPr>
              <w:t>The input for SGP4</w:t>
            </w:r>
            <w:r w:rsidRPr="00A740E8">
              <w:rPr>
                <w:rFonts w:ascii="Arial" w:hAnsi="Arial" w:cs="Arial"/>
                <w:lang w:val="en-US"/>
              </w:rPr>
              <w:t>,</w:t>
            </w:r>
            <w:r w:rsidRPr="00A740E8">
              <w:rPr>
                <w:rFonts w:ascii="Arial" w:hAnsi="Arial" w:cs="Arial"/>
              </w:rPr>
              <w:t xml:space="preserve"> array of time points, where for each time point, the propagator generates velocity and position vectors that will serve as input for the algorithms.</w:t>
            </w:r>
          </w:p>
        </w:tc>
        <w:tc>
          <w:tcPr>
            <w:tcW w:w="1148" w:type="dxa"/>
          </w:tcPr>
          <w:p w14:paraId="7A3ECDED" w14:textId="77777777" w:rsidR="005B2618" w:rsidRPr="00A740E8" w:rsidRDefault="005B2618" w:rsidP="00EA7EA6">
            <w:pPr>
              <w:rPr>
                <w:rFonts w:ascii="Arial" w:hAnsi="Arial" w:cs="Arial"/>
              </w:rPr>
            </w:pPr>
            <w:r w:rsidRPr="00A740E8">
              <w:rPr>
                <w:rFonts w:ascii="Arial" w:hAnsi="Arial" w:cs="Arial"/>
              </w:rPr>
              <w:t>can vary</w:t>
            </w:r>
          </w:p>
        </w:tc>
      </w:tr>
    </w:tbl>
    <w:p w14:paraId="06E3F738" w14:textId="77777777" w:rsidR="005B2618" w:rsidRDefault="005B2618" w:rsidP="00EE05AB">
      <w:pPr>
        <w:pStyle w:val="Tables"/>
        <w:numPr>
          <w:ilvl w:val="0"/>
          <w:numId w:val="0"/>
        </w:numPr>
        <w:ind w:left="720"/>
      </w:pPr>
    </w:p>
    <w:p w14:paraId="145A84D3" w14:textId="1DBD1199" w:rsidR="005B2618" w:rsidRDefault="005B2618" w:rsidP="005B2618">
      <w:pPr>
        <w:rPr>
          <w:rFonts w:asciiTheme="minorBidi" w:hAnsiTheme="minorBidi"/>
          <w:b/>
          <w:bCs/>
          <w:u w:val="single"/>
        </w:rPr>
      </w:pPr>
      <w:r w:rsidRPr="00A82337">
        <w:rPr>
          <w:rFonts w:asciiTheme="minorBidi" w:hAnsiTheme="minorBidi"/>
          <w:b/>
          <w:bCs/>
          <w:u w:val="single"/>
        </w:rPr>
        <w:t>Tested OBC to Testing Station – Test Results Message</w:t>
      </w:r>
    </w:p>
    <w:p w14:paraId="449100DE" w14:textId="77777777" w:rsidR="000100D4" w:rsidRPr="005E0BC2" w:rsidRDefault="000100D4" w:rsidP="000100D4">
      <w:pPr>
        <w:pStyle w:val="paragraphcontent"/>
      </w:pPr>
      <w:r w:rsidRPr="005E0BC2">
        <w:rPr>
          <w:b/>
          <w:bCs/>
        </w:rPr>
        <w:t>Message from the Tested OBC to the Test Station</w:t>
      </w:r>
      <w:r w:rsidRPr="005E0BC2">
        <w:t>:</w:t>
      </w:r>
    </w:p>
    <w:p w14:paraId="09DB125A" w14:textId="77777777" w:rsidR="000100D4" w:rsidRPr="005E0BC2" w:rsidRDefault="000100D4" w:rsidP="000100D4">
      <w:pPr>
        <w:pStyle w:val="paragraphcontent"/>
      </w:pPr>
      <w:r w:rsidRPr="005E0BC2">
        <w:t>After executing the algorithm, the Tested OBC sends a message back to the Test Station. This message contains:</w:t>
      </w:r>
    </w:p>
    <w:p w14:paraId="345BC809" w14:textId="77777777" w:rsidR="000100D4" w:rsidRPr="005E0BC2" w:rsidRDefault="000100D4" w:rsidP="00D328A8">
      <w:pPr>
        <w:pStyle w:val="paragraphcontent"/>
        <w:numPr>
          <w:ilvl w:val="0"/>
          <w:numId w:val="46"/>
        </w:numPr>
      </w:pPr>
      <w:r w:rsidRPr="005E0BC2">
        <w:t>The </w:t>
      </w:r>
      <w:r w:rsidRPr="005E0BC2">
        <w:rPr>
          <w:b/>
          <w:bCs/>
        </w:rPr>
        <w:t>calculated results</w:t>
      </w:r>
      <w:r w:rsidRPr="005E0BC2">
        <w:t>: including the TCA and the minimum distance between the two objects.</w:t>
      </w:r>
    </w:p>
    <w:p w14:paraId="4015C3BB" w14:textId="77777777" w:rsidR="000100D4" w:rsidRDefault="000100D4" w:rsidP="00D328A8">
      <w:pPr>
        <w:pStyle w:val="paragraphcontent"/>
        <w:numPr>
          <w:ilvl w:val="0"/>
          <w:numId w:val="46"/>
        </w:numPr>
      </w:pPr>
      <w:r w:rsidRPr="005E0BC2">
        <w:rPr>
          <w:b/>
          <w:bCs/>
        </w:rPr>
        <w:t>Performance metrics</w:t>
      </w:r>
      <w:r w:rsidRPr="005E0BC2">
        <w:t>: such as the total runtime for the algorithm, memory usage, and detailed breakdowns of the time taken for individual operations (e.g., polynomial fitting, root-finding, etc.).</w:t>
      </w:r>
    </w:p>
    <w:p w14:paraId="78789249" w14:textId="77777777" w:rsidR="000100D4" w:rsidRPr="005B2618" w:rsidRDefault="000100D4" w:rsidP="005B2618">
      <w:pPr>
        <w:rPr>
          <w:rFonts w:asciiTheme="minorBidi" w:hAnsiTheme="minorBidi"/>
          <w:b/>
          <w:bCs/>
          <w:u w:val="single"/>
        </w:rPr>
      </w:pPr>
    </w:p>
    <w:p w14:paraId="63248BE4" w14:textId="326FC304" w:rsidR="005B2618" w:rsidRPr="005B2618" w:rsidRDefault="005B2618" w:rsidP="00EE05AB">
      <w:pPr>
        <w:pStyle w:val="Tables"/>
      </w:pPr>
      <w:r>
        <w:t>Test Results Message Description.</w:t>
      </w:r>
    </w:p>
    <w:tbl>
      <w:tblPr>
        <w:tblStyle w:val="TableGrid"/>
        <w:tblpPr w:leftFromText="180" w:rightFromText="180" w:vertAnchor="text" w:horzAnchor="margin" w:tblpXSpec="center" w:tblpY="382"/>
        <w:tblW w:w="11086" w:type="dxa"/>
        <w:tblLook w:val="04A0" w:firstRow="1" w:lastRow="0" w:firstColumn="1" w:lastColumn="0" w:noHBand="0" w:noVBand="1"/>
      </w:tblPr>
      <w:tblGrid>
        <w:gridCol w:w="860"/>
        <w:gridCol w:w="1231"/>
        <w:gridCol w:w="1385"/>
        <w:gridCol w:w="6259"/>
        <w:gridCol w:w="1351"/>
      </w:tblGrid>
      <w:tr w:rsidR="006063F5" w14:paraId="11D1C08F" w14:textId="77777777" w:rsidTr="00EA7EA6">
        <w:trPr>
          <w:trHeight w:val="270"/>
        </w:trPr>
        <w:tc>
          <w:tcPr>
            <w:tcW w:w="863" w:type="dxa"/>
          </w:tcPr>
          <w:p w14:paraId="76D54E52" w14:textId="77777777" w:rsidR="006063F5" w:rsidRPr="00A740E8" w:rsidRDefault="006063F5" w:rsidP="00EA7EA6">
            <w:pPr>
              <w:rPr>
                <w:rFonts w:ascii="Arial" w:hAnsi="Arial" w:cs="Arial"/>
              </w:rPr>
            </w:pPr>
            <w:r w:rsidRPr="00A740E8">
              <w:rPr>
                <w:rFonts w:ascii="Arial" w:hAnsi="Arial" w:cs="Arial"/>
              </w:rPr>
              <w:t>Bytes</w:t>
            </w:r>
          </w:p>
        </w:tc>
        <w:tc>
          <w:tcPr>
            <w:tcW w:w="1113" w:type="dxa"/>
          </w:tcPr>
          <w:p w14:paraId="702A8756" w14:textId="77777777" w:rsidR="006063F5" w:rsidRPr="00A740E8" w:rsidRDefault="006063F5" w:rsidP="00EA7EA6">
            <w:pPr>
              <w:rPr>
                <w:rFonts w:ascii="Arial" w:hAnsi="Arial" w:cs="Arial"/>
              </w:rPr>
            </w:pPr>
            <w:r w:rsidRPr="00A740E8">
              <w:rPr>
                <w:rFonts w:ascii="Arial" w:hAnsi="Arial" w:cs="Arial"/>
              </w:rPr>
              <w:t>Type</w:t>
            </w:r>
          </w:p>
        </w:tc>
        <w:tc>
          <w:tcPr>
            <w:tcW w:w="1407" w:type="dxa"/>
          </w:tcPr>
          <w:p w14:paraId="2A96EF7F" w14:textId="77777777" w:rsidR="006063F5" w:rsidRPr="00A740E8" w:rsidRDefault="006063F5" w:rsidP="00EA7EA6">
            <w:pPr>
              <w:rPr>
                <w:rFonts w:ascii="Arial" w:hAnsi="Arial" w:cs="Arial"/>
              </w:rPr>
            </w:pPr>
            <w:r w:rsidRPr="00A740E8">
              <w:rPr>
                <w:rFonts w:ascii="Arial" w:hAnsi="Arial" w:cs="Arial"/>
              </w:rPr>
              <w:t>Field Name</w:t>
            </w:r>
          </w:p>
        </w:tc>
        <w:tc>
          <w:tcPr>
            <w:tcW w:w="6555" w:type="dxa"/>
          </w:tcPr>
          <w:p w14:paraId="7B6E9B59" w14:textId="77777777" w:rsidR="006063F5" w:rsidRPr="00A740E8" w:rsidRDefault="006063F5" w:rsidP="00EA7EA6">
            <w:pPr>
              <w:rPr>
                <w:rFonts w:ascii="Arial" w:hAnsi="Arial" w:cs="Arial"/>
              </w:rPr>
            </w:pPr>
            <w:r w:rsidRPr="00A740E8">
              <w:rPr>
                <w:rFonts w:ascii="Arial" w:hAnsi="Arial" w:cs="Arial"/>
              </w:rPr>
              <w:t>Field Description</w:t>
            </w:r>
          </w:p>
        </w:tc>
        <w:tc>
          <w:tcPr>
            <w:tcW w:w="1148" w:type="dxa"/>
          </w:tcPr>
          <w:p w14:paraId="5D4A98B8" w14:textId="77777777" w:rsidR="006063F5" w:rsidRPr="00A740E8" w:rsidRDefault="006063F5" w:rsidP="00EA7EA6">
            <w:pPr>
              <w:rPr>
                <w:rFonts w:ascii="Arial" w:hAnsi="Arial" w:cs="Arial"/>
              </w:rPr>
            </w:pPr>
            <w:r w:rsidRPr="00A740E8">
              <w:rPr>
                <w:rFonts w:ascii="Arial" w:hAnsi="Arial" w:cs="Arial"/>
              </w:rPr>
              <w:t>Expected Values</w:t>
            </w:r>
          </w:p>
        </w:tc>
      </w:tr>
      <w:tr w:rsidR="006063F5" w14:paraId="1C2C86CC" w14:textId="77777777" w:rsidTr="00EA7EA6">
        <w:trPr>
          <w:trHeight w:val="1070"/>
        </w:trPr>
        <w:tc>
          <w:tcPr>
            <w:tcW w:w="863" w:type="dxa"/>
          </w:tcPr>
          <w:p w14:paraId="36D4EF23" w14:textId="77777777" w:rsidR="006063F5" w:rsidRPr="00A740E8" w:rsidRDefault="006063F5" w:rsidP="00EA7EA6">
            <w:pPr>
              <w:rPr>
                <w:rFonts w:ascii="Arial" w:hAnsi="Arial" w:cs="Arial"/>
              </w:rPr>
            </w:pPr>
            <w:r w:rsidRPr="00A740E8">
              <w:rPr>
                <w:rFonts w:ascii="Arial" w:hAnsi="Arial" w:cs="Arial"/>
              </w:rPr>
              <w:t>0-1</w:t>
            </w:r>
          </w:p>
        </w:tc>
        <w:tc>
          <w:tcPr>
            <w:tcW w:w="1113" w:type="dxa"/>
          </w:tcPr>
          <w:p w14:paraId="21E6EC9B" w14:textId="77777777" w:rsidR="006063F5" w:rsidRPr="00A740E8" w:rsidRDefault="006063F5" w:rsidP="00EA7EA6">
            <w:pPr>
              <w:rPr>
                <w:rFonts w:ascii="Arial" w:hAnsi="Arial" w:cs="Arial"/>
              </w:rPr>
            </w:pPr>
            <w:r w:rsidRPr="00A740E8">
              <w:rPr>
                <w:rFonts w:ascii="Arial" w:hAnsi="Arial" w:cs="Arial"/>
              </w:rPr>
              <w:t xml:space="preserve">Unsigned Short </w:t>
            </w:r>
          </w:p>
        </w:tc>
        <w:tc>
          <w:tcPr>
            <w:tcW w:w="1407" w:type="dxa"/>
          </w:tcPr>
          <w:p w14:paraId="330FB673" w14:textId="77777777" w:rsidR="006063F5" w:rsidRPr="00A740E8" w:rsidRDefault="006063F5" w:rsidP="00EA7EA6">
            <w:pPr>
              <w:rPr>
                <w:rFonts w:ascii="Arial" w:hAnsi="Arial" w:cs="Arial"/>
              </w:rPr>
            </w:pPr>
            <w:r w:rsidRPr="00A740E8">
              <w:rPr>
                <w:rFonts w:ascii="Arial" w:hAnsi="Arial" w:cs="Arial"/>
              </w:rPr>
              <w:t>Opcode</w:t>
            </w:r>
          </w:p>
        </w:tc>
        <w:tc>
          <w:tcPr>
            <w:tcW w:w="6555" w:type="dxa"/>
          </w:tcPr>
          <w:p w14:paraId="7CD71FD5" w14:textId="77777777" w:rsidR="006063F5" w:rsidRPr="00A740E8" w:rsidRDefault="006063F5" w:rsidP="00EA7EA6">
            <w:pPr>
              <w:rPr>
                <w:rFonts w:ascii="Arial" w:hAnsi="Arial" w:cs="Arial"/>
              </w:rPr>
            </w:pPr>
            <w:r w:rsidRPr="00A740E8">
              <w:rPr>
                <w:rFonts w:ascii="Arial" w:hAnsi="Arial" w:cs="Arial"/>
              </w:rPr>
              <w:t xml:space="preserve">Unique identifier for the message, used for sync and opcode, identifying the message start and type. </w:t>
            </w:r>
          </w:p>
        </w:tc>
        <w:tc>
          <w:tcPr>
            <w:tcW w:w="1148" w:type="dxa"/>
          </w:tcPr>
          <w:p w14:paraId="63ED2836" w14:textId="77777777" w:rsidR="006063F5" w:rsidRPr="00A740E8" w:rsidRDefault="006063F5" w:rsidP="00EA7EA6">
            <w:pPr>
              <w:rPr>
                <w:rFonts w:ascii="Arial" w:hAnsi="Arial" w:cs="Arial"/>
              </w:rPr>
            </w:pPr>
            <w:r w:rsidRPr="00A740E8">
              <w:rPr>
                <w:rFonts w:ascii="Arial" w:hAnsi="Arial" w:cs="Arial"/>
              </w:rPr>
              <w:t>0x4321</w:t>
            </w:r>
          </w:p>
        </w:tc>
      </w:tr>
      <w:tr w:rsidR="006063F5" w14:paraId="7C5CE05E" w14:textId="77777777" w:rsidTr="00EA7EA6">
        <w:trPr>
          <w:trHeight w:val="540"/>
        </w:trPr>
        <w:tc>
          <w:tcPr>
            <w:tcW w:w="863" w:type="dxa"/>
          </w:tcPr>
          <w:p w14:paraId="733BF827" w14:textId="77777777" w:rsidR="006063F5" w:rsidRPr="00A740E8" w:rsidRDefault="006063F5" w:rsidP="00EA7EA6">
            <w:pPr>
              <w:rPr>
                <w:rFonts w:ascii="Arial" w:hAnsi="Arial" w:cs="Arial"/>
              </w:rPr>
            </w:pPr>
            <w:r w:rsidRPr="00A740E8">
              <w:rPr>
                <w:rFonts w:ascii="Arial" w:hAnsi="Arial" w:cs="Arial"/>
              </w:rPr>
              <w:t>2-5</w:t>
            </w:r>
          </w:p>
        </w:tc>
        <w:tc>
          <w:tcPr>
            <w:tcW w:w="1113" w:type="dxa"/>
          </w:tcPr>
          <w:p w14:paraId="5EABEB46"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046DC70E" w14:textId="77777777" w:rsidR="006063F5" w:rsidRPr="00A740E8" w:rsidRDefault="006063F5" w:rsidP="00EA7EA6">
            <w:pPr>
              <w:rPr>
                <w:rFonts w:ascii="Arial" w:hAnsi="Arial" w:cs="Arial"/>
              </w:rPr>
            </w:pPr>
            <w:r w:rsidRPr="00A740E8">
              <w:rPr>
                <w:rFonts w:ascii="Arial" w:hAnsi="Arial" w:cs="Arial"/>
              </w:rPr>
              <w:t>Data Length</w:t>
            </w:r>
          </w:p>
        </w:tc>
        <w:tc>
          <w:tcPr>
            <w:tcW w:w="6555" w:type="dxa"/>
          </w:tcPr>
          <w:p w14:paraId="027A29C6" w14:textId="77777777" w:rsidR="006063F5" w:rsidRPr="00A740E8" w:rsidRDefault="006063F5" w:rsidP="00EA7EA6">
            <w:pPr>
              <w:rPr>
                <w:rFonts w:ascii="Arial" w:hAnsi="Arial" w:cs="Arial"/>
              </w:rPr>
            </w:pPr>
            <w:r w:rsidRPr="00A740E8">
              <w:rPr>
                <w:rFonts w:ascii="Arial" w:hAnsi="Arial" w:cs="Arial"/>
              </w:rPr>
              <w:t>The size of the test data, a constant size.</w:t>
            </w:r>
          </w:p>
        </w:tc>
        <w:tc>
          <w:tcPr>
            <w:tcW w:w="1148" w:type="dxa"/>
          </w:tcPr>
          <w:p w14:paraId="23A1418F" w14:textId="77777777" w:rsidR="006063F5" w:rsidRPr="00A740E8" w:rsidRDefault="006063F5" w:rsidP="00EA7EA6">
            <w:pPr>
              <w:rPr>
                <w:rFonts w:ascii="Arial" w:hAnsi="Arial" w:cs="Arial"/>
                <w:i/>
              </w:rPr>
            </w:pPr>
            <w:r w:rsidRPr="00A740E8">
              <w:rPr>
                <w:rFonts w:ascii="Arial" w:hAnsi="Arial" w:cs="Arial"/>
              </w:rPr>
              <w:t>188</w:t>
            </w:r>
          </w:p>
        </w:tc>
      </w:tr>
      <w:tr w:rsidR="006063F5" w14:paraId="14957324" w14:textId="77777777" w:rsidTr="00EA7EA6">
        <w:trPr>
          <w:trHeight w:val="540"/>
        </w:trPr>
        <w:tc>
          <w:tcPr>
            <w:tcW w:w="863" w:type="dxa"/>
          </w:tcPr>
          <w:p w14:paraId="121869B1" w14:textId="77777777" w:rsidR="006063F5" w:rsidRPr="00A740E8" w:rsidRDefault="006063F5" w:rsidP="00EA7EA6">
            <w:pPr>
              <w:rPr>
                <w:rFonts w:ascii="Arial" w:hAnsi="Arial" w:cs="Arial"/>
              </w:rPr>
            </w:pPr>
            <w:r w:rsidRPr="00A740E8">
              <w:rPr>
                <w:rFonts w:ascii="Arial" w:hAnsi="Arial" w:cs="Arial"/>
              </w:rPr>
              <w:t>6-9</w:t>
            </w:r>
          </w:p>
        </w:tc>
        <w:tc>
          <w:tcPr>
            <w:tcW w:w="1113" w:type="dxa"/>
          </w:tcPr>
          <w:p w14:paraId="4D9B6239" w14:textId="77777777" w:rsidR="006063F5" w:rsidRPr="00A740E8" w:rsidRDefault="006063F5" w:rsidP="00EA7EA6">
            <w:pPr>
              <w:rPr>
                <w:rFonts w:ascii="Arial" w:hAnsi="Arial" w:cs="Arial"/>
              </w:rPr>
            </w:pPr>
            <w:r w:rsidRPr="00A740E8">
              <w:rPr>
                <w:rFonts w:ascii="Arial" w:hAnsi="Arial" w:cs="Arial"/>
              </w:rPr>
              <w:t>Unsigned Int</w:t>
            </w:r>
          </w:p>
        </w:tc>
        <w:tc>
          <w:tcPr>
            <w:tcW w:w="1407" w:type="dxa"/>
          </w:tcPr>
          <w:p w14:paraId="5D140404" w14:textId="77777777" w:rsidR="006063F5" w:rsidRPr="00A740E8" w:rsidRDefault="006063F5" w:rsidP="00EA7EA6">
            <w:pPr>
              <w:rPr>
                <w:rFonts w:ascii="Arial" w:hAnsi="Arial" w:cs="Arial"/>
              </w:rPr>
            </w:pPr>
            <w:r w:rsidRPr="00A740E8">
              <w:rPr>
                <w:rFonts w:ascii="Arial" w:hAnsi="Arial" w:cs="Arial"/>
              </w:rPr>
              <w:t>CRC</w:t>
            </w:r>
          </w:p>
        </w:tc>
        <w:tc>
          <w:tcPr>
            <w:tcW w:w="6555" w:type="dxa"/>
          </w:tcPr>
          <w:p w14:paraId="63EAE917" w14:textId="77777777" w:rsidR="006063F5" w:rsidRPr="00A740E8" w:rsidRDefault="006063F5" w:rsidP="00EA7EA6">
            <w:pPr>
              <w:rPr>
                <w:rFonts w:ascii="Arial" w:hAnsi="Arial" w:cs="Arial"/>
              </w:rPr>
            </w:pPr>
            <w:r w:rsidRPr="00A740E8">
              <w:rPr>
                <w:rFonts w:ascii="Arial" w:hAnsi="Arial" w:cs="Arial"/>
              </w:rPr>
              <w:t>4 Bytes CRC, to identify errors in the message without relying on the communication type.</w:t>
            </w:r>
          </w:p>
        </w:tc>
        <w:tc>
          <w:tcPr>
            <w:tcW w:w="1148" w:type="dxa"/>
          </w:tcPr>
          <w:p w14:paraId="45FCF6D0" w14:textId="77777777" w:rsidR="006063F5" w:rsidRPr="00A740E8" w:rsidRDefault="006063F5" w:rsidP="00EA7EA6">
            <w:pPr>
              <w:rPr>
                <w:rFonts w:ascii="Arial" w:hAnsi="Arial" w:cs="Arial"/>
              </w:rPr>
            </w:pPr>
            <w:r w:rsidRPr="00A740E8">
              <w:rPr>
                <w:rFonts w:ascii="Arial" w:hAnsi="Arial" w:cs="Arial"/>
              </w:rPr>
              <w:t>Calculated on the message</w:t>
            </w:r>
          </w:p>
        </w:tc>
      </w:tr>
      <w:tr w:rsidR="006063F5" w14:paraId="3EB60DBE" w14:textId="77777777" w:rsidTr="00EA7EA6">
        <w:trPr>
          <w:trHeight w:val="530"/>
        </w:trPr>
        <w:tc>
          <w:tcPr>
            <w:tcW w:w="863" w:type="dxa"/>
          </w:tcPr>
          <w:p w14:paraId="446EDCEE" w14:textId="5A3FC111" w:rsidR="006063F5" w:rsidRPr="00A740E8" w:rsidRDefault="006063F5" w:rsidP="00EA7EA6">
            <w:pPr>
              <w:rPr>
                <w:rFonts w:ascii="Arial" w:hAnsi="Arial" w:cs="Arial"/>
              </w:rPr>
            </w:pPr>
            <w:r w:rsidRPr="00A740E8">
              <w:rPr>
                <w:rFonts w:ascii="Arial" w:hAnsi="Arial" w:cs="Arial"/>
              </w:rPr>
              <w:t>10-197</w:t>
            </w:r>
          </w:p>
        </w:tc>
        <w:tc>
          <w:tcPr>
            <w:tcW w:w="1113" w:type="dxa"/>
          </w:tcPr>
          <w:p w14:paraId="6C1E80C8" w14:textId="77777777" w:rsidR="006063F5" w:rsidRPr="00A740E8" w:rsidRDefault="006063F5" w:rsidP="00EA7EA6">
            <w:pPr>
              <w:rPr>
                <w:rFonts w:ascii="Arial" w:hAnsi="Arial" w:cs="Arial"/>
              </w:rPr>
            </w:pPr>
            <w:r w:rsidRPr="00A740E8">
              <w:rPr>
                <w:rFonts w:ascii="Arial" w:hAnsi="Arial" w:cs="Arial"/>
              </w:rPr>
              <w:t>Struct</w:t>
            </w:r>
          </w:p>
        </w:tc>
        <w:tc>
          <w:tcPr>
            <w:tcW w:w="1407" w:type="dxa"/>
          </w:tcPr>
          <w:p w14:paraId="693F6F31" w14:textId="77777777" w:rsidR="006063F5" w:rsidRPr="00A740E8" w:rsidRDefault="006063F5" w:rsidP="00EA7EA6">
            <w:pPr>
              <w:rPr>
                <w:rFonts w:ascii="Arial" w:hAnsi="Arial" w:cs="Arial"/>
              </w:rPr>
            </w:pPr>
            <w:r w:rsidRPr="00A740E8">
              <w:rPr>
                <w:rFonts w:ascii="Arial" w:hAnsi="Arial" w:cs="Arial"/>
              </w:rPr>
              <w:t>Test Results</w:t>
            </w:r>
          </w:p>
        </w:tc>
        <w:tc>
          <w:tcPr>
            <w:tcW w:w="6555" w:type="dxa"/>
          </w:tcPr>
          <w:p w14:paraId="41999247" w14:textId="77777777" w:rsidR="006063F5" w:rsidRPr="00A740E8" w:rsidRDefault="006063F5" w:rsidP="00EA7EA6">
            <w:pPr>
              <w:rPr>
                <w:rFonts w:ascii="Arial" w:hAnsi="Arial" w:cs="Arial"/>
              </w:rPr>
            </w:pPr>
            <w:r w:rsidRPr="00A740E8">
              <w:rPr>
                <w:rFonts w:ascii="Arial" w:hAnsi="Arial" w:cs="Arial"/>
              </w:rPr>
              <w:t>Struct containing all the test results data, the found TCA and distance, the run time, average and minimal and more.</w:t>
            </w:r>
          </w:p>
        </w:tc>
        <w:tc>
          <w:tcPr>
            <w:tcW w:w="1148" w:type="dxa"/>
          </w:tcPr>
          <w:p w14:paraId="3B8D81B7" w14:textId="77777777" w:rsidR="006063F5" w:rsidRPr="00A740E8" w:rsidRDefault="006063F5" w:rsidP="00EA7EA6">
            <w:pPr>
              <w:rPr>
                <w:rFonts w:ascii="Arial" w:hAnsi="Arial" w:cs="Arial"/>
              </w:rPr>
            </w:pPr>
            <w:r w:rsidRPr="00A740E8">
              <w:rPr>
                <w:rFonts w:ascii="Arial" w:hAnsi="Arial" w:cs="Arial"/>
              </w:rPr>
              <w:t>188</w:t>
            </w:r>
          </w:p>
        </w:tc>
      </w:tr>
    </w:tbl>
    <w:p w14:paraId="0C4DADBC" w14:textId="77777777" w:rsidR="005B2618" w:rsidRDefault="005B2618" w:rsidP="00EE05AB">
      <w:pPr>
        <w:pStyle w:val="Tables"/>
        <w:numPr>
          <w:ilvl w:val="0"/>
          <w:numId w:val="0"/>
        </w:numPr>
      </w:pPr>
    </w:p>
    <w:p w14:paraId="6FE0B1BE" w14:textId="77777777" w:rsidR="006063F5" w:rsidRDefault="006063F5" w:rsidP="006063F5">
      <w:pPr>
        <w:pStyle w:val="Heading4"/>
      </w:pPr>
      <w:r>
        <w:t>UDP Communication Channel</w:t>
      </w:r>
    </w:p>
    <w:p w14:paraId="698AD85F" w14:textId="3E181FDD" w:rsidR="006063F5" w:rsidRPr="00AE30BE" w:rsidRDefault="006063F5" w:rsidP="00A740E8">
      <w:pPr>
        <w:jc w:val="both"/>
        <w:rPr>
          <w:rFonts w:asciiTheme="minorBidi" w:eastAsiaTheme="minorEastAsia" w:hAnsiTheme="minorBidi"/>
        </w:rPr>
      </w:pPr>
      <w:r w:rsidRPr="00BC1EF2">
        <w:rPr>
          <w:rFonts w:asciiTheme="minorBidi" w:hAnsiTheme="minorBidi"/>
        </w:rP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order we sent them or that we will get them at all, meaning that we will have to track the blocks arrival order ourself, send ACK of some kind and resend it if necessary. In each message we can have a lot of data, for example for a test of time period of a week we can easily get 6000 points, each point contains the time value and 4 vectors, </w:t>
      </w:r>
      <w:r w:rsidRPr="00BC1EF2">
        <w:rPr>
          <w:rFonts w:asciiTheme="minorBidi" w:hAnsiTheme="minorBidi"/>
        </w:rPr>
        <w:lastRenderedPageBreak/>
        <w:t xml:space="preserve">location and velocity of two objects, meaning we have 13 double precision variables, each of them is 8 Bytes, the data array will be </w:t>
      </w:r>
      <m:oMath>
        <m:r>
          <w:rPr>
            <w:rFonts w:ascii="Cambria Math" w:hAnsi="Cambria Math"/>
          </w:rPr>
          <m:t>6000*13*8&gt;600KB</m:t>
        </m:r>
      </m:oMath>
      <w:r w:rsidRPr="00BC1EF2">
        <w:rPr>
          <w:rFonts w:asciiTheme="minorBidi" w:eastAsiaTheme="minorEastAsia" w:hAnsiTheme="minorBidi"/>
        </w:rPr>
        <w:t xml:space="preserve"> making the risk of losing parts of the message much higher. </w:t>
      </w:r>
    </w:p>
    <w:p w14:paraId="0E9B9ADE" w14:textId="77777777" w:rsidR="006063F5" w:rsidRDefault="006063F5" w:rsidP="006063F5">
      <w:pPr>
        <w:pStyle w:val="Heading4"/>
      </w:pPr>
      <w:r>
        <w:t>TCP Communication Channel</w:t>
      </w:r>
    </w:p>
    <w:p w14:paraId="4D216819" w14:textId="025413C8" w:rsidR="00AE30BE" w:rsidRPr="00AE30BE" w:rsidRDefault="006063F5" w:rsidP="00A740E8">
      <w:pPr>
        <w:jc w:val="both"/>
        <w:rPr>
          <w:rFonts w:asciiTheme="minorBidi" w:hAnsiTheme="minorBidi"/>
        </w:rPr>
      </w:pPr>
      <w:r w:rsidRPr="00BC1EF2">
        <w:rPr>
          <w:rFonts w:asciiTheme="minorBidi" w:hAnsiTheme="minorBidi"/>
        </w:rPr>
        <w:t>Unlike the UDP protocol, TCP is a much better option for our needs. The protocol handles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Additionally, we only need to know the IP address and port of the Testing Station. The Tested OBC connect to the station as a client, and waiting for incoming test request + answering with the results.</w:t>
      </w:r>
    </w:p>
    <w:p w14:paraId="4E003282" w14:textId="77777777" w:rsidR="005E1560" w:rsidRDefault="005E1560" w:rsidP="00D328A8">
      <w:pPr>
        <w:pStyle w:val="Heading3"/>
        <w:numPr>
          <w:ilvl w:val="2"/>
          <w:numId w:val="1"/>
        </w:numPr>
      </w:pPr>
      <w:bookmarkStart w:id="87" w:name="_Toc165922604"/>
      <w:bookmarkStart w:id="88" w:name="_Toc193196889"/>
      <w:r>
        <w:t>Feasibility Testing Environments</w:t>
      </w:r>
      <w:bookmarkEnd w:id="87"/>
      <w:bookmarkEnd w:id="88"/>
    </w:p>
    <w:p w14:paraId="6DC4EF34" w14:textId="6E09A035" w:rsidR="00316739" w:rsidRPr="00AE30BE" w:rsidRDefault="000E39E0" w:rsidP="00A740E8">
      <w:pPr>
        <w:jc w:val="both"/>
        <w:rPr>
          <w:rFonts w:asciiTheme="minorBidi" w:hAnsiTheme="minorBidi"/>
          <w:lang w:val="en-US"/>
        </w:rPr>
      </w:pPr>
      <w:r w:rsidRPr="000E39E0">
        <w:rPr>
          <w:rFonts w:asciiTheme="minorBidi" w:hAnsiTheme="minorBidi"/>
          <w:lang w:val="en-US"/>
        </w:rPr>
        <w:t>We designed the Tested OBC App to be adaptable across multiple computing environments, ensuring flexibility in testing and deployment. While our primary goal is to run the application on the selected OBC (</w:t>
      </w:r>
      <w:hyperlink w:anchor="RaspberryPi" w:history="1">
        <w:r w:rsidR="002C734F" w:rsidRPr="00F155E7">
          <w:rPr>
            <w:rStyle w:val="Hyperlink"/>
            <w:rFonts w:ascii="Arial" w:hAnsi="Arial" w:cs="Arial"/>
            <w:b/>
            <w:bCs/>
            <w:color w:val="auto"/>
            <w:u w:val="none"/>
            <w:lang w:val="en-US"/>
          </w:rPr>
          <w:t>Raspberry Pi 5 [19]</w:t>
        </w:r>
      </w:hyperlink>
      <w:r w:rsidRPr="000E39E0">
        <w:rPr>
          <w:rFonts w:asciiTheme="minorBidi" w:hAnsiTheme="minorBidi"/>
          <w:lang w:val="en-US"/>
        </w:rPr>
        <w:t>), we also tested its functionality on three different systems to verify its compatibility and performance across various platforms. This approach allows us to evaluate the software under different operating conditions, ensuring robustness and scalability while maintaining consistency in algorithm execution and data handling.</w:t>
      </w:r>
    </w:p>
    <w:p w14:paraId="217B1095" w14:textId="03161BF4" w:rsidR="009C437B" w:rsidRPr="009C437B" w:rsidRDefault="00316739" w:rsidP="00D328A8">
      <w:pPr>
        <w:pStyle w:val="Heading4"/>
        <w:numPr>
          <w:ilvl w:val="3"/>
          <w:numId w:val="1"/>
        </w:numPr>
      </w:pPr>
      <w:r>
        <w:t xml:space="preserve">Linux on </w:t>
      </w:r>
      <w:r w:rsidRPr="00CC318B">
        <w:t xml:space="preserve">Raspberry Pi </w:t>
      </w:r>
      <w:r>
        <w:t>5 (The Selected OBC)</w:t>
      </w:r>
    </w:p>
    <w:p w14:paraId="22C957DF" w14:textId="3B8B2776" w:rsidR="009C437B" w:rsidRPr="009C437B" w:rsidRDefault="009C437B" w:rsidP="00A740E8">
      <w:pPr>
        <w:jc w:val="both"/>
        <w:rPr>
          <w:rFonts w:asciiTheme="minorBidi" w:hAnsiTheme="minorBidi"/>
          <w:lang w:val="en-US"/>
        </w:rPr>
      </w:pPr>
      <w:r w:rsidRPr="009C437B">
        <w:rPr>
          <w:rFonts w:asciiTheme="minorBidi" w:hAnsiTheme="minorBidi"/>
          <w:lang w:val="en-US"/>
        </w:rPr>
        <w:t xml:space="preserve">Using the </w:t>
      </w:r>
      <w:hyperlink w:anchor="RaspberryPi" w:history="1">
        <w:r w:rsidR="002C734F" w:rsidRPr="00F155E7">
          <w:rPr>
            <w:rStyle w:val="Hyperlink"/>
            <w:rFonts w:ascii="Arial" w:hAnsi="Arial" w:cs="Arial"/>
            <w:b/>
            <w:bCs/>
            <w:color w:val="auto"/>
            <w:u w:val="none"/>
            <w:lang w:val="en-US"/>
          </w:rPr>
          <w:t>Raspberry Pi 5 [19]</w:t>
        </w:r>
      </w:hyperlink>
      <w:r w:rsidRPr="009C437B">
        <w:rPr>
          <w:rFonts w:asciiTheme="minorBidi" w:hAnsiTheme="minorBidi"/>
          <w:lang w:val="en-US"/>
        </w:rPr>
        <w:t xml:space="preserve">, we conducted tests in a resource-constrained environment to evaluate the feasibility of running our collision detection algorithms under realistic conditions. Our focus was on validating cross-platform TCP communication, analyzing algorithm performance with limited CPU and memory, and ensuring real-time processing capabilities on an ARM-based system. Additionally, we tested the </w:t>
      </w:r>
      <w:r w:rsidRPr="00066DBE">
        <w:rPr>
          <w:rFonts w:asciiTheme="minorBidi" w:hAnsiTheme="minorBidi"/>
          <w:b/>
          <w:bCs/>
          <w:lang w:val="en-US"/>
        </w:rPr>
        <w:t>SGP4</w:t>
      </w:r>
      <w:r w:rsidR="00066DBE">
        <w:rPr>
          <w:rFonts w:asciiTheme="minorBidi" w:hAnsiTheme="minorBidi"/>
          <w:lang w:val="en-US"/>
        </w:rPr>
        <w:t xml:space="preserve"> </w:t>
      </w:r>
      <w:hyperlink w:anchor="SGP4" w:history="1">
        <w:r w:rsidR="00066DBE" w:rsidRPr="00066DBE">
          <w:rPr>
            <w:rFonts w:asciiTheme="minorBidi" w:hAnsiTheme="minorBidi"/>
            <w:b/>
            <w:bCs/>
            <w:lang w:val="en-US"/>
          </w:rPr>
          <w:t>[2</w:t>
        </w:r>
        <w:r w:rsidR="00CA7AC6">
          <w:rPr>
            <w:rFonts w:asciiTheme="minorBidi" w:hAnsiTheme="minorBidi"/>
            <w:b/>
            <w:bCs/>
            <w:lang w:val="en-US"/>
          </w:rPr>
          <w:t>4</w:t>
        </w:r>
        <w:r w:rsidR="00066DBE" w:rsidRPr="00066DBE">
          <w:rPr>
            <w:rFonts w:asciiTheme="minorBidi" w:hAnsiTheme="minorBidi"/>
            <w:b/>
            <w:bCs/>
            <w:lang w:val="en-US"/>
          </w:rPr>
          <w:t>]</w:t>
        </w:r>
      </w:hyperlink>
      <w:r w:rsidRPr="009C437B">
        <w:rPr>
          <w:rFonts w:asciiTheme="minorBidi" w:hAnsiTheme="minorBidi"/>
          <w:lang w:val="en-US"/>
        </w:rPr>
        <w:t xml:space="preserve"> propagator on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9C437B">
        <w:rPr>
          <w:rFonts w:asciiTheme="minorBidi" w:hAnsiTheme="minorBidi"/>
          <w:lang w:val="en-US"/>
        </w:rPr>
        <w:t>to verify its ability to compute position and velocity vectors accurately. Running tests on this platform ensures compatibility with future satellite-grade OBCs, providing a robust evaluation framework for algorithm optimization and deployment.</w:t>
      </w:r>
    </w:p>
    <w:p w14:paraId="682CC601" w14:textId="053D6E38" w:rsidR="00316739" w:rsidRPr="00630E2C" w:rsidRDefault="00316739" w:rsidP="00AE30BE">
      <w:pPr>
        <w:pStyle w:val="Images"/>
      </w:pPr>
      <w:r w:rsidRPr="00630E2C">
        <w:t xml:space="preserve">Our </w:t>
      </w:r>
      <w:hyperlink w:anchor="RaspberryPi" w:history="1">
        <w:r w:rsidR="002C734F" w:rsidRPr="00630E2C">
          <w:t>Raspberry Pi 5 [19]</w:t>
        </w:r>
      </w:hyperlink>
      <w:r w:rsidRPr="00630E2C">
        <w:t xml:space="preserve"> system specs (Using lscpu command)</w:t>
      </w:r>
    </w:p>
    <w:p w14:paraId="736681E1" w14:textId="6E87A32A" w:rsidR="005E1560" w:rsidRDefault="001A52F3" w:rsidP="00AE30BE">
      <w:r w:rsidRPr="001A52F3">
        <w:rPr>
          <w:noProof/>
        </w:rPr>
        <w:drawing>
          <wp:inline distT="0" distB="0" distL="0" distR="0" wp14:anchorId="40416C70" wp14:editId="41AF56B1">
            <wp:extent cx="5524735" cy="1743959"/>
            <wp:effectExtent l="12700" t="12700" r="12700" b="8890"/>
            <wp:docPr id="1384125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125890" name=""/>
                    <pic:cNvPicPr/>
                  </pic:nvPicPr>
                  <pic:blipFill rotWithShape="1">
                    <a:blip r:embed="rId132"/>
                    <a:srcRect t="6278" r="10526"/>
                    <a:stretch/>
                  </pic:blipFill>
                  <pic:spPr bwMode="auto">
                    <a:xfrm>
                      <a:off x="0" y="0"/>
                      <a:ext cx="5547883" cy="175126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E918F19" w14:textId="078137A5" w:rsidR="005E1560" w:rsidRDefault="005E1560" w:rsidP="00D328A8">
      <w:pPr>
        <w:pStyle w:val="Heading4"/>
        <w:numPr>
          <w:ilvl w:val="3"/>
          <w:numId w:val="1"/>
        </w:numPr>
      </w:pPr>
      <w:r>
        <w:t>Windows</w:t>
      </w:r>
      <w:r w:rsidR="005A7C6E">
        <w:t>/MacOS</w:t>
      </w:r>
    </w:p>
    <w:p w14:paraId="40447F39" w14:textId="68B4073C" w:rsidR="00B71C60" w:rsidRDefault="00B71C60" w:rsidP="00A740E8">
      <w:pPr>
        <w:jc w:val="both"/>
        <w:rPr>
          <w:rFonts w:asciiTheme="minorBidi" w:hAnsiTheme="minorBidi"/>
        </w:rPr>
      </w:pPr>
      <w:r w:rsidRPr="00B71C60">
        <w:rPr>
          <w:rFonts w:asciiTheme="minorBidi" w:hAnsiTheme="minorBidi"/>
        </w:rPr>
        <w:t xml:space="preserve">The easiest option is to run our application on the same computer as the Testing Station App, either using TCP over localhost (when both systems operate on the same machine) or using two separate computers (one running macOS and the other Windows) connected via Wi-Fi. This setup is particularly convenient for real-time testing, debugging, or for scenarios that do not require the actual embedded </w:t>
      </w:r>
      <w:r w:rsidRPr="00B71C60">
        <w:rPr>
          <w:rFonts w:asciiTheme="minorBidi" w:hAnsiTheme="minorBidi"/>
        </w:rPr>
        <w:lastRenderedPageBreak/>
        <w:t>environment (for example, exploring the relationship between different root-finding algorithms and their error magnitudes).</w:t>
      </w:r>
    </w:p>
    <w:p w14:paraId="0A1DBAE3" w14:textId="77777777" w:rsidR="00B71C60" w:rsidRPr="00B71C60" w:rsidRDefault="00B71C60" w:rsidP="00B71C60">
      <w:pPr>
        <w:rPr>
          <w:rFonts w:asciiTheme="minorBidi" w:hAnsiTheme="minorBidi"/>
        </w:rPr>
      </w:pPr>
    </w:p>
    <w:p w14:paraId="2C76077F" w14:textId="1ED190FD" w:rsidR="005E1560" w:rsidRDefault="00B71C60" w:rsidP="00A740E8">
      <w:pPr>
        <w:jc w:val="both"/>
        <w:rPr>
          <w:rFonts w:asciiTheme="minorBidi" w:hAnsiTheme="minorBidi"/>
        </w:rPr>
      </w:pPr>
      <w:r w:rsidRPr="00B71C60">
        <w:rPr>
          <w:rFonts w:asciiTheme="minorBidi" w:hAnsiTheme="minorBidi"/>
        </w:rPr>
        <w:t>We also implemented a Local Simulation mode. In this mode, only the Tested OBC App is executed, while a local simulator generates a Test Request Message and simulates receiving it through the communication channel. This approach is especially useful for preparing and evaluating test cases without relying on physical communication or synchronization with another application. It also enables running tests asynchronously in a self-contained environment.</w:t>
      </w:r>
    </w:p>
    <w:p w14:paraId="6705AC5F" w14:textId="7444157C" w:rsidR="005E1560" w:rsidRDefault="005E1560" w:rsidP="005E1560">
      <w:pPr>
        <w:rPr>
          <w:rFonts w:asciiTheme="minorBidi" w:eastAsiaTheme="majorEastAsia" w:hAnsiTheme="minorBidi" w:cstheme="majorBidi"/>
          <w:color w:val="2F5496" w:themeColor="accent1" w:themeShade="BF"/>
          <w:sz w:val="26"/>
          <w:szCs w:val="26"/>
        </w:rPr>
      </w:pPr>
    </w:p>
    <w:p w14:paraId="5FB2A3A8" w14:textId="77777777" w:rsidR="005E1560" w:rsidRPr="00784529" w:rsidRDefault="005E1560" w:rsidP="00D328A8">
      <w:pPr>
        <w:pStyle w:val="Heading1"/>
        <w:numPr>
          <w:ilvl w:val="0"/>
          <w:numId w:val="1"/>
        </w:numPr>
      </w:pPr>
      <w:bookmarkStart w:id="89" w:name="_Toc165922605"/>
      <w:bookmarkStart w:id="90" w:name="_Toc193196890"/>
      <w:r w:rsidRPr="00784529">
        <w:t>Research and Development process</w:t>
      </w:r>
      <w:bookmarkEnd w:id="89"/>
      <w:bookmarkEnd w:id="90"/>
    </w:p>
    <w:p w14:paraId="633D5A7E" w14:textId="77777777" w:rsidR="005E1560" w:rsidRPr="00784529" w:rsidRDefault="005E1560" w:rsidP="00D328A8">
      <w:pPr>
        <w:pStyle w:val="Heading2"/>
        <w:numPr>
          <w:ilvl w:val="1"/>
          <w:numId w:val="1"/>
        </w:numPr>
      </w:pPr>
      <w:bookmarkStart w:id="91" w:name="_Toc165922606"/>
      <w:bookmarkStart w:id="92" w:name="_Toc193196891"/>
      <w:r w:rsidRPr="00784529">
        <w:t>Algorithms Analysis and Implementation</w:t>
      </w:r>
      <w:bookmarkEnd w:id="91"/>
      <w:bookmarkEnd w:id="92"/>
    </w:p>
    <w:p w14:paraId="4C64D439" w14:textId="648B7559" w:rsidR="00EB222D" w:rsidRPr="00AE30BE" w:rsidRDefault="009A2EC2" w:rsidP="00A740E8">
      <w:pPr>
        <w:jc w:val="both"/>
        <w:rPr>
          <w:rFonts w:asciiTheme="minorBidi" w:hAnsiTheme="minorBidi"/>
          <w:lang w:val="en-US"/>
        </w:rPr>
      </w:pPr>
      <w:r w:rsidRPr="009A2EC2">
        <w:rPr>
          <w:rFonts w:asciiTheme="minorBidi" w:hAnsiTheme="minorBidi"/>
        </w:rPr>
        <w:t xml:space="preserve">We conducted a comprehensive analysis and implementation of the ANCAS, CATCH, and SBO-ANCAS algorithms, evaluating their computational complexity and runtime performance. Each algorithm was implemented and tested rigorously to ensure accuracy, efficiency, and adaptability in a constrained computing environment. The final validation was performed on the selected </w:t>
      </w:r>
      <w:hyperlink w:anchor="RaspberryPi" w:history="1">
        <w:r w:rsidR="002C734F" w:rsidRPr="00F155E7">
          <w:rPr>
            <w:rStyle w:val="Hyperlink"/>
            <w:rFonts w:ascii="Arial" w:hAnsi="Arial" w:cs="Arial"/>
            <w:b/>
            <w:bCs/>
            <w:color w:val="auto"/>
            <w:u w:val="none"/>
            <w:lang w:val="en-US"/>
          </w:rPr>
          <w:t>Raspberry Pi 5 [19]</w:t>
        </w:r>
      </w:hyperlink>
      <w:r w:rsidRPr="009A2EC2">
        <w:rPr>
          <w:rFonts w:asciiTheme="minorBidi" w:hAnsiTheme="minorBidi"/>
        </w:rPr>
        <w:t>, where we analyzed execution time, memory consumption, and overall feasibility, ensuring the algorithms' suitability for real-world deployment.</w:t>
      </w:r>
    </w:p>
    <w:p w14:paraId="7D625669" w14:textId="77777777" w:rsidR="005E1560" w:rsidRPr="00A73F39" w:rsidRDefault="005E1560" w:rsidP="00D328A8">
      <w:pPr>
        <w:pStyle w:val="Heading2"/>
        <w:numPr>
          <w:ilvl w:val="1"/>
          <w:numId w:val="1"/>
        </w:numPr>
      </w:pPr>
      <w:bookmarkStart w:id="93" w:name="_Toc165922607"/>
      <w:bookmarkStart w:id="94" w:name="_Toc193196892"/>
      <w:r w:rsidRPr="00A73F39">
        <w:t>The Development Process</w:t>
      </w:r>
      <w:bookmarkEnd w:id="93"/>
      <w:bookmarkEnd w:id="94"/>
    </w:p>
    <w:p w14:paraId="4099E9B7" w14:textId="77777777" w:rsidR="005E1560" w:rsidRPr="00BC1EF2" w:rsidRDefault="005E1560" w:rsidP="00A740E8">
      <w:pPr>
        <w:jc w:val="both"/>
        <w:rPr>
          <w:rFonts w:asciiTheme="minorBidi" w:hAnsiTheme="minorBidi"/>
        </w:rPr>
      </w:pPr>
      <w:r w:rsidRPr="00BC1EF2">
        <w:rPr>
          <w:rFonts w:asciiTheme="minorBidi" w:hAnsiTheme="minorBidi"/>
        </w:rPr>
        <w:t xml:space="preserve">For our development process we worked in an Agile like process, we started developing our system with a simple API and classes, adding more features each iteration. We met every week for a short sprint where we divided the tasks and discussed the project. The number of tasks we decided on each week varied greatly depending on the availability of each of us. </w:t>
      </w:r>
    </w:p>
    <w:p w14:paraId="6BA7D6C9" w14:textId="77777777" w:rsidR="005E1560" w:rsidRPr="00BC1EF2" w:rsidRDefault="005E1560" w:rsidP="00A740E8">
      <w:pPr>
        <w:jc w:val="both"/>
        <w:rPr>
          <w:rFonts w:asciiTheme="minorBidi" w:hAnsiTheme="minorBidi"/>
        </w:rPr>
      </w:pPr>
      <w:r w:rsidRPr="00BC1EF2">
        <w:rPr>
          <w:rFonts w:asciiTheme="minorBidi" w:hAnsiTheme="minorBidi"/>
        </w:rPr>
        <w:t>We started with developing the app separately, each app with a local simulation, a simple implementation of a fake communication channel that created the needed messages we needed, used to debug and test ourself in each step.</w:t>
      </w:r>
    </w:p>
    <w:p w14:paraId="20E7DDE6" w14:textId="77777777" w:rsidR="005E1560" w:rsidRPr="009B7768" w:rsidRDefault="005E1560" w:rsidP="009B7768">
      <w:pPr>
        <w:pStyle w:val="Diagrams"/>
      </w:pPr>
      <w:r w:rsidRPr="009B7768">
        <w:t>Flowchart of milestones and notable points in the development process.</w:t>
      </w:r>
    </w:p>
    <w:p w14:paraId="65350CA4" w14:textId="5521C819" w:rsidR="005E1560" w:rsidRDefault="005E1560" w:rsidP="00AE30BE">
      <w:r w:rsidRPr="00313704">
        <w:rPr>
          <w:noProof/>
        </w:rPr>
        <w:drawing>
          <wp:inline distT="0" distB="0" distL="0" distR="0" wp14:anchorId="2EEE0A64" wp14:editId="7D11741E">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3F32E78A" w14:textId="77777777" w:rsidR="005E1560" w:rsidRDefault="005E1560" w:rsidP="00D328A8">
      <w:pPr>
        <w:pStyle w:val="Heading2"/>
        <w:numPr>
          <w:ilvl w:val="1"/>
          <w:numId w:val="1"/>
        </w:numPr>
      </w:pPr>
      <w:bookmarkStart w:id="95" w:name="_Toc165922608"/>
      <w:bookmarkStart w:id="96" w:name="_Toc193196893"/>
      <w:r>
        <w:t>Unit Testing and Debugging</w:t>
      </w:r>
      <w:bookmarkEnd w:id="95"/>
      <w:bookmarkEnd w:id="96"/>
      <w:r>
        <w:t xml:space="preserve"> </w:t>
      </w:r>
    </w:p>
    <w:p w14:paraId="1EE96B8E" w14:textId="58924DA9" w:rsidR="005E1560" w:rsidRPr="00BC1EF2" w:rsidRDefault="005E1560" w:rsidP="00A740E8">
      <w:pPr>
        <w:jc w:val="both"/>
        <w:rPr>
          <w:rFonts w:asciiTheme="minorBidi" w:hAnsiTheme="minorBidi"/>
        </w:rPr>
      </w:pPr>
      <w:r w:rsidRPr="00BC1EF2">
        <w:rPr>
          <w:rFonts w:asciiTheme="minorBidi" w:hAnsiTheme="minorBidi"/>
        </w:rPr>
        <w:t>We created and used the unit tests for testing different logic processes in our code, debugging a specific case if needed and making sure we didn’t make any new bugs after every change. Additionally, we used the local simulation and loggers we created to test more complex, full system cases and scenarios, like running a full test</w:t>
      </w:r>
      <w:r w:rsidR="002C7999">
        <w:rPr>
          <w:rFonts w:asciiTheme="minorBidi" w:hAnsiTheme="minorBidi"/>
        </w:rPr>
        <w:t>,running full catalog</w:t>
      </w:r>
      <w:r w:rsidRPr="00BC1EF2">
        <w:rPr>
          <w:rFonts w:asciiTheme="minorBidi" w:hAnsiTheme="minorBidi"/>
        </w:rPr>
        <w:t xml:space="preserve"> or faulty inputs.</w:t>
      </w:r>
    </w:p>
    <w:p w14:paraId="748DB433" w14:textId="46CEE0B7" w:rsidR="005E1560" w:rsidRDefault="005E1560" w:rsidP="00AE30BE">
      <w:pPr>
        <w:pStyle w:val="Images"/>
      </w:pPr>
      <w:r>
        <w:t>Example of some of the unit tests, testing the Tested OBC App Comm Manager parser with different types of possible incoming messages (fragmented, big message in parts).</w:t>
      </w:r>
    </w:p>
    <w:p w14:paraId="65263DE4" w14:textId="07215289" w:rsidR="00A73F39" w:rsidRDefault="00A73F39" w:rsidP="00630E2C">
      <w:pPr>
        <w:pStyle w:val="paragraphcontent"/>
      </w:pPr>
      <w:r>
        <w:rPr>
          <w:noProof/>
        </w:rPr>
        <w:lastRenderedPageBreak/>
        <w:drawing>
          <wp:inline distT="0" distB="0" distL="0" distR="0" wp14:anchorId="24680B2B" wp14:editId="06FC2291">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34"/>
                    <a:stretch>
                      <a:fillRect/>
                    </a:stretch>
                  </pic:blipFill>
                  <pic:spPr>
                    <a:xfrm>
                      <a:off x="0" y="0"/>
                      <a:ext cx="5731510" cy="1438910"/>
                    </a:xfrm>
                    <a:prstGeom prst="rect">
                      <a:avLst/>
                    </a:prstGeom>
                    <a:ln>
                      <a:solidFill>
                        <a:schemeClr val="tx1"/>
                      </a:solidFill>
                    </a:ln>
                  </pic:spPr>
                </pic:pic>
              </a:graphicData>
            </a:graphic>
          </wp:inline>
        </w:drawing>
      </w:r>
    </w:p>
    <w:p w14:paraId="1346C2D7" w14:textId="77777777" w:rsidR="00A73F39" w:rsidRPr="00BC1EF2" w:rsidRDefault="00A73F39" w:rsidP="00630E2C">
      <w:pPr>
        <w:pStyle w:val="paragraphcontent"/>
      </w:pPr>
    </w:p>
    <w:p w14:paraId="7B46FE63" w14:textId="77777777" w:rsidR="005E1560" w:rsidRDefault="005E1560" w:rsidP="00D328A8">
      <w:pPr>
        <w:pStyle w:val="Heading1"/>
        <w:numPr>
          <w:ilvl w:val="0"/>
          <w:numId w:val="1"/>
        </w:numPr>
      </w:pPr>
      <w:bookmarkStart w:id="97" w:name="_Toc165922609"/>
      <w:bookmarkStart w:id="98" w:name="_Toc193196894"/>
      <w:r>
        <w:t>Development tools</w:t>
      </w:r>
      <w:bookmarkEnd w:id="97"/>
      <w:bookmarkEnd w:id="98"/>
    </w:p>
    <w:p w14:paraId="6D9A1186" w14:textId="77777777" w:rsidR="005E1560" w:rsidRDefault="005E1560" w:rsidP="00D328A8">
      <w:pPr>
        <w:pStyle w:val="Heading2"/>
        <w:numPr>
          <w:ilvl w:val="1"/>
          <w:numId w:val="1"/>
        </w:numPr>
      </w:pPr>
      <w:bookmarkStart w:id="99" w:name="_Toc165922610"/>
      <w:bookmarkStart w:id="100" w:name="_Toc193196895"/>
      <w:r>
        <w:t>Development environment</w:t>
      </w:r>
      <w:bookmarkEnd w:id="99"/>
      <w:bookmarkEnd w:id="100"/>
    </w:p>
    <w:p w14:paraId="71C31E6D" w14:textId="1A976079" w:rsidR="006C6D0D" w:rsidRPr="006C6D0D" w:rsidRDefault="006C6D0D" w:rsidP="00A740E8">
      <w:pPr>
        <w:jc w:val="both"/>
        <w:rPr>
          <w:rFonts w:asciiTheme="minorBidi" w:hAnsiTheme="minorBidi"/>
        </w:rPr>
      </w:pPr>
      <w:r w:rsidRPr="006C6D0D">
        <w:rPr>
          <w:rFonts w:asciiTheme="minorBidi" w:hAnsiTheme="minorBidi"/>
        </w:rPr>
        <w:t xml:space="preserve">For software development, we used Visual Studio 2022, which supported both C++ development for our core system and C# development for the Blazor framework used in the Testing Station App. In addition, we utilized CLion as an integrated development environment (IDE) for C++ development, particularly for working with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w:t>
      </w:r>
    </w:p>
    <w:p w14:paraId="657329E4" w14:textId="77777777" w:rsidR="006C6D0D" w:rsidRPr="006C6D0D" w:rsidRDefault="006C6D0D" w:rsidP="00A740E8">
      <w:pPr>
        <w:jc w:val="both"/>
        <w:rPr>
          <w:rFonts w:asciiTheme="minorBidi" w:hAnsiTheme="minorBidi"/>
        </w:rPr>
      </w:pPr>
    </w:p>
    <w:p w14:paraId="4A9F41BB" w14:textId="6B6B5A5D" w:rsidR="005E1560" w:rsidRPr="00BC1EF2" w:rsidRDefault="006C6D0D" w:rsidP="00A740E8">
      <w:pPr>
        <w:jc w:val="both"/>
        <w:rPr>
          <w:rFonts w:asciiTheme="minorBidi" w:hAnsiTheme="minorBidi"/>
        </w:rPr>
      </w:pPr>
      <w:r w:rsidRPr="006C6D0D">
        <w:rPr>
          <w:rFonts w:asciiTheme="minorBidi" w:hAnsiTheme="minorBidi"/>
        </w:rPr>
        <w:t xml:space="preserve">One of the key advantages of using CLion was its Remote Development capabilities. By leveraging SSH connections, we were able to develop, compile, and debug the code on our local machines while executing it directly on the </w:t>
      </w:r>
      <w:hyperlink w:anchor="RaspberryPi" w:history="1">
        <w:r w:rsidR="002C734F" w:rsidRPr="00F155E7">
          <w:rPr>
            <w:rStyle w:val="Hyperlink"/>
            <w:rFonts w:ascii="Arial" w:hAnsi="Arial" w:cs="Arial"/>
            <w:b/>
            <w:bCs/>
            <w:color w:val="auto"/>
            <w:u w:val="none"/>
            <w:lang w:val="en-US"/>
          </w:rPr>
          <w:t>Raspberry Pi 5 [19]</w:t>
        </w:r>
      </w:hyperlink>
      <w:r w:rsidRPr="006C6D0D">
        <w:rPr>
          <w:rFonts w:asciiTheme="minorBidi" w:hAnsiTheme="minorBidi"/>
        </w:rPr>
        <w:t>. This setup provided a seamless development workflow, allowing us to efficiently test and refine our implementation in the target embedded environment, while maintaining the convenience of working from our development machines.</w:t>
      </w:r>
    </w:p>
    <w:p w14:paraId="5AA98D1B" w14:textId="1D571D23" w:rsidR="005E1560" w:rsidRDefault="005E1560" w:rsidP="00D328A8">
      <w:pPr>
        <w:pStyle w:val="Heading2"/>
        <w:numPr>
          <w:ilvl w:val="1"/>
          <w:numId w:val="1"/>
        </w:numPr>
      </w:pPr>
      <w:bookmarkStart w:id="101" w:name="_Toc165922611"/>
      <w:bookmarkStart w:id="102" w:name="_Toc193196896"/>
      <w:r>
        <w:t>Languages</w:t>
      </w:r>
      <w:bookmarkEnd w:id="101"/>
      <w:bookmarkEnd w:id="102"/>
    </w:p>
    <w:p w14:paraId="64C3F0F1" w14:textId="0C064F16" w:rsidR="007F757E" w:rsidRPr="00BC1EF2" w:rsidRDefault="005E1560" w:rsidP="00A740E8">
      <w:pPr>
        <w:jc w:val="both"/>
        <w:rPr>
          <w:rFonts w:asciiTheme="minorBidi" w:hAnsiTheme="minorBidi"/>
        </w:rPr>
      </w:pPr>
      <w:r w:rsidRPr="00BC1EF2">
        <w:rPr>
          <w:rFonts w:asciiTheme="minorBidi" w:hAnsiTheme="minorBidi"/>
        </w:rPr>
        <w:t>Earlier on we decided to develop our system with C++. The core of our system, the main purpose is the algorithm and we needed to implement them efficiently and have a well-structured with OOP implementation. We also needed to create an app that can work well on a limited system, the Tested OBC App that needed to work well on a relatively weak computer so the decision to create the Tested OBC App with C++ was quite easy. We chose to also develop the Testing Station App with C++, because it’s easier to manage communication and common structures and it give as faster calculation when needed (creating the input data, calculating the real TCA with a small time-step). To create the GUI for our project we used Blazor because this framework is modern and easy to work with. Also, we already had some experience with this framework, and integrating Blazor with the rest of our C++ code was relatively simple.</w:t>
      </w:r>
    </w:p>
    <w:p w14:paraId="03B5DE81" w14:textId="77777777" w:rsidR="005E1560" w:rsidRDefault="005E1560" w:rsidP="00D328A8">
      <w:pPr>
        <w:pStyle w:val="Heading2"/>
        <w:numPr>
          <w:ilvl w:val="1"/>
          <w:numId w:val="1"/>
        </w:numPr>
      </w:pPr>
      <w:bookmarkStart w:id="103" w:name="_Toc165922612"/>
      <w:bookmarkStart w:id="104" w:name="_Toc193196897"/>
      <w:r>
        <w:t>External libraries</w:t>
      </w:r>
      <w:bookmarkEnd w:id="103"/>
      <w:bookmarkEnd w:id="104"/>
    </w:p>
    <w:p w14:paraId="7325A7AB" w14:textId="77777777" w:rsidR="005E1560" w:rsidRDefault="005E1560" w:rsidP="00D328A8">
      <w:pPr>
        <w:pStyle w:val="Heading3"/>
        <w:numPr>
          <w:ilvl w:val="2"/>
          <w:numId w:val="10"/>
        </w:numPr>
      </w:pPr>
      <w:bookmarkStart w:id="105" w:name="_Toc165922613"/>
      <w:bookmarkStart w:id="106" w:name="_Toc193196898"/>
      <w:r>
        <w:t>Eigen</w:t>
      </w:r>
      <w:bookmarkEnd w:id="105"/>
      <w:bookmarkEnd w:id="106"/>
    </w:p>
    <w:p w14:paraId="069E3CCB" w14:textId="42F27DDB" w:rsidR="005E1560" w:rsidRPr="00BC1EF2" w:rsidRDefault="005E1560" w:rsidP="00A740E8">
      <w:pPr>
        <w:jc w:val="both"/>
        <w:rPr>
          <w:rFonts w:asciiTheme="minorBidi" w:hAnsiTheme="minorBidi"/>
        </w:rPr>
      </w:pPr>
      <w:r w:rsidRPr="00BC1EF2">
        <w:rPr>
          <w:rFonts w:asciiTheme="minorBidi" w:hAnsiTheme="minorBidi"/>
        </w:rPr>
        <w:t xml:space="preserve">We used the </w:t>
      </w:r>
      <w:r w:rsidRPr="007B3179">
        <w:rPr>
          <w:rFonts w:asciiTheme="minorBidi" w:hAnsiTheme="minorBidi"/>
          <w:b/>
          <w:bCs/>
        </w:rPr>
        <w:t>Eigen library</w:t>
      </w:r>
      <w:r w:rsidRPr="00BC1EF2">
        <w:rPr>
          <w:rFonts w:asciiTheme="minorBidi" w:hAnsiTheme="minorBidi"/>
        </w:rPr>
        <w:t xml:space="preserv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 xml:space="preserve"> for finding the eigenvalues of CATCH’s companion matrix, part of the root finding algorithm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BC1EF2">
        <w:rPr>
          <w:rFonts w:asciiTheme="minorBidi" w:hAnsiTheme="minorBidi"/>
        </w:rPr>
        <w:t xml:space="preserve"> uses for finding the root of a high degree polynomial. The library provides easy to use and relatively fast solutions for many algebraic problems. Additionally, Eigen is a header only library meaning easy to use on different platform and compiled with our project and any optimization we included. The library doesn’t require a lot of memory like other options we checked so it a good option for the low memory system we need to use. The library can be found here </w:t>
      </w:r>
      <w:hyperlink w:anchor="Eigen" w:history="1">
        <w:r w:rsidR="007B3179" w:rsidRPr="007B3179">
          <w:rPr>
            <w:rFonts w:ascii="Arial" w:hAnsi="Arial" w:cs="Arial"/>
            <w:b/>
            <w:bCs/>
          </w:rPr>
          <w:t>[2</w:t>
        </w:r>
        <w:r w:rsidR="004B63E0">
          <w:rPr>
            <w:rFonts w:ascii="Arial" w:hAnsi="Arial" w:cs="Arial"/>
            <w:b/>
            <w:bCs/>
          </w:rPr>
          <w:t>8</w:t>
        </w:r>
        <w:r w:rsidR="007B3179" w:rsidRPr="007B3179">
          <w:rPr>
            <w:rFonts w:ascii="Arial" w:hAnsi="Arial" w:cs="Arial"/>
            <w:b/>
            <w:bCs/>
          </w:rPr>
          <w:t>]</w:t>
        </w:r>
      </w:hyperlink>
      <w:r w:rsidRPr="00BC1EF2">
        <w:rPr>
          <w:rFonts w:asciiTheme="minorBidi" w:hAnsiTheme="minorBidi"/>
        </w:rPr>
        <w:t>.</w:t>
      </w:r>
    </w:p>
    <w:p w14:paraId="7F8ED9FC" w14:textId="77777777" w:rsidR="005E1560" w:rsidRDefault="005E1560" w:rsidP="00D328A8">
      <w:pPr>
        <w:pStyle w:val="Heading3"/>
        <w:numPr>
          <w:ilvl w:val="2"/>
          <w:numId w:val="7"/>
        </w:numPr>
      </w:pPr>
      <w:bookmarkStart w:id="107" w:name="_Toc165922614"/>
      <w:bookmarkStart w:id="108" w:name="_Toc193196899"/>
      <w:r>
        <w:t>INIH – INI Files Reader Library</w:t>
      </w:r>
      <w:bookmarkEnd w:id="107"/>
      <w:bookmarkEnd w:id="108"/>
    </w:p>
    <w:p w14:paraId="264D9920" w14:textId="67EF50E0" w:rsidR="005E1560" w:rsidRPr="00BC1EF2" w:rsidRDefault="005E1560" w:rsidP="00A740E8">
      <w:pPr>
        <w:jc w:val="both"/>
        <w:rPr>
          <w:rFonts w:asciiTheme="minorBidi" w:hAnsiTheme="minorBidi"/>
        </w:rPr>
      </w:pPr>
      <w:r w:rsidRPr="00BC1EF2">
        <w:rPr>
          <w:rFonts w:asciiTheme="minorBidi" w:hAnsiTheme="minorBidi"/>
        </w:rPr>
        <w:lastRenderedPageBreak/>
        <w:t xml:space="preserve">We used this library for reading INI files easily, used for a setting or configuration files in both the Testing Station App and the Tested OBC App. Can be found here </w:t>
      </w:r>
      <w:hyperlink w:anchor="INIH" w:history="1">
        <w:r w:rsidR="007B3179" w:rsidRPr="007B3179">
          <w:rPr>
            <w:rFonts w:asciiTheme="minorBidi" w:hAnsiTheme="minorBidi"/>
            <w:b/>
            <w:bCs/>
          </w:rPr>
          <w:t>[11]</w:t>
        </w:r>
      </w:hyperlink>
      <w:r w:rsidR="007B3179" w:rsidRPr="007B3179">
        <w:rPr>
          <w:rFonts w:asciiTheme="minorBidi" w:hAnsiTheme="minorBidi"/>
        </w:rPr>
        <w:t>.</w:t>
      </w:r>
    </w:p>
    <w:p w14:paraId="09F82EC7" w14:textId="77777777" w:rsidR="005E1560" w:rsidRDefault="005E1560" w:rsidP="00D328A8">
      <w:pPr>
        <w:pStyle w:val="Heading3"/>
        <w:numPr>
          <w:ilvl w:val="2"/>
          <w:numId w:val="8"/>
        </w:numPr>
      </w:pPr>
      <w:bookmarkStart w:id="109" w:name="_Toc165922615"/>
      <w:bookmarkStart w:id="110" w:name="_Toc193196900"/>
      <w:r>
        <w:t>SQLITE3</w:t>
      </w:r>
      <w:bookmarkEnd w:id="109"/>
      <w:bookmarkEnd w:id="110"/>
    </w:p>
    <w:p w14:paraId="11274D15" w14:textId="1E36D5F5" w:rsidR="005E1560" w:rsidRPr="00BC1EF2" w:rsidRDefault="005E1560" w:rsidP="00A740E8">
      <w:pPr>
        <w:jc w:val="both"/>
        <w:rPr>
          <w:rFonts w:asciiTheme="minorBidi" w:hAnsiTheme="minorBidi"/>
        </w:rPr>
      </w:pPr>
      <w:r w:rsidRPr="00BC1EF2">
        <w:rPr>
          <w:rFonts w:asciiTheme="minorBidi" w:hAnsiTheme="minorBidi"/>
        </w:rPr>
        <w:t xml:space="preserve">We used SQLITE3 implementation for our local database, can be found here </w:t>
      </w:r>
      <w:hyperlink w:anchor="SQLite" w:history="1">
        <w:r w:rsidR="007B3179" w:rsidRPr="007B3179">
          <w:rPr>
            <w:rFonts w:asciiTheme="minorBidi" w:hAnsiTheme="minorBidi"/>
            <w:b/>
            <w:bCs/>
          </w:rPr>
          <w:t>[2</w:t>
        </w:r>
        <w:r w:rsidR="00C678E7">
          <w:rPr>
            <w:rFonts w:asciiTheme="minorBidi" w:hAnsiTheme="minorBidi"/>
            <w:b/>
            <w:bCs/>
          </w:rPr>
          <w:t>6</w:t>
        </w:r>
        <w:r w:rsidR="007B3179" w:rsidRPr="007B3179">
          <w:rPr>
            <w:rFonts w:asciiTheme="minorBidi" w:hAnsiTheme="minorBidi"/>
            <w:b/>
            <w:bCs/>
          </w:rPr>
          <w:t>]</w:t>
        </w:r>
      </w:hyperlink>
      <w:r w:rsidR="007B3179">
        <w:rPr>
          <w:rFonts w:asciiTheme="minorBidi" w:hAnsiTheme="minorBidi"/>
          <w:b/>
          <w:bCs/>
        </w:rPr>
        <w:t xml:space="preserve">. </w:t>
      </w:r>
      <w:r w:rsidRPr="00BC1EF2">
        <w:rPr>
          <w:rFonts w:asciiTheme="minorBidi" w:hAnsiTheme="minorBidi"/>
        </w:rPr>
        <w:t>because it’s quite old implementation it required some specific configuration to work properly. The problem was that it couldn't be compiled while supporting CLR, so we disabled it for the relevant files only.</w:t>
      </w:r>
    </w:p>
    <w:p w14:paraId="2BC4C85E" w14:textId="77777777" w:rsidR="005E1560" w:rsidRDefault="005E1560" w:rsidP="00D328A8">
      <w:pPr>
        <w:pStyle w:val="Heading3"/>
        <w:numPr>
          <w:ilvl w:val="2"/>
          <w:numId w:val="9"/>
        </w:numPr>
      </w:pPr>
      <w:bookmarkStart w:id="111" w:name="_Toc165922616"/>
      <w:bookmarkStart w:id="112" w:name="_Toc193196901"/>
      <w:r>
        <w:t>SGP4</w:t>
      </w:r>
      <w:bookmarkEnd w:id="111"/>
      <w:bookmarkEnd w:id="112"/>
    </w:p>
    <w:p w14:paraId="722E634F" w14:textId="6914B6F6" w:rsidR="007F757E" w:rsidRPr="00AE30BE" w:rsidRDefault="005E1560" w:rsidP="00A740E8">
      <w:pPr>
        <w:jc w:val="both"/>
      </w:pPr>
      <w:r w:rsidRPr="00BC1EF2">
        <w:rPr>
          <w:rFonts w:asciiTheme="minorBidi" w:hAnsiTheme="minorBidi"/>
        </w:rPr>
        <w:t xml:space="preserve">For our propagator we used SGP4 C implementation, can be found her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BC1EF2">
        <w:rPr>
          <w:rFonts w:asciiTheme="minorBidi" w:hAnsiTheme="minorBidi"/>
        </w:rPr>
        <w:t>. We use it to generate test data and SBO-ANCAS’s additional points. The propagator also used to initialize the objects necessary from the TLE input</w:t>
      </w:r>
      <w:r w:rsidR="007F757E">
        <w:rPr>
          <w:rFonts w:asciiTheme="minorBidi" w:hAnsiTheme="minorBidi"/>
        </w:rPr>
        <w:t>.</w:t>
      </w:r>
    </w:p>
    <w:p w14:paraId="4BDEAD49" w14:textId="77777777" w:rsidR="005E1560" w:rsidRDefault="005E1560" w:rsidP="00D328A8">
      <w:pPr>
        <w:pStyle w:val="Heading2"/>
        <w:numPr>
          <w:ilvl w:val="1"/>
          <w:numId w:val="11"/>
        </w:numPr>
      </w:pPr>
      <w:bookmarkStart w:id="113" w:name="_Toc165922617"/>
      <w:bookmarkStart w:id="114" w:name="_Toc193196902"/>
      <w:r>
        <w:t>Additional Tools</w:t>
      </w:r>
      <w:bookmarkEnd w:id="113"/>
      <w:bookmarkEnd w:id="114"/>
    </w:p>
    <w:p w14:paraId="38AAB3C5" w14:textId="77777777" w:rsidR="005E1560" w:rsidRDefault="005E1560" w:rsidP="00D328A8">
      <w:pPr>
        <w:pStyle w:val="Heading3"/>
        <w:numPr>
          <w:ilvl w:val="2"/>
          <w:numId w:val="1"/>
        </w:numPr>
      </w:pPr>
      <w:bookmarkStart w:id="115" w:name="_Toc165922618"/>
      <w:bookmarkStart w:id="116" w:name="_Toc193196903"/>
      <w:r>
        <w:t>Git</w:t>
      </w:r>
      <w:bookmarkEnd w:id="115"/>
      <w:bookmarkEnd w:id="116"/>
    </w:p>
    <w:p w14:paraId="07BF55C6" w14:textId="1EF74255" w:rsidR="005E1560" w:rsidRPr="00BC1EF2" w:rsidRDefault="005E1560" w:rsidP="005E1560">
      <w:pPr>
        <w:rPr>
          <w:rFonts w:asciiTheme="minorBidi" w:hAnsiTheme="minorBidi"/>
        </w:rPr>
      </w:pPr>
      <w:r w:rsidRPr="00BC1EF2">
        <w:rPr>
          <w:rFonts w:asciiTheme="minorBidi" w:hAnsiTheme="minorBidi"/>
        </w:rPr>
        <w:t xml:space="preserve">We used Git for source control, creating a repository on GitHub </w:t>
      </w:r>
      <w:r w:rsidRPr="00BC1EF2">
        <w:rPr>
          <w:rFonts w:asciiTheme="minorBidi" w:hAnsiTheme="minorBidi"/>
        </w:rPr>
        <w:fldChar w:fldCharType="begin"/>
      </w:r>
      <w:r w:rsidRPr="00BC1EF2">
        <w:rPr>
          <w:rFonts w:asciiTheme="minorBidi" w:hAnsiTheme="minorBidi"/>
        </w:rPr>
        <w:instrText xml:space="preserve"> REF _Ref165654535 \r \h  \* MERGEFORMAT </w:instrText>
      </w:r>
      <w:r w:rsidRPr="00BC1EF2">
        <w:rPr>
          <w:rFonts w:asciiTheme="minorBidi" w:hAnsiTheme="minorBidi"/>
        </w:rPr>
      </w:r>
      <w:r w:rsidRPr="00BC1EF2">
        <w:rPr>
          <w:rFonts w:asciiTheme="minorBidi" w:hAnsiTheme="minorBidi"/>
        </w:rPr>
        <w:fldChar w:fldCharType="separate"/>
      </w:r>
      <w:r w:rsidR="0094588E">
        <w:rPr>
          <w:rFonts w:asciiTheme="minorBidi" w:hAnsiTheme="minorBidi"/>
          <w:cs/>
        </w:rPr>
        <w:t>‎</w:t>
      </w:r>
      <w:r w:rsidR="0094588E">
        <w:rPr>
          <w:rFonts w:asciiTheme="minorBidi" w:hAnsiTheme="minorBidi"/>
        </w:rPr>
        <w:t>[18]</w:t>
      </w:r>
      <w:r w:rsidRPr="00BC1EF2">
        <w:rPr>
          <w:rFonts w:asciiTheme="minorBidi" w:hAnsiTheme="minorBidi"/>
        </w:rPr>
        <w:fldChar w:fldCharType="end"/>
      </w:r>
      <w:r w:rsidRPr="00BC1EF2">
        <w:rPr>
          <w:rFonts w:asciiTheme="minorBidi" w:hAnsiTheme="minorBidi"/>
        </w:rPr>
        <w:t xml:space="preserve"> and using additional applications with easier user interface like Sourcetree and TortoiseGit.</w:t>
      </w:r>
    </w:p>
    <w:p w14:paraId="524A522A" w14:textId="77777777" w:rsidR="005E1560" w:rsidRDefault="005E1560" w:rsidP="00D328A8">
      <w:pPr>
        <w:pStyle w:val="Heading3"/>
        <w:numPr>
          <w:ilvl w:val="2"/>
          <w:numId w:val="1"/>
        </w:numPr>
      </w:pPr>
      <w:bookmarkStart w:id="117" w:name="_Toc165922619"/>
      <w:bookmarkStart w:id="118" w:name="_Toc193196904"/>
      <w:r>
        <w:t>GTest and GMock</w:t>
      </w:r>
      <w:bookmarkEnd w:id="117"/>
      <w:bookmarkEnd w:id="118"/>
    </w:p>
    <w:p w14:paraId="083EE8CE" w14:textId="53539C8D" w:rsidR="005E1560" w:rsidRPr="00BC1EF2" w:rsidRDefault="005E1560" w:rsidP="00A740E8">
      <w:pPr>
        <w:jc w:val="both"/>
        <w:rPr>
          <w:rFonts w:asciiTheme="minorBidi" w:hAnsiTheme="minorBidi"/>
        </w:rPr>
      </w:pPr>
      <w:r w:rsidRPr="00BC1EF2">
        <w:rPr>
          <w:rFonts w:asciiTheme="minorBidi" w:hAnsiTheme="minorBidi"/>
        </w:rPr>
        <w:t>We used GTest and GMock for our unit tests, GTest and GMock</w:t>
      </w:r>
      <w:r w:rsidRPr="00B6663B">
        <w:rPr>
          <w:rFonts w:asciiTheme="minorBidi" w:hAnsiTheme="minorBidi"/>
          <w:color w:val="FF0000"/>
        </w:rPr>
        <w:t xml:space="preserve"> </w:t>
      </w:r>
      <w:r w:rsidR="001702B3" w:rsidRPr="001702B3">
        <w:rPr>
          <w:rFonts w:asciiTheme="minorBidi" w:hAnsiTheme="minorBidi"/>
          <w:b/>
          <w:bCs/>
        </w:rPr>
        <w:fldChar w:fldCharType="begin"/>
      </w:r>
      <w:r w:rsidR="001702B3" w:rsidRPr="001702B3">
        <w:rPr>
          <w:rFonts w:asciiTheme="minorBidi" w:hAnsiTheme="minorBidi"/>
          <w:b/>
          <w:bCs/>
        </w:rPr>
        <w:instrText xml:space="preserve"> REF  Gmock \h \r  \* MERGEFORMAT </w:instrText>
      </w:r>
      <w:r w:rsidR="001702B3" w:rsidRPr="001702B3">
        <w:rPr>
          <w:rFonts w:asciiTheme="minorBidi" w:hAnsiTheme="minorBidi"/>
          <w:b/>
          <w:bCs/>
        </w:rPr>
      </w:r>
      <w:r w:rsidR="001702B3" w:rsidRPr="001702B3">
        <w:rPr>
          <w:rFonts w:asciiTheme="minorBidi" w:hAnsiTheme="minorBidi"/>
          <w:b/>
          <w:bCs/>
        </w:rPr>
        <w:fldChar w:fldCharType="separate"/>
      </w:r>
      <w:r w:rsidR="0094588E">
        <w:rPr>
          <w:rFonts w:asciiTheme="minorBidi" w:hAnsiTheme="minorBidi"/>
          <w:b/>
          <w:bCs/>
          <w:cs/>
        </w:rPr>
        <w:t>‎</w:t>
      </w:r>
      <w:r w:rsidR="0094588E">
        <w:rPr>
          <w:rFonts w:asciiTheme="minorBidi" w:hAnsiTheme="minorBidi"/>
          <w:b/>
          <w:bCs/>
        </w:rPr>
        <w:t>[10]</w:t>
      </w:r>
      <w:r w:rsidR="001702B3" w:rsidRPr="001702B3">
        <w:rPr>
          <w:rFonts w:asciiTheme="minorBidi" w:hAnsiTheme="minorBidi"/>
          <w:b/>
          <w:bCs/>
        </w:rPr>
        <w:fldChar w:fldCharType="end"/>
      </w:r>
      <w:r w:rsidR="001702B3" w:rsidRPr="001702B3">
        <w:rPr>
          <w:rFonts w:asciiTheme="minorBidi" w:hAnsiTheme="minorBidi"/>
        </w:rPr>
        <w:t>.</w:t>
      </w:r>
      <w:r w:rsidRPr="001702B3">
        <w:rPr>
          <w:rFonts w:asciiTheme="minorBidi" w:hAnsiTheme="minorBidi"/>
        </w:rPr>
        <w:t xml:space="preserve"> </w:t>
      </w:r>
      <w:r w:rsidRPr="00BC1EF2">
        <w:rPr>
          <w:rFonts w:asciiTheme="minorBidi" w:hAnsiTheme="minorBidi"/>
        </w:rPr>
        <w:t>are frameworks for unit tests in C++, providing the tools required for creating unit tests, tests cases and mocks easily. It’s easy to use and debug and there was a lot of information and tips for it online.</w:t>
      </w:r>
    </w:p>
    <w:p w14:paraId="7075EE9D" w14:textId="77777777" w:rsidR="005E1560" w:rsidRPr="00704EC6" w:rsidRDefault="005E1560" w:rsidP="00D328A8">
      <w:pPr>
        <w:pStyle w:val="Heading3"/>
        <w:numPr>
          <w:ilvl w:val="2"/>
          <w:numId w:val="1"/>
        </w:numPr>
      </w:pPr>
      <w:bookmarkStart w:id="119" w:name="_Toc165922620"/>
      <w:bookmarkStart w:id="120" w:name="_Toc193196905"/>
      <w:r>
        <w:t>CMake</w:t>
      </w:r>
      <w:bookmarkEnd w:id="119"/>
      <w:bookmarkEnd w:id="120"/>
    </w:p>
    <w:p w14:paraId="774FFDAF" w14:textId="2EB5717D" w:rsidR="005E1560" w:rsidRPr="00BC1EF2" w:rsidRDefault="005E1560" w:rsidP="00A740E8">
      <w:pPr>
        <w:jc w:val="both"/>
        <w:rPr>
          <w:rFonts w:asciiTheme="minorBidi" w:hAnsiTheme="minorBidi"/>
        </w:rPr>
      </w:pPr>
      <w:r w:rsidRPr="00BC1EF2">
        <w:rPr>
          <w:rFonts w:asciiTheme="minorBidi" w:hAnsiTheme="minorBidi"/>
        </w:rPr>
        <w:t xml:space="preserve">Because we needed to have easy option for cross – platform compiling, and to leave the option to compile easily for whatever OBC needed, we used </w:t>
      </w:r>
      <w:r w:rsidRPr="00AB5F8E">
        <w:rPr>
          <w:rFonts w:asciiTheme="minorBidi" w:hAnsiTheme="minorBidi"/>
          <w:b/>
          <w:bCs/>
        </w:rPr>
        <w:t>CMake</w:t>
      </w:r>
      <w:r w:rsidR="00AB5F8E">
        <w:rPr>
          <w:rFonts w:asciiTheme="minorBidi" w:hAnsiTheme="minorBidi"/>
        </w:rPr>
        <w:t xml:space="preserve"> </w:t>
      </w:r>
      <w:hyperlink w:anchor="CMake" w:history="1">
        <w:r w:rsidR="00AB5F8E" w:rsidRPr="00AB5F8E">
          <w:rPr>
            <w:rStyle w:val="Hyperlink"/>
            <w:rFonts w:ascii="Arial" w:hAnsi="Arial" w:cs="Arial"/>
            <w:b/>
            <w:bCs/>
            <w:color w:val="auto"/>
            <w:u w:val="none"/>
          </w:rPr>
          <w:t>[20]</w:t>
        </w:r>
      </w:hyperlink>
      <w:r w:rsidRPr="00BC1EF2">
        <w:rPr>
          <w:rFonts w:asciiTheme="minorBidi" w:hAnsiTheme="minorBidi"/>
        </w:rPr>
        <w:t xml:space="preserve"> for the Tested OBC App. We created a CMakeLists file that we can use to compile the application with whatever compiler or configurations we might need. We used it to compile our application for our </w:t>
      </w:r>
      <w:hyperlink w:anchor="RaspberryPi" w:history="1">
        <w:r w:rsidR="002C734F" w:rsidRPr="00F155E7">
          <w:rPr>
            <w:rStyle w:val="Hyperlink"/>
            <w:rFonts w:ascii="Arial" w:hAnsi="Arial" w:cs="Arial"/>
            <w:b/>
            <w:bCs/>
            <w:color w:val="auto"/>
            <w:u w:val="none"/>
            <w:lang w:val="en-US"/>
          </w:rPr>
          <w:t>Raspberry Pi 5 [19]</w:t>
        </w:r>
      </w:hyperlink>
      <w:r w:rsidR="00B6663B">
        <w:rPr>
          <w:rFonts w:asciiTheme="minorBidi" w:hAnsiTheme="minorBidi"/>
        </w:rPr>
        <w:t>.</w:t>
      </w:r>
    </w:p>
    <w:p w14:paraId="52C41E21" w14:textId="77777777" w:rsidR="005E1560" w:rsidRDefault="005E1560" w:rsidP="00D328A8">
      <w:pPr>
        <w:pStyle w:val="Heading3"/>
        <w:numPr>
          <w:ilvl w:val="2"/>
          <w:numId w:val="1"/>
        </w:numPr>
      </w:pPr>
      <w:bookmarkStart w:id="121" w:name="_Toc165922621"/>
      <w:bookmarkStart w:id="122" w:name="_Toc193196906"/>
      <w:r w:rsidRPr="00D05E7D">
        <w:t>Semantic Versioning</w:t>
      </w:r>
      <w:bookmarkEnd w:id="121"/>
      <w:bookmarkEnd w:id="122"/>
    </w:p>
    <w:p w14:paraId="48C4C60F" w14:textId="51579F95" w:rsidR="005E1560" w:rsidRPr="00BC1EF2" w:rsidRDefault="005E1560" w:rsidP="00A740E8">
      <w:pPr>
        <w:jc w:val="both"/>
        <w:rPr>
          <w:rFonts w:asciiTheme="minorBidi" w:hAnsiTheme="minorBidi"/>
        </w:rPr>
      </w:pPr>
      <w:r w:rsidRPr="00BC1EF2">
        <w:rPr>
          <w:rFonts w:asciiTheme="minorBidi" w:hAnsiTheme="minorBidi"/>
        </w:rPr>
        <w:t>We used the guidelines found in here</w:t>
      </w:r>
      <w:r w:rsidRPr="000C0971">
        <w:rPr>
          <w:rFonts w:asciiTheme="minorBidi" w:hAnsiTheme="minorBidi"/>
          <w:color w:val="FF0000"/>
        </w:rPr>
        <w:t xml:space="preserve"> </w:t>
      </w:r>
      <w:hyperlink w:anchor="SemanticVersioning" w:history="1">
        <w:r w:rsidR="007B3179" w:rsidRPr="007B3179">
          <w:rPr>
            <w:rFonts w:asciiTheme="minorBidi" w:hAnsiTheme="minorBidi"/>
            <w:b/>
            <w:bCs/>
          </w:rPr>
          <w:t>[2</w:t>
        </w:r>
        <w:r w:rsidR="00CE09BE">
          <w:rPr>
            <w:rFonts w:asciiTheme="minorBidi" w:hAnsiTheme="minorBidi"/>
            <w:b/>
            <w:bCs/>
          </w:rPr>
          <w:t>3</w:t>
        </w:r>
        <w:r w:rsidR="007B3179" w:rsidRPr="007B3179">
          <w:rPr>
            <w:rFonts w:asciiTheme="minorBidi" w:hAnsiTheme="minorBidi"/>
            <w:b/>
            <w:bCs/>
          </w:rPr>
          <w:t>]</w:t>
        </w:r>
      </w:hyperlink>
      <w:r w:rsidR="007B3179" w:rsidRPr="007B3179">
        <w:rPr>
          <w:rFonts w:asciiTheme="minorBidi" w:hAnsiTheme="minorBidi"/>
        </w:rPr>
        <w:t>.</w:t>
      </w:r>
      <w:r w:rsidRPr="00BC1EF2">
        <w:rPr>
          <w:rFonts w:asciiTheme="minorBidi" w:hAnsiTheme="minorBidi"/>
        </w:rPr>
        <w:t xml:space="preserve"> for versioning our applications.</w:t>
      </w:r>
    </w:p>
    <w:p w14:paraId="3FEF00C5" w14:textId="77777777" w:rsidR="005E1560" w:rsidRDefault="005E1560" w:rsidP="00D328A8">
      <w:pPr>
        <w:pStyle w:val="Heading3"/>
        <w:numPr>
          <w:ilvl w:val="2"/>
          <w:numId w:val="1"/>
        </w:numPr>
      </w:pPr>
      <w:bookmarkStart w:id="123" w:name="_Toc165922622"/>
      <w:bookmarkStart w:id="124" w:name="_Toc193196907"/>
      <w:r>
        <w:t>Coding Conventions</w:t>
      </w:r>
      <w:bookmarkEnd w:id="123"/>
      <w:bookmarkEnd w:id="124"/>
    </w:p>
    <w:p w14:paraId="4EFD5ECE" w14:textId="0B754E42" w:rsidR="005E1560" w:rsidRPr="00BC1EF2" w:rsidRDefault="005E1560" w:rsidP="00A740E8">
      <w:pPr>
        <w:jc w:val="both"/>
        <w:rPr>
          <w:rFonts w:asciiTheme="minorBidi" w:hAnsiTheme="minorBidi"/>
        </w:rPr>
      </w:pPr>
      <w:r w:rsidRPr="00BC1EF2">
        <w:rPr>
          <w:rFonts w:asciiTheme="minorBidi" w:hAnsiTheme="minorBidi"/>
        </w:rPr>
        <w:t xml:space="preserve">We tried to based our coding on the convention found here </w:t>
      </w:r>
      <w:r w:rsidRPr="007B3179">
        <w:rPr>
          <w:rFonts w:asciiTheme="minorBidi" w:hAnsiTheme="minorBidi"/>
          <w:b/>
          <w:bCs/>
        </w:rPr>
        <w:fldChar w:fldCharType="begin"/>
      </w:r>
      <w:r w:rsidRPr="007B3179">
        <w:rPr>
          <w:rFonts w:asciiTheme="minorBidi" w:hAnsiTheme="minorBidi"/>
          <w:b/>
          <w:bCs/>
        </w:rPr>
        <w:instrText xml:space="preserve"> REF _Ref165654644 \r \h  \* MERGEFORMAT </w:instrText>
      </w:r>
      <w:r w:rsidRPr="007B3179">
        <w:rPr>
          <w:rFonts w:asciiTheme="minorBidi" w:hAnsiTheme="minorBidi"/>
          <w:b/>
          <w:bCs/>
        </w:rPr>
      </w:r>
      <w:r w:rsidRPr="007B3179">
        <w:rPr>
          <w:rFonts w:asciiTheme="minorBidi" w:hAnsiTheme="minorBidi"/>
          <w:b/>
          <w:bCs/>
        </w:rPr>
        <w:fldChar w:fldCharType="separate"/>
      </w:r>
      <w:r w:rsidR="0094588E">
        <w:rPr>
          <w:rFonts w:asciiTheme="minorBidi" w:hAnsiTheme="minorBidi"/>
          <w:b/>
          <w:bCs/>
          <w:cs/>
        </w:rPr>
        <w:t>‎</w:t>
      </w:r>
      <w:r w:rsidR="0094588E">
        <w:rPr>
          <w:rFonts w:asciiTheme="minorBidi" w:hAnsiTheme="minorBidi"/>
          <w:b/>
          <w:bCs/>
        </w:rPr>
        <w:t>[2]</w:t>
      </w:r>
      <w:r w:rsidRPr="007B3179">
        <w:rPr>
          <w:rFonts w:asciiTheme="minorBidi" w:hAnsiTheme="minorBidi"/>
          <w:b/>
          <w:bCs/>
        </w:rPr>
        <w:fldChar w:fldCharType="end"/>
      </w:r>
      <w:r w:rsidRPr="00BC1EF2">
        <w:rPr>
          <w:rFonts w:asciiTheme="minorBidi" w:hAnsiTheme="minorBidi"/>
        </w:rPr>
        <w:t xml:space="preserve">, mostly for variable and functions naming.  </w:t>
      </w:r>
    </w:p>
    <w:p w14:paraId="2E98EE68" w14:textId="3590640F" w:rsidR="005E1560" w:rsidRDefault="005E1560" w:rsidP="005E1560">
      <w:pPr>
        <w:rPr>
          <w:rFonts w:asciiTheme="minorBidi" w:eastAsiaTheme="majorEastAsia" w:hAnsiTheme="minorBidi" w:cstheme="majorBidi"/>
          <w:color w:val="2F5496" w:themeColor="accent1" w:themeShade="BF"/>
          <w:sz w:val="26"/>
          <w:szCs w:val="26"/>
        </w:rPr>
      </w:pPr>
    </w:p>
    <w:p w14:paraId="3BFED703" w14:textId="77777777" w:rsidR="005E1560" w:rsidRPr="00A73F39" w:rsidRDefault="005E1560" w:rsidP="00D328A8">
      <w:pPr>
        <w:pStyle w:val="Heading1"/>
        <w:numPr>
          <w:ilvl w:val="0"/>
          <w:numId w:val="1"/>
        </w:numPr>
      </w:pPr>
      <w:bookmarkStart w:id="125" w:name="_Toc165922623"/>
      <w:bookmarkStart w:id="126" w:name="_Toc193196908"/>
      <w:r w:rsidRPr="00A73F39">
        <w:t>Problems and solutions</w:t>
      </w:r>
      <w:bookmarkEnd w:id="125"/>
      <w:bookmarkEnd w:id="126"/>
    </w:p>
    <w:p w14:paraId="3A8B4FA7" w14:textId="77777777" w:rsidR="005E1560" w:rsidRDefault="005E1560" w:rsidP="00D328A8">
      <w:pPr>
        <w:pStyle w:val="Heading2"/>
        <w:numPr>
          <w:ilvl w:val="1"/>
          <w:numId w:val="1"/>
        </w:numPr>
      </w:pPr>
      <w:bookmarkStart w:id="127" w:name="_Toc165922624"/>
      <w:bookmarkStart w:id="128" w:name="_Toc193196909"/>
      <w:r>
        <w:t>Cross Platform Communication</w:t>
      </w:r>
      <w:bookmarkEnd w:id="127"/>
      <w:bookmarkEnd w:id="128"/>
    </w:p>
    <w:p w14:paraId="0D7B910A" w14:textId="0B298B6F" w:rsidR="005E1560" w:rsidRPr="00046D16" w:rsidRDefault="005E1560" w:rsidP="00A740E8">
      <w:pPr>
        <w:jc w:val="both"/>
        <w:rPr>
          <w:rFonts w:asciiTheme="minorBidi" w:hAnsiTheme="minorBidi"/>
        </w:rPr>
      </w:pPr>
      <w:r w:rsidRPr="00046D16">
        <w:rPr>
          <w:rFonts w:asciiTheme="minorBidi" w:hAnsiTheme="minorBidi"/>
        </w:rPr>
        <w:t xml:space="preserve">One of the problems we expected we might come across, and unfortunately,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data from a different system. So, in order to solve the problem, we used the types from the cstdint library, giving us constant types sizes over any platform for all the integer types. The floating-point types, float and double already use the IEEE 754 standard that defined their sizes and behaver consistently over different platform (not true for the “long double” type which we opted not to use).  </w:t>
      </w:r>
    </w:p>
    <w:p w14:paraId="5877D82A" w14:textId="77777777" w:rsidR="005E1560" w:rsidRPr="00046D16" w:rsidRDefault="005E1560" w:rsidP="00A740E8">
      <w:pPr>
        <w:jc w:val="both"/>
        <w:rPr>
          <w:rFonts w:asciiTheme="minorBidi" w:hAnsiTheme="minorBidi"/>
        </w:rPr>
      </w:pPr>
      <w:r w:rsidRPr="00046D16">
        <w:rPr>
          <w:rFonts w:asciiTheme="minorBidi" w:hAnsiTheme="minorBidi"/>
        </w:rPr>
        <w:t xml:space="preserve">Another problem we encounter is padding. Compilers might add padding to any data structure in order to align it in memory or as a part of some optimization for memory access. For example, rounding a structure size to the nearest multiple of 8 bytes. </w:t>
      </w:r>
      <w:r w:rsidRPr="00046D16">
        <w:rPr>
          <w:rFonts w:asciiTheme="minorBidi" w:hAnsiTheme="minorBidi"/>
        </w:rPr>
        <w:lastRenderedPageBreak/>
        <w:t>When trying to parse a structure arriving from a different platform, we must have consistence structures and structure sizes.  To solve the inconsistent padding, we used the “pragma pack” directive to specify a consistent padding for different possible compilers.</w:t>
      </w:r>
    </w:p>
    <w:p w14:paraId="08ACB18E" w14:textId="77777777" w:rsidR="005E1560" w:rsidRPr="00046D16" w:rsidRDefault="005E1560" w:rsidP="00A740E8">
      <w:pPr>
        <w:jc w:val="both"/>
        <w:rPr>
          <w:rFonts w:asciiTheme="minorBidi" w:hAnsiTheme="minorBidi"/>
        </w:rPr>
      </w:pPr>
      <w:r w:rsidRPr="00046D16">
        <w:rPr>
          <w:rFonts w:asciiTheme="minorBidi" w:hAnsiTheme="minorBidi"/>
        </w:rPr>
        <w:t xml:space="preserve">The last problem we had is implementing a common code, classes or functions, for different platforms. Some libraries or functions can vary between different platforms and to ensure our code worked universally, we sometimes created platform-specific implementation and used the “#ifdef” directive with preprocessor defines to compile the required variation each time. </w:t>
      </w:r>
    </w:p>
    <w:p w14:paraId="64245672" w14:textId="77777777" w:rsidR="005E1560" w:rsidRDefault="005E1560" w:rsidP="00D328A8">
      <w:pPr>
        <w:pStyle w:val="Heading2"/>
        <w:numPr>
          <w:ilvl w:val="1"/>
          <w:numId w:val="1"/>
        </w:numPr>
      </w:pPr>
      <w:bookmarkStart w:id="129" w:name="_Toc165922625"/>
      <w:bookmarkStart w:id="130" w:name="_Toc193196910"/>
      <w:r>
        <w:t>Communication Error Detection</w:t>
      </w:r>
      <w:bookmarkEnd w:id="129"/>
      <w:bookmarkEnd w:id="130"/>
    </w:p>
    <w:p w14:paraId="611546A7" w14:textId="67538BDD" w:rsidR="005E1560" w:rsidRPr="00046D16" w:rsidRDefault="005E1560" w:rsidP="00A740E8">
      <w:pPr>
        <w:jc w:val="both"/>
        <w:rPr>
          <w:rFonts w:asciiTheme="minorBidi" w:hAnsiTheme="minorBidi"/>
        </w:rPr>
      </w:pPr>
      <w:r w:rsidRPr="00046D16">
        <w:rPr>
          <w:rFonts w:asciiTheme="minorBidi" w:hAnsiTheme="minorBidi"/>
        </w:rPr>
        <w:t>Because our code is not limited to one type of communication, and not all communication protocol created equally, some might have size limitation forcing us to send messages in blocks, other might have limited error detection or won’t make sure packages arrive to their destination (</w:t>
      </w:r>
      <w:r w:rsidR="00C00DAA">
        <w:rPr>
          <w:rFonts w:asciiTheme="minorBidi" w:hAnsiTheme="minorBidi"/>
        </w:rPr>
        <w:t>like</w:t>
      </w:r>
      <w:r w:rsidRPr="00046D16">
        <w:rPr>
          <w:rFonts w:asciiTheme="minorBidi" w:hAnsiTheme="minorBidi"/>
        </w:rPr>
        <w:t xml:space="preserve"> UDP). After facing some communication problems, duo to different types sizes and padding, and having difficulty identifying these issues because we received the messages exactly as sent, but parsed them incorrectly, we decided to add our own error detection to messages. A simple checksum could be problematic because if messages in blocks arrived out of order, the checksum won’t find the error. Therefore, we decided to go for a more reliable solution by using a 4-Byte CRC.</w:t>
      </w:r>
    </w:p>
    <w:p w14:paraId="08445C73" w14:textId="77777777" w:rsidR="005E1560" w:rsidRDefault="005E1560" w:rsidP="00D328A8">
      <w:pPr>
        <w:pStyle w:val="Heading2"/>
        <w:numPr>
          <w:ilvl w:val="1"/>
          <w:numId w:val="1"/>
        </w:numPr>
      </w:pPr>
      <w:bookmarkStart w:id="131" w:name="_Toc165922626"/>
      <w:bookmarkStart w:id="132" w:name="_Toc193196911"/>
      <w:r>
        <w:t>Debugging Different Asynchronized Apps</w:t>
      </w:r>
      <w:bookmarkEnd w:id="131"/>
      <w:bookmarkEnd w:id="132"/>
    </w:p>
    <w:p w14:paraId="419B4AD8" w14:textId="0AB9CA22" w:rsidR="005E1560" w:rsidRPr="00046D16" w:rsidRDefault="005E1560" w:rsidP="00A740E8">
      <w:pPr>
        <w:jc w:val="both"/>
        <w:rPr>
          <w:rFonts w:asciiTheme="minorBidi" w:hAnsiTheme="minorBidi"/>
        </w:rPr>
      </w:pPr>
      <w:r w:rsidRPr="00046D16">
        <w:rPr>
          <w:rFonts w:asciiTheme="minorBidi" w:hAnsiTheme="minorBidi"/>
        </w:rPr>
        <w:t>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w:t>
      </w:r>
      <w:r w:rsidR="00C00DAA">
        <w:rPr>
          <w:rFonts w:asciiTheme="minorBidi" w:hAnsiTheme="minorBidi"/>
        </w:rPr>
        <w:t xml:space="preserve">, </w:t>
      </w:r>
      <w:r w:rsidRPr="00046D16">
        <w:rPr>
          <w:rFonts w:asciiTheme="minorBidi" w:hAnsiTheme="minorBidi"/>
        </w:rPr>
        <w:t>errors and more.</w:t>
      </w:r>
    </w:p>
    <w:p w14:paraId="7D931A9B" w14:textId="77777777" w:rsidR="005E1560" w:rsidRDefault="005E1560" w:rsidP="00D328A8">
      <w:pPr>
        <w:pStyle w:val="Heading2"/>
        <w:numPr>
          <w:ilvl w:val="1"/>
          <w:numId w:val="1"/>
        </w:numPr>
      </w:pPr>
      <w:bookmarkStart w:id="133" w:name="_Toc165922627"/>
      <w:bookmarkStart w:id="134" w:name="_Toc193196912"/>
      <w:r>
        <w:t>Cross Language Development</w:t>
      </w:r>
      <w:bookmarkEnd w:id="133"/>
      <w:bookmarkEnd w:id="134"/>
    </w:p>
    <w:p w14:paraId="0F7099DB" w14:textId="77777777" w:rsidR="005E1560" w:rsidRPr="00046D16" w:rsidRDefault="005E1560" w:rsidP="00A740E8">
      <w:pPr>
        <w:jc w:val="both"/>
        <w:rPr>
          <w:rFonts w:asciiTheme="minorBidi" w:hAnsiTheme="minorBidi"/>
        </w:rPr>
      </w:pPr>
      <w:r w:rsidRPr="00046D16">
        <w:rPr>
          <w:rFonts w:asciiTheme="minorBidi" w:hAnsiTheme="minorBidi"/>
        </w:rPr>
        <w:t>Our GUI framework choice was Blazor which uses C#, but our system was built in C++ language only,</w:t>
      </w:r>
      <w:r w:rsidRPr="00046D16">
        <w:rPr>
          <w:rFonts w:asciiTheme="minorBidi" w:hAnsiTheme="minorBidi"/>
        </w:rPr>
        <w:br/>
        <w:t xml:space="preserve">to create a bridge between those two languages, we had to use P/Invoke. Using cross platforms added challenges to the way we configured the project's solution, when debugging because when we debugged the C# project the debugger didn't go into the C++ code. We had to be careful how we build the common structures in C# and C++ and how we moved certain types of data without getting memory violations. </w:t>
      </w:r>
    </w:p>
    <w:p w14:paraId="6DCB2F76" w14:textId="77777777" w:rsidR="005E1560" w:rsidRDefault="005E1560" w:rsidP="00D328A8">
      <w:pPr>
        <w:pStyle w:val="Heading2"/>
        <w:numPr>
          <w:ilvl w:val="1"/>
          <w:numId w:val="1"/>
        </w:numPr>
      </w:pPr>
      <w:bookmarkStart w:id="135" w:name="_Toc165922628"/>
      <w:bookmarkStart w:id="136" w:name="_Toc193196913"/>
      <w:r>
        <w:t>SGP4 in C++ Had Only Partial Implementation</w:t>
      </w:r>
      <w:bookmarkEnd w:id="135"/>
      <w:bookmarkEnd w:id="136"/>
    </w:p>
    <w:p w14:paraId="26E8B7F5" w14:textId="35911E53" w:rsidR="005E1560" w:rsidRDefault="005E1560" w:rsidP="00A740E8">
      <w:pPr>
        <w:jc w:val="both"/>
        <w:rPr>
          <w:rFonts w:asciiTheme="minorBidi" w:hAnsiTheme="minorBidi"/>
          <w:rtl/>
        </w:rPr>
      </w:pPr>
      <w:r w:rsidRPr="00046D16">
        <w:rPr>
          <w:rFonts w:asciiTheme="minorBidi" w:hAnsiTheme="minorBidi"/>
        </w:rPr>
        <w:t xml:space="preserve">When we initially started working with </w:t>
      </w:r>
      <w:r w:rsidRPr="00066DBE">
        <w:rPr>
          <w:rFonts w:asciiTheme="minorBidi" w:hAnsiTheme="minorBidi"/>
          <w:b/>
          <w:bCs/>
        </w:rPr>
        <w:t>SGP4</w:t>
      </w:r>
      <w:r w:rsidR="00066DBE" w:rsidRPr="00066DBE">
        <w:rPr>
          <w:rFonts w:asciiTheme="minorBidi" w:hAnsiTheme="minorBidi"/>
          <w:b/>
          <w:bCs/>
        </w:rPr>
        <w:t xml:space="preserve"> </w:t>
      </w:r>
      <w:hyperlink w:anchor="SGP4" w:history="1">
        <w:r w:rsidR="00066DBE" w:rsidRPr="00066DBE">
          <w:rPr>
            <w:rFonts w:asciiTheme="minorBidi" w:hAnsiTheme="minorBidi"/>
            <w:b/>
            <w:bCs/>
          </w:rPr>
          <w:t>[2</w:t>
        </w:r>
        <w:r w:rsidR="00CA7AC6">
          <w:rPr>
            <w:rFonts w:asciiTheme="minorBidi" w:hAnsiTheme="minorBidi"/>
            <w:b/>
            <w:bCs/>
          </w:rPr>
          <w:t>4</w:t>
        </w:r>
        <w:r w:rsidR="00066DBE" w:rsidRPr="00066DBE">
          <w:rPr>
            <w:rFonts w:asciiTheme="minorBidi" w:hAnsiTheme="minorBidi"/>
            <w:b/>
            <w:bCs/>
          </w:rPr>
          <w:t>]</w:t>
        </w:r>
      </w:hyperlink>
      <w:r w:rsidRPr="00046D16">
        <w:rPr>
          <w:rFonts w:asciiTheme="minorBidi" w:hAnsiTheme="minorBidi"/>
        </w:rPr>
        <w:t xml:space="preserve"> propagator from python just for data gathering, we had the option to get the satellites data from OMM (Orbiting Mean-Elements Message) XML files.</w:t>
      </w:r>
      <w:r w:rsidR="00A740E8">
        <w:rPr>
          <w:rFonts w:asciiTheme="minorBidi" w:hAnsiTheme="minorBidi"/>
        </w:rPr>
        <w:t xml:space="preserve"> </w:t>
      </w:r>
      <w:r w:rsidRPr="00046D16">
        <w:rPr>
          <w:rFonts w:asciiTheme="minorBidi" w:hAnsiTheme="minorBidi"/>
        </w:rPr>
        <w:t>Later on we needed to integrate SGP4 as part of our system, but parsing the XML files into usable data was missing, and we needed to create our own implementation to parse those files.</w:t>
      </w:r>
      <w:r w:rsidR="00A740E8">
        <w:rPr>
          <w:rFonts w:asciiTheme="minorBidi" w:hAnsiTheme="minorBidi"/>
        </w:rPr>
        <w:t xml:space="preserve"> </w:t>
      </w:r>
      <w:r w:rsidRPr="00046D16">
        <w:rPr>
          <w:rFonts w:asciiTheme="minorBidi" w:hAnsiTheme="minorBidi"/>
        </w:rPr>
        <w:t xml:space="preserve">After implementing, we were </w:t>
      </w:r>
      <w:r w:rsidRPr="00046D16">
        <w:rPr>
          <w:rFonts w:asciiTheme="minorBidi" w:hAnsiTheme="minorBidi"/>
        </w:rPr>
        <w:lastRenderedPageBreak/>
        <w:t>concerned about the results, because we got different property's values from XML files and TLEs which supposed to give the same data. After investigation we discovered that this is not our code's fault, but in TLEs due to the format nature, the values are rounded, therefore we can expect a small difference in the values.</w:t>
      </w:r>
    </w:p>
    <w:p w14:paraId="33C71BF7" w14:textId="203494BE" w:rsidR="00CF4371" w:rsidRDefault="00CF4371" w:rsidP="00CF4371">
      <w:pPr>
        <w:pStyle w:val="Heading2"/>
        <w:rPr>
          <w:lang w:val="en-US"/>
        </w:rPr>
      </w:pPr>
      <w:bookmarkStart w:id="137" w:name="_Toc193196914"/>
      <w:r>
        <w:rPr>
          <w:lang w:val="en-US"/>
        </w:rPr>
        <w:t>Optimizing Resource Allocation for Accurate Algorithm Execution</w:t>
      </w:r>
      <w:bookmarkEnd w:id="137"/>
    </w:p>
    <w:p w14:paraId="218C0D84" w14:textId="34BB8783" w:rsidR="00CF4371" w:rsidRPr="00CF4371" w:rsidRDefault="00CF4371" w:rsidP="00A740E8">
      <w:pPr>
        <w:jc w:val="both"/>
        <w:rPr>
          <w:rFonts w:ascii="Arial" w:hAnsi="Arial" w:cs="Arial"/>
          <w:lang w:val="en-US"/>
        </w:rPr>
      </w:pPr>
      <w:r w:rsidRPr="00CF4371">
        <w:rPr>
          <w:rFonts w:ascii="Arial" w:hAnsi="Arial" w:cs="Arial"/>
          <w:lang w:val="en-US"/>
        </w:rPr>
        <w:t xml:space="preserve">One of our key objectives was to ensure that the execution of collision detection algorithms on the </w:t>
      </w:r>
      <w:hyperlink w:anchor="RaspberryPi" w:history="1">
        <w:r w:rsidRPr="00F155E7">
          <w:rPr>
            <w:rStyle w:val="Hyperlink"/>
            <w:rFonts w:ascii="Arial" w:hAnsi="Arial" w:cs="Arial"/>
            <w:b/>
            <w:bCs/>
            <w:color w:val="auto"/>
            <w:u w:val="none"/>
            <w:lang w:val="en-US"/>
          </w:rPr>
          <w:t>Raspberry Pi 5</w:t>
        </w:r>
        <w:r w:rsidR="00F155E7" w:rsidRPr="00F155E7">
          <w:rPr>
            <w:rStyle w:val="Hyperlink"/>
            <w:rFonts w:ascii="Arial" w:hAnsi="Arial" w:cs="Arial"/>
            <w:b/>
            <w:bCs/>
            <w:color w:val="auto"/>
            <w:u w:val="none"/>
            <w:lang w:val="en-US"/>
          </w:rPr>
          <w:t xml:space="preserve"> [19]</w:t>
        </w:r>
      </w:hyperlink>
      <w:r w:rsidRPr="00CF4371">
        <w:rPr>
          <w:rFonts w:ascii="Arial" w:hAnsi="Arial" w:cs="Arial"/>
          <w:lang w:val="en-US"/>
        </w:rPr>
        <w:t xml:space="preserve"> was performed under optimal conditions, allowing us to obtain the most precise and consistent results across multiple test runs. Since the </w:t>
      </w:r>
      <w:hyperlink w:anchor="RaspberryPi" w:history="1">
        <w:r w:rsidR="002C734F" w:rsidRPr="00F155E7">
          <w:rPr>
            <w:rStyle w:val="Hyperlink"/>
            <w:rFonts w:ascii="Arial" w:hAnsi="Arial" w:cs="Arial"/>
            <w:b/>
            <w:bCs/>
            <w:color w:val="auto"/>
            <w:u w:val="none"/>
            <w:lang w:val="en-US"/>
          </w:rPr>
          <w:t>Raspberry Pi 5 [19]</w:t>
        </w:r>
      </w:hyperlink>
      <w:r w:rsidR="002C734F">
        <w:rPr>
          <w:rFonts w:ascii="Arial" w:hAnsi="Arial" w:cs="Arial"/>
          <w:b/>
          <w:bCs/>
          <w:lang w:val="en-US"/>
        </w:rPr>
        <w:t xml:space="preserve"> </w:t>
      </w:r>
      <w:r w:rsidRPr="00CF4371">
        <w:rPr>
          <w:rFonts w:ascii="Arial" w:hAnsi="Arial" w:cs="Arial"/>
          <w:lang w:val="en-US"/>
        </w:rPr>
        <w:t>is a multi-core system, background processes and system tasks could interfere with the algorithm execution by consuming CPU resources, leading to variations in execution time and performance measurements.</w:t>
      </w:r>
    </w:p>
    <w:p w14:paraId="14EF545A" w14:textId="77777777" w:rsidR="00CF4371" w:rsidRPr="00CF4371" w:rsidRDefault="00CF4371" w:rsidP="00CF4371">
      <w:pPr>
        <w:rPr>
          <w:rFonts w:ascii="Arial" w:hAnsi="Arial" w:cs="Arial"/>
          <w:lang w:val="en-US"/>
        </w:rPr>
      </w:pPr>
    </w:p>
    <w:p w14:paraId="205C3FCE" w14:textId="3C83BA8A" w:rsidR="00CF4371" w:rsidRPr="00CF4371" w:rsidRDefault="00CF4371" w:rsidP="00A740E8">
      <w:pPr>
        <w:jc w:val="both"/>
        <w:rPr>
          <w:rFonts w:ascii="Arial" w:hAnsi="Arial" w:cs="Arial"/>
          <w:lang w:val="en-US"/>
        </w:rPr>
      </w:pPr>
      <w:r w:rsidRPr="00CF4371">
        <w:rPr>
          <w:rFonts w:ascii="Arial" w:hAnsi="Arial" w:cs="Arial"/>
          <w:lang w:val="en-US"/>
        </w:rPr>
        <w:t>To address this, we allocated a dedicated CPU core exclusively for the Tested OBC system. By configuring the system to pin the Tested OBC process to a specific core, we ensured that all other user processes and background tasks were restricted from running on that core. This setup allowed us to isolate the execution environment, ensuring that the full processing power of the designated core was available for running the algorithms. As a result, we achieved consistent performance measurements, minimizing external system influences and improving the reliability and accuracy of our test results.</w:t>
      </w:r>
    </w:p>
    <w:p w14:paraId="48E5EFAB" w14:textId="1F82A56C" w:rsidR="005E1560" w:rsidRDefault="005E1560" w:rsidP="005E1560">
      <w:pPr>
        <w:rPr>
          <w:rFonts w:asciiTheme="minorBidi" w:eastAsiaTheme="majorEastAsia" w:hAnsiTheme="minorBidi" w:cstheme="majorBidi"/>
          <w:color w:val="2F5496" w:themeColor="accent1" w:themeShade="BF"/>
          <w:sz w:val="26"/>
          <w:szCs w:val="26"/>
        </w:rPr>
      </w:pPr>
    </w:p>
    <w:p w14:paraId="21F89349" w14:textId="77777777" w:rsidR="0012207F" w:rsidRPr="0012207F" w:rsidRDefault="0012207F" w:rsidP="00D328A8">
      <w:pPr>
        <w:pStyle w:val="Heading1"/>
        <w:numPr>
          <w:ilvl w:val="0"/>
          <w:numId w:val="1"/>
        </w:numPr>
        <w:rPr>
          <w:rFonts w:ascii="Arial" w:hAnsi="Arial" w:cs="Arial"/>
        </w:rPr>
      </w:pPr>
      <w:bookmarkStart w:id="138" w:name="_Toc165922629"/>
      <w:bookmarkStart w:id="139" w:name="_Toc193196915"/>
      <w:r w:rsidRPr="0012207F">
        <w:rPr>
          <w:rFonts w:ascii="Arial" w:hAnsi="Arial" w:cs="Arial"/>
        </w:rPr>
        <w:t>Results and conclusion</w:t>
      </w:r>
      <w:bookmarkEnd w:id="138"/>
      <w:bookmarkEnd w:id="139"/>
    </w:p>
    <w:p w14:paraId="583713C3" w14:textId="77777777" w:rsidR="0012207F" w:rsidRDefault="0012207F" w:rsidP="00D328A8">
      <w:pPr>
        <w:pStyle w:val="Heading2"/>
        <w:numPr>
          <w:ilvl w:val="1"/>
          <w:numId w:val="1"/>
        </w:numPr>
        <w:rPr>
          <w:rFonts w:ascii="Arial" w:hAnsi="Arial" w:cs="Arial"/>
          <w:rtl/>
        </w:rPr>
      </w:pPr>
      <w:bookmarkStart w:id="140" w:name="_Toc165922630"/>
      <w:bookmarkStart w:id="141" w:name="_Toc193196916"/>
      <w:r w:rsidRPr="0012207F">
        <w:rPr>
          <w:rFonts w:ascii="Arial" w:hAnsi="Arial" w:cs="Arial"/>
        </w:rPr>
        <w:t>Feasibility Analysis and Test Results</w:t>
      </w:r>
      <w:bookmarkEnd w:id="140"/>
      <w:bookmarkEnd w:id="141"/>
    </w:p>
    <w:p w14:paraId="7FEE59CF" w14:textId="7418CA8C" w:rsidR="00492A12" w:rsidRPr="00492A12" w:rsidRDefault="00492A12" w:rsidP="00A740E8">
      <w:pPr>
        <w:jc w:val="both"/>
        <w:rPr>
          <w:rFonts w:ascii="Arial" w:hAnsi="Arial" w:cs="Arial"/>
        </w:rPr>
      </w:pPr>
      <w:r w:rsidRPr="00492A12">
        <w:rPr>
          <w:rFonts w:ascii="Arial" w:hAnsi="Arial" w:cs="Arial"/>
        </w:rPr>
        <w:t xml:space="preserve">We used the same data set </w:t>
      </w:r>
      <w:r>
        <w:rPr>
          <w:rFonts w:ascii="Arial" w:hAnsi="Arial" w:cs="Arial"/>
        </w:rPr>
        <w:t>for</w:t>
      </w:r>
      <w:r w:rsidRPr="00492A12">
        <w:rPr>
          <w:rFonts w:ascii="Arial" w:hAnsi="Arial" w:cs="Arial"/>
        </w:rPr>
        <w:t xml:space="preserve"> all test cases </w:t>
      </w:r>
      <w:r>
        <w:rPr>
          <w:rFonts w:ascii="Arial" w:hAnsi="Arial" w:cs="Arial"/>
        </w:rPr>
        <w:t>while</w:t>
      </w:r>
      <w:r w:rsidRPr="00492A12">
        <w:rPr>
          <w:rFonts w:ascii="Arial" w:hAnsi="Arial" w:cs="Arial"/>
        </w:rPr>
        <w:t xml:space="preserve"> varying the numbers of points per segment and the number of segments per minimal revolution.</w:t>
      </w:r>
    </w:p>
    <w:p w14:paraId="116161F1" w14:textId="77777777" w:rsidR="00492A12" w:rsidRPr="004B6961" w:rsidRDefault="00492A12" w:rsidP="00A740E8">
      <w:pPr>
        <w:jc w:val="both"/>
        <w:rPr>
          <w:rFonts w:ascii="Arial" w:hAnsi="Arial" w:cs="Arial"/>
          <w:b/>
          <w:bCs/>
          <w:u w:val="single"/>
          <w:rtl/>
        </w:rPr>
      </w:pPr>
      <w:r w:rsidRPr="0012207F">
        <w:rPr>
          <w:rFonts w:ascii="Arial" w:hAnsi="Arial" w:cs="Arial"/>
          <w:b/>
          <w:bCs/>
          <w:u w:val="single"/>
        </w:rPr>
        <w:t>The Data Set:</w:t>
      </w:r>
    </w:p>
    <w:p w14:paraId="5FF71E5C" w14:textId="17117C77" w:rsidR="00492A12" w:rsidRPr="00175AD8" w:rsidRDefault="00492A12" w:rsidP="00A740E8">
      <w:pPr>
        <w:jc w:val="both"/>
        <w:rPr>
          <w:rFonts w:ascii="Arial" w:eastAsiaTheme="minorEastAsia" w:hAnsi="Arial" w:cs="Arial"/>
          <w:lang w:val="en-US"/>
        </w:rPr>
      </w:pPr>
      <w:r w:rsidRPr="004B6961">
        <w:rPr>
          <w:rFonts w:ascii="Arial" w:eastAsiaTheme="minorEastAsia" w:hAnsi="Arial" w:cs="Arial"/>
          <w:lang w:val="en-US"/>
        </w:rPr>
        <w:t xml:space="preserve">We used a catalog of 11,000 objects and obtained the TLE data for all active satellites from </w:t>
      </w:r>
      <w:r w:rsidRPr="0012207F">
        <w:rPr>
          <w:rFonts w:ascii="Arial" w:hAnsi="Arial" w:cs="Arial"/>
        </w:rPr>
        <w:t xml:space="preserve">Celestrak </w:t>
      </w:r>
      <w:r w:rsidRPr="0012207F">
        <w:rPr>
          <w:rFonts w:ascii="Arial" w:hAnsi="Arial" w:cs="Arial"/>
        </w:rPr>
        <w:fldChar w:fldCharType="begin"/>
      </w:r>
      <w:r w:rsidRPr="0012207F">
        <w:rPr>
          <w:rFonts w:ascii="Arial" w:hAnsi="Arial" w:cs="Arial"/>
        </w:rPr>
        <w:instrText xml:space="preserve"> REF _Ref165654744 \r \h  \* MERGEFORMAT </w:instrText>
      </w:r>
      <w:r w:rsidRPr="0012207F">
        <w:rPr>
          <w:rFonts w:ascii="Arial" w:hAnsi="Arial" w:cs="Arial"/>
        </w:rPr>
      </w:r>
      <w:r w:rsidRPr="0012207F">
        <w:rPr>
          <w:rFonts w:ascii="Arial" w:hAnsi="Arial" w:cs="Arial"/>
        </w:rPr>
        <w:fldChar w:fldCharType="separate"/>
      </w:r>
      <w:r w:rsidR="0094588E">
        <w:rPr>
          <w:rFonts w:ascii="Arial" w:hAnsi="Arial" w:cs="Arial"/>
          <w:cs/>
        </w:rPr>
        <w:t>‎</w:t>
      </w:r>
      <w:r w:rsidR="0094588E">
        <w:rPr>
          <w:rFonts w:ascii="Arial" w:hAnsi="Arial" w:cs="Arial"/>
        </w:rPr>
        <w:t>[4]</w:t>
      </w:r>
      <w:r w:rsidRPr="0012207F">
        <w:rPr>
          <w:rFonts w:ascii="Arial" w:hAnsi="Arial" w:cs="Arial"/>
        </w:rPr>
        <w:fldChar w:fldCharType="end"/>
      </w:r>
      <w:r>
        <w:rPr>
          <w:rFonts w:ascii="Arial" w:hAnsi="Arial" w:cs="Arial"/>
        </w:rPr>
        <w:t xml:space="preserve"> </w:t>
      </w:r>
      <w:r w:rsidRPr="004B6961">
        <w:rPr>
          <w:rFonts w:ascii="Arial" w:eastAsiaTheme="minorEastAsia" w:hAnsi="Arial" w:cs="Arial"/>
          <w:lang w:val="en-US"/>
        </w:rPr>
        <w:t>as of 27/02/25 14:45:33 UTC. The algorithms were tested on pairs, where the first satellite in the list was tested against every other satellite.</w:t>
      </w:r>
      <w:r>
        <w:rPr>
          <w:rFonts w:ascii="Arial" w:eastAsiaTheme="minorEastAsia" w:hAnsi="Arial" w:cs="Arial"/>
          <w:lang w:val="en-US"/>
        </w:rPr>
        <w:t xml:space="preserve"> </w:t>
      </w:r>
      <w:r w:rsidRPr="004B6961">
        <w:rPr>
          <w:rFonts w:ascii="Arial" w:eastAsiaTheme="minorEastAsia" w:hAnsi="Arial" w:cs="Arial"/>
          <w:lang w:val="en-US"/>
        </w:rPr>
        <w:t>After filtering the catalog by removing satellites that had no chance of colliding with the first satellite</w:t>
      </w:r>
      <w:r>
        <w:rPr>
          <w:rFonts w:ascii="Arial" w:eastAsiaTheme="minorEastAsia" w:hAnsi="Arial" w:cs="Arial"/>
          <w:lang w:val="en-US"/>
        </w:rPr>
        <w:t xml:space="preserve"> (</w:t>
      </w:r>
      <w:r>
        <w:rPr>
          <w:rFonts w:asciiTheme="minorBidi" w:hAnsiTheme="minorBidi"/>
          <w:lang w:val="en-US"/>
        </w:rPr>
        <w:t>with collision threshold of 10 KM)</w:t>
      </w:r>
      <w:r w:rsidRPr="004B6961">
        <w:rPr>
          <w:rFonts w:ascii="Arial" w:eastAsiaTheme="minorEastAsia" w:hAnsi="Arial" w:cs="Arial"/>
          <w:lang w:val="en-US"/>
        </w:rPr>
        <w:t>, we obtained 2,4</w:t>
      </w:r>
      <w:r>
        <w:rPr>
          <w:rFonts w:ascii="Arial" w:eastAsiaTheme="minorEastAsia" w:hAnsi="Arial" w:cs="Arial"/>
          <w:lang w:val="en-US"/>
        </w:rPr>
        <w:t>87</w:t>
      </w:r>
      <w:r w:rsidRPr="004B6961">
        <w:rPr>
          <w:rFonts w:ascii="Arial" w:eastAsiaTheme="minorEastAsia" w:hAnsi="Arial" w:cs="Arial"/>
          <w:lang w:val="en-US"/>
        </w:rPr>
        <w:t xml:space="preserve"> different test cases.</w:t>
      </w:r>
      <w:r>
        <w:rPr>
          <w:rFonts w:ascii="Arial" w:eastAsiaTheme="minorEastAsia" w:hAnsi="Arial" w:cs="Arial"/>
          <w:lang w:val="en-US"/>
        </w:rPr>
        <w:t xml:space="preserve"> </w:t>
      </w:r>
      <w:r w:rsidRPr="004B6961">
        <w:rPr>
          <w:rFonts w:ascii="Arial" w:eastAsiaTheme="minorEastAsia" w:hAnsi="Arial" w:cs="Arial"/>
          <w:lang w:val="en-US"/>
        </w:rPr>
        <w:t xml:space="preserve">We tested with different 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Pr>
          <w:rFonts w:ascii="Arial" w:eastAsiaTheme="minorEastAsia" w:hAnsi="Arial" w:cs="Arial"/>
          <w:lang w:val="en-US"/>
        </w:rPr>
        <w:t xml:space="preserve"> </w:t>
      </w:r>
      <w:r w:rsidRPr="004B6961">
        <w:rPr>
          <w:rFonts w:ascii="Arial" w:eastAsiaTheme="minorEastAsia" w:hAnsi="Arial" w:cs="Arial"/>
          <w:lang w:val="en-US"/>
        </w:rPr>
        <w:t>(8 or 16 segments</w:t>
      </w:r>
      <w:r>
        <w:rPr>
          <w:rFonts w:ascii="Arial" w:eastAsiaTheme="minorEastAsia" w:hAnsi="Arial" w:cs="Arial"/>
          <w:lang w:val="en-US"/>
        </w:rPr>
        <w:t>),</w:t>
      </w:r>
      <w:r w:rsidRPr="004B6961">
        <w:rPr>
          <w:rFonts w:ascii="Arial" w:eastAsiaTheme="minorEastAsia" w:hAnsi="Arial" w:cs="Arial"/>
          <w:lang w:val="en-US"/>
        </w:rPr>
        <w:t xml:space="preserve"> </w:t>
      </w:r>
      <w:r w:rsidRPr="0012207F">
        <w:rPr>
          <w:rFonts w:ascii="Arial" w:hAnsi="Arial" w:cs="Arial"/>
        </w:rPr>
        <w:t xml:space="preserve">with </w:t>
      </w:r>
      <w:r w:rsidR="003B1993" w:rsidRPr="00C55F25">
        <w:rPr>
          <w:rFonts w:ascii="Arial" w:hAnsi="Arial" w:cs="Arial"/>
          <w:b/>
          <w:bCs/>
        </w:rPr>
        <w:t>CATCH</w:t>
      </w:r>
      <w:r w:rsidR="003B1993" w:rsidRPr="00775CEC">
        <w:rPr>
          <w:rFonts w:ascii="Arial" w:hAnsi="Arial" w:cs="Arial"/>
        </w:rPr>
        <w:t xml:space="preserve"> </w:t>
      </w:r>
      <w:hyperlink w:anchor="REF2" w:history="1">
        <w:r w:rsidR="003B1993" w:rsidRPr="00775CEC">
          <w:rPr>
            <w:rStyle w:val="Hyperlink"/>
            <w:rFonts w:ascii="Arial" w:hAnsi="Arial" w:cs="Arial"/>
            <w:b/>
            <w:bCs/>
            <w:color w:val="222A35" w:themeColor="text2" w:themeShade="80"/>
            <w:u w:val="none"/>
          </w:rPr>
          <w:t>[</w:t>
        </w:r>
        <w:r w:rsidR="003B1993">
          <w:rPr>
            <w:rStyle w:val="Hyperlink"/>
            <w:rFonts w:ascii="Arial" w:hAnsi="Arial" w:cs="Arial"/>
            <w:b/>
            <w:bCs/>
            <w:color w:val="222A35" w:themeColor="text2" w:themeShade="80"/>
            <w:u w:val="none"/>
          </w:rPr>
          <w:t>5</w:t>
        </w:r>
        <w:r w:rsidR="003B1993" w:rsidRPr="00775CEC">
          <w:rPr>
            <w:rStyle w:val="Hyperlink"/>
            <w:rFonts w:ascii="Arial" w:hAnsi="Arial" w:cs="Arial"/>
            <w:b/>
            <w:bCs/>
            <w:color w:val="222A35" w:themeColor="text2" w:themeShade="80"/>
            <w:u w:val="none"/>
          </w:rPr>
          <w:t>]</w:t>
        </w:r>
      </w:hyperlink>
      <w:r w:rsidRPr="0012207F">
        <w:rPr>
          <w:rFonts w:ascii="Arial" w:hAnsi="Arial" w:cs="Arial"/>
        </w:rPr>
        <w:t xml:space="preserve"> degree set to 15</w:t>
      </w:r>
      <w:r>
        <w:rPr>
          <w:rFonts w:ascii="Arial" w:hAnsi="Arial" w:cs="Arial"/>
        </w:rPr>
        <w:t xml:space="preserve"> or 7 according to the selected number of points</w:t>
      </w:r>
      <w:r w:rsidRPr="0012207F">
        <w:rPr>
          <w:rFonts w:ascii="Arial" w:hAnsi="Arial" w:cs="Arial"/>
        </w:rPr>
        <w:t xml:space="preserve"> and time interval set to a week</w:t>
      </w:r>
      <w:r>
        <w:rPr>
          <w:rFonts w:ascii="Arial" w:hAnsi="Arial" w:cs="Arial"/>
        </w:rPr>
        <w:t xml:space="preserve"> (</w:t>
      </w:r>
      <w:r w:rsidRPr="000B7770">
        <w:rPr>
          <w:rFonts w:ascii="Arial" w:hAnsi="Arial" w:cs="Arial"/>
        </w:rPr>
        <w:t>2419200</w:t>
      </w:r>
      <w:r>
        <w:rPr>
          <w:rFonts w:ascii="Arial" w:hAnsi="Arial" w:cs="Arial"/>
        </w:rPr>
        <w:t xml:space="preserve"> Seconds)</w:t>
      </w:r>
      <w:r w:rsidRPr="0012207F">
        <w:rPr>
          <w:rFonts w:ascii="Arial" w:hAnsi="Arial" w:cs="Arial"/>
        </w:rPr>
        <w:t>, with the following SBO-ANCAS tolerances:</w:t>
      </w:r>
    </w:p>
    <w:p w14:paraId="4627DCF0" w14:textId="609E8115" w:rsidR="00473E72" w:rsidRDefault="00492A12" w:rsidP="00A740E8">
      <w:pPr>
        <w:jc w:val="both"/>
        <w:rPr>
          <w:rFonts w:ascii="Arial" w:eastAsiaTheme="minorEastAsia" w:hAnsi="Arial" w:cs="Arial"/>
          <w:lang w:val="en-US"/>
        </w:rPr>
      </w:pPr>
      <w:r w:rsidRPr="004B6961">
        <w:rPr>
          <w:rFonts w:ascii="Arial" w:eastAsiaTheme="minorEastAsia" w:hAnsi="Arial" w:cs="Arial"/>
          <w:lang w:val="en-US"/>
        </w:rPr>
        <w:t>TOLd = 0.00000001, TOLt = 0.0001</w:t>
      </w:r>
      <w:r>
        <w:rPr>
          <w:rFonts w:ascii="Arial" w:eastAsiaTheme="minorEastAsia" w:hAnsi="Arial" w:cs="Arial"/>
          <w:lang w:val="en-US"/>
        </w:rPr>
        <w:t>.</w:t>
      </w:r>
    </w:p>
    <w:p w14:paraId="7B4C3888" w14:textId="3621A6BA" w:rsidR="00E653E5" w:rsidRDefault="00A63738" w:rsidP="00A740E8">
      <w:pPr>
        <w:jc w:val="both"/>
        <w:rPr>
          <w:rFonts w:ascii="Arial" w:eastAsiaTheme="minorEastAsia" w:hAnsi="Arial" w:cs="Arial"/>
          <w:lang w:val="en-US"/>
        </w:rPr>
      </w:pPr>
      <w:r>
        <w:rPr>
          <w:rFonts w:ascii="Arial" w:eastAsiaTheme="minorEastAsia" w:hAnsi="Arial" w:cs="Arial"/>
          <w:lang w:val="en-US"/>
        </w:rPr>
        <w:t xml:space="preserve">The values of the </w:t>
      </w:r>
      <w:r w:rsidRPr="004B6961">
        <w:rPr>
          <w:rFonts w:ascii="Arial" w:eastAsiaTheme="minorEastAsia" w:hAnsi="Arial" w:cs="Arial"/>
          <w:lang w:val="en-US"/>
        </w:rPr>
        <w:t xml:space="preserve">numbers of points per segment (8 or 16 points) and different </w:t>
      </w:r>
      <w:r>
        <w:rPr>
          <w:rFonts w:ascii="Arial" w:eastAsiaTheme="minorEastAsia" w:hAnsi="Arial" w:cs="Arial"/>
          <w:lang w:val="en-US"/>
        </w:rPr>
        <w:t xml:space="preserve">number of </w:t>
      </w:r>
      <w:r w:rsidRPr="004B6961">
        <w:rPr>
          <w:rFonts w:ascii="Arial" w:eastAsiaTheme="minorEastAsia" w:hAnsi="Arial" w:cs="Arial"/>
          <w:lang w:val="en-US"/>
        </w:rPr>
        <w:t>segment</w:t>
      </w:r>
      <w:r>
        <w:rPr>
          <w:rFonts w:ascii="Arial" w:eastAsiaTheme="minorEastAsia" w:hAnsi="Arial" w:cs="Arial"/>
          <w:lang w:val="en-US"/>
        </w:rPr>
        <w:t xml:space="preserve">s </w:t>
      </w:r>
      <w:r w:rsidRPr="004B6961">
        <w:rPr>
          <w:rFonts w:ascii="Arial" w:eastAsiaTheme="minorEastAsia" w:hAnsi="Arial" w:cs="Arial"/>
          <w:lang w:val="en-US"/>
        </w:rPr>
        <w:t>per minimal revolution</w:t>
      </w:r>
      <w:r w:rsidRPr="00A63738">
        <w:rPr>
          <w:rFonts w:ascii="Arial" w:eastAsiaTheme="minorEastAsia" w:hAnsi="Arial" w:cs="Arial"/>
          <w:lang w:val="en-US"/>
        </w:rPr>
        <w:t xml:space="preserve"> ​​control how many data points the algorithms must process.</w:t>
      </w:r>
    </w:p>
    <w:p w14:paraId="18B4F212" w14:textId="1DD62A97" w:rsidR="00473E72" w:rsidRDefault="00473E72" w:rsidP="00E653E5">
      <w:pPr>
        <w:pStyle w:val="Heading3"/>
      </w:pPr>
      <w:bookmarkStart w:id="142" w:name="_Toc193196917"/>
      <w:r w:rsidRPr="00473E72">
        <w:t>Run Time Comparison</w:t>
      </w:r>
      <w:bookmarkEnd w:id="142"/>
      <w:r w:rsidRPr="00473E72">
        <w:t xml:space="preserve"> </w:t>
      </w:r>
    </w:p>
    <w:p w14:paraId="719DEC12" w14:textId="00EC3501" w:rsidR="00473E72" w:rsidRPr="00473E72" w:rsidRDefault="00473E72" w:rsidP="00A740E8">
      <w:pPr>
        <w:jc w:val="both"/>
      </w:pPr>
      <w:r w:rsidRPr="0012207F">
        <w:rPr>
          <w:rFonts w:ascii="Arial" w:hAnsi="Arial" w:cs="Arial"/>
        </w:rPr>
        <w:t xml:space="preserve">To </w:t>
      </w:r>
      <w:r>
        <w:rPr>
          <w:rFonts w:ascii="Arial" w:hAnsi="Arial" w:cs="Arial"/>
        </w:rPr>
        <w:t>compare</w:t>
      </w:r>
      <w:r w:rsidRPr="0012207F">
        <w:rPr>
          <w:rFonts w:ascii="Arial" w:hAnsi="Arial" w:cs="Arial"/>
        </w:rPr>
        <w:t xml:space="preserve"> the </w:t>
      </w:r>
      <w:r>
        <w:rPr>
          <w:rFonts w:ascii="Arial" w:hAnsi="Arial" w:cs="Arial"/>
        </w:rPr>
        <w:t>runtimes</w:t>
      </w:r>
      <w:r w:rsidRPr="0012207F">
        <w:rPr>
          <w:rFonts w:ascii="Arial" w:hAnsi="Arial" w:cs="Arial"/>
        </w:rPr>
        <w:t xml:space="preserve">, we ran </w:t>
      </w:r>
      <w:r>
        <w:rPr>
          <w:rFonts w:ascii="Arial" w:hAnsi="Arial" w:cs="Arial"/>
        </w:rPr>
        <w:t xml:space="preserve">four variations </w:t>
      </w:r>
      <w:r w:rsidRPr="0012207F">
        <w:rPr>
          <w:rFonts w:ascii="Arial" w:hAnsi="Arial" w:cs="Arial"/>
        </w:rPr>
        <w:t xml:space="preserve">over </w:t>
      </w:r>
      <w:r>
        <w:rPr>
          <w:rFonts w:ascii="Arial" w:hAnsi="Arial" w:cs="Arial"/>
        </w:rPr>
        <w:t>the</w:t>
      </w:r>
      <w:r w:rsidRPr="0012207F">
        <w:rPr>
          <w:rFonts w:ascii="Arial" w:hAnsi="Arial" w:cs="Arial"/>
        </w:rPr>
        <w:t xml:space="preserve"> data set and checked the results.</w:t>
      </w:r>
    </w:p>
    <w:p w14:paraId="38BF6ACB" w14:textId="77777777" w:rsidR="00473E72" w:rsidRPr="0012207F" w:rsidRDefault="00473E72" w:rsidP="00473E72">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270BF6C" w14:textId="77777777" w:rsidR="00473E72" w:rsidRDefault="00473E72"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A6C4542" w14:textId="30B67004"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6A9E992" w14:textId="61456458"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3F722B6E" w14:textId="77777777" w:rsidR="00473E72" w:rsidRPr="00343ABB"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17FFA4C" w14:textId="474250B6" w:rsidR="005E2200" w:rsidRDefault="00473E72" w:rsidP="00A740E8">
      <w:pPr>
        <w:pStyle w:val="ListParagraph"/>
        <w:numPr>
          <w:ilvl w:val="0"/>
          <w:numId w:val="47"/>
        </w:numPr>
        <w:jc w:val="both"/>
        <w:rPr>
          <w:rFonts w:ascii="Arial" w:eastAsiaTheme="minorEastAsia" w:hAnsi="Arial" w:cs="Arial"/>
          <w:lang w:val="en-US"/>
        </w:rPr>
      </w:pPr>
      <w:r w:rsidRPr="00343ABB">
        <w:rPr>
          <w:rFonts w:ascii="Arial" w:hAnsi="Arial" w:cs="Arial"/>
        </w:rPr>
        <w:lastRenderedPageBreak/>
        <w:t xml:space="preserve">SBO-ANCAS tolerances: </w:t>
      </w:r>
      <w:r w:rsidRPr="00343ABB">
        <w:rPr>
          <w:rFonts w:ascii="Arial" w:eastAsiaTheme="minorEastAsia" w:hAnsi="Arial" w:cs="Arial"/>
          <w:lang w:val="en-US"/>
        </w:rPr>
        <w:t>TOLd = 0.00000001, TOLt = 0.0001</w:t>
      </w:r>
    </w:p>
    <w:p w14:paraId="22B137A1" w14:textId="77777777" w:rsidR="003E3E8F" w:rsidRPr="00A63738" w:rsidRDefault="003E3E8F" w:rsidP="003E3E8F">
      <w:pPr>
        <w:pStyle w:val="ListParagraph"/>
        <w:rPr>
          <w:rFonts w:ascii="Arial" w:eastAsiaTheme="minorEastAsia" w:hAnsi="Arial" w:cs="Arial"/>
          <w:lang w:val="en-US"/>
        </w:rPr>
      </w:pPr>
    </w:p>
    <w:p w14:paraId="7A462AFD" w14:textId="0F270A68" w:rsidR="001C017B" w:rsidRPr="00145331" w:rsidRDefault="005E2200"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COSMO-SKYMED 3   satellite in the catalog</w:t>
      </w:r>
      <w:r w:rsidR="00145331">
        <w:t>.</w:t>
      </w:r>
      <w:r w:rsidRPr="00145331">
        <w:t xml:space="preserve"> </w:t>
      </w:r>
    </w:p>
    <w:tbl>
      <w:tblPr>
        <w:tblStyle w:val="TableGrid1"/>
        <w:tblW w:w="9373" w:type="dxa"/>
        <w:tblInd w:w="-289" w:type="dxa"/>
        <w:tblLook w:val="04A0" w:firstRow="1" w:lastRow="0" w:firstColumn="1" w:lastColumn="0" w:noHBand="0" w:noVBand="1"/>
      </w:tblPr>
      <w:tblGrid>
        <w:gridCol w:w="625"/>
        <w:gridCol w:w="985"/>
        <w:gridCol w:w="981"/>
        <w:gridCol w:w="1248"/>
        <w:gridCol w:w="1151"/>
        <w:gridCol w:w="1248"/>
        <w:gridCol w:w="1062"/>
        <w:gridCol w:w="1151"/>
        <w:gridCol w:w="1248"/>
      </w:tblGrid>
      <w:tr w:rsidR="003E3E8F" w:rsidRPr="00A740E8" w14:paraId="5CBBCE21" w14:textId="77777777" w:rsidTr="007F52EB">
        <w:trPr>
          <w:trHeight w:val="380"/>
        </w:trPr>
        <w:tc>
          <w:tcPr>
            <w:tcW w:w="625" w:type="dxa"/>
            <w:noWrap/>
            <w:hideMark/>
          </w:tcPr>
          <w:p w14:paraId="224713A1"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1BC8C2F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FECF99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12EF61C"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41A4601F"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5A0857D5"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0D1E66AA"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62554AE4"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7D270370" w14:textId="77777777" w:rsidR="003E3E8F" w:rsidRPr="00A740E8" w:rsidRDefault="003E3E8F" w:rsidP="007F52EB">
            <w:pPr>
              <w:rPr>
                <w:rFonts w:ascii="Arial" w:hAnsi="Arial" w:cs="Arial"/>
                <w:b/>
                <w:bCs/>
                <w:sz w:val="16"/>
                <w:szCs w:val="16"/>
              </w:rPr>
            </w:pPr>
            <w:r w:rsidRPr="00A740E8">
              <w:rPr>
                <w:rFonts w:ascii="Arial" w:hAnsi="Arial" w:cs="Arial"/>
                <w:b/>
                <w:bCs/>
                <w:sz w:val="16"/>
                <w:szCs w:val="16"/>
              </w:rPr>
              <w:t>Error Distance[Km]</w:t>
            </w:r>
          </w:p>
        </w:tc>
      </w:tr>
      <w:tr w:rsidR="003E3E8F" w:rsidRPr="00A740E8" w14:paraId="4A548EC9" w14:textId="77777777" w:rsidTr="007F52EB">
        <w:trPr>
          <w:trHeight w:val="380"/>
        </w:trPr>
        <w:tc>
          <w:tcPr>
            <w:tcW w:w="625" w:type="dxa"/>
            <w:noWrap/>
            <w:hideMark/>
          </w:tcPr>
          <w:p w14:paraId="2BDFBE27"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418EA2CD" w14:textId="77777777" w:rsidR="003E3E8F" w:rsidRPr="00A740E8" w:rsidRDefault="003E3E8F"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18087B00" w14:textId="77777777" w:rsidR="003E3E8F" w:rsidRPr="00A740E8" w:rsidRDefault="003E3E8F"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18637164" w14:textId="77777777" w:rsidR="003E3E8F" w:rsidRPr="00A740E8" w:rsidRDefault="003E3E8F"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3A01BA42" w14:textId="77777777" w:rsidR="003E3E8F" w:rsidRPr="00A740E8" w:rsidRDefault="003E3E8F"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6F5340E7"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EDD055"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295E34CE" w14:textId="77777777" w:rsidR="003E3E8F" w:rsidRPr="00A740E8" w:rsidRDefault="003E3E8F"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1E1C9A34" w14:textId="77777777" w:rsidR="003E3E8F" w:rsidRPr="00A740E8" w:rsidRDefault="003E3E8F" w:rsidP="007F52EB">
            <w:pPr>
              <w:rPr>
                <w:rFonts w:ascii="Arial" w:hAnsi="Arial" w:cs="Arial"/>
                <w:sz w:val="16"/>
                <w:szCs w:val="16"/>
              </w:rPr>
            </w:pPr>
            <w:r w:rsidRPr="00A740E8">
              <w:rPr>
                <w:rFonts w:ascii="Arial" w:hAnsi="Arial" w:cs="Arial"/>
                <w:sz w:val="16"/>
                <w:szCs w:val="16"/>
              </w:rPr>
              <w:t>4.40041E-05</w:t>
            </w:r>
          </w:p>
        </w:tc>
      </w:tr>
      <w:tr w:rsidR="003E3E8F" w:rsidRPr="00A740E8" w14:paraId="08100A2C" w14:textId="77777777" w:rsidTr="007F52EB">
        <w:trPr>
          <w:trHeight w:val="380"/>
        </w:trPr>
        <w:tc>
          <w:tcPr>
            <w:tcW w:w="625" w:type="dxa"/>
            <w:noWrap/>
            <w:hideMark/>
          </w:tcPr>
          <w:p w14:paraId="28F6A351"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18E41C4A" w14:textId="77777777" w:rsidR="003E3E8F" w:rsidRPr="00A740E8" w:rsidRDefault="003E3E8F"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021E0FC3" w14:textId="77777777" w:rsidR="003E3E8F" w:rsidRPr="00A740E8" w:rsidRDefault="003E3E8F"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564F6D40" w14:textId="77777777" w:rsidR="003E3E8F" w:rsidRPr="00A740E8" w:rsidRDefault="003E3E8F"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401F200C"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51D3724"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CD91E31"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0682DE5" w14:textId="77777777" w:rsidR="003E3E8F" w:rsidRPr="00A740E8" w:rsidRDefault="003E3E8F"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77B579D6" w14:textId="77777777" w:rsidR="003E3E8F" w:rsidRPr="00A740E8" w:rsidRDefault="003E3E8F" w:rsidP="007F52EB">
            <w:pPr>
              <w:rPr>
                <w:rFonts w:ascii="Arial" w:hAnsi="Arial" w:cs="Arial"/>
                <w:sz w:val="16"/>
                <w:szCs w:val="16"/>
              </w:rPr>
            </w:pPr>
            <w:r w:rsidRPr="00A740E8">
              <w:rPr>
                <w:rFonts w:ascii="Arial" w:hAnsi="Arial" w:cs="Arial"/>
                <w:sz w:val="16"/>
                <w:szCs w:val="16"/>
              </w:rPr>
              <w:t>8.27539E-10</w:t>
            </w:r>
          </w:p>
        </w:tc>
      </w:tr>
      <w:tr w:rsidR="003E3E8F" w:rsidRPr="00A740E8" w14:paraId="137EDDB8" w14:textId="77777777" w:rsidTr="007F52EB">
        <w:trPr>
          <w:trHeight w:val="380"/>
        </w:trPr>
        <w:tc>
          <w:tcPr>
            <w:tcW w:w="625" w:type="dxa"/>
            <w:noWrap/>
            <w:hideMark/>
          </w:tcPr>
          <w:p w14:paraId="6A62DE06" w14:textId="77777777" w:rsidR="003E3E8F" w:rsidRPr="00A740E8" w:rsidRDefault="003E3E8F" w:rsidP="007F52EB">
            <w:pPr>
              <w:rPr>
                <w:rFonts w:ascii="Arial" w:hAnsi="Arial" w:cs="Arial"/>
                <w:sz w:val="16"/>
                <w:szCs w:val="16"/>
              </w:rPr>
            </w:pPr>
            <w:r w:rsidRPr="00A740E8">
              <w:rPr>
                <w:rFonts w:ascii="Arial" w:hAnsi="Arial" w:cs="Arial"/>
                <w:sz w:val="16"/>
                <w:szCs w:val="16"/>
              </w:rPr>
              <w:t>14</w:t>
            </w:r>
          </w:p>
        </w:tc>
        <w:tc>
          <w:tcPr>
            <w:tcW w:w="985" w:type="dxa"/>
            <w:noWrap/>
            <w:hideMark/>
          </w:tcPr>
          <w:p w14:paraId="6DEC742D" w14:textId="77777777" w:rsidR="003E3E8F" w:rsidRPr="00A740E8" w:rsidRDefault="003E3E8F"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2331E70C" w14:textId="77777777" w:rsidR="003E3E8F" w:rsidRPr="00A740E8" w:rsidRDefault="003E3E8F"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4C798536" w14:textId="77777777" w:rsidR="003E3E8F" w:rsidRPr="00A740E8" w:rsidRDefault="003E3E8F"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6CF837E4"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0985066A" w14:textId="77777777" w:rsidR="003E3E8F" w:rsidRPr="00A740E8" w:rsidRDefault="003E3E8F"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4F53C93A" w14:textId="77777777" w:rsidR="003E3E8F" w:rsidRPr="00A740E8" w:rsidRDefault="003E3E8F"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C5BA32A" w14:textId="77777777" w:rsidR="003E3E8F" w:rsidRPr="00A740E8" w:rsidRDefault="003E3E8F"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428F6E14" w14:textId="77777777" w:rsidR="003E3E8F" w:rsidRPr="00A740E8" w:rsidRDefault="003E3E8F" w:rsidP="007F52EB">
            <w:pPr>
              <w:rPr>
                <w:rFonts w:ascii="Arial" w:hAnsi="Arial" w:cs="Arial"/>
                <w:sz w:val="16"/>
                <w:szCs w:val="16"/>
              </w:rPr>
            </w:pPr>
            <w:r w:rsidRPr="00A740E8">
              <w:rPr>
                <w:rFonts w:ascii="Arial" w:hAnsi="Arial" w:cs="Arial"/>
                <w:sz w:val="16"/>
                <w:szCs w:val="16"/>
              </w:rPr>
              <w:t>3.46059E-07</w:t>
            </w:r>
          </w:p>
        </w:tc>
      </w:tr>
    </w:tbl>
    <w:p w14:paraId="0FA10B19" w14:textId="77777777" w:rsidR="003E3E8F" w:rsidRDefault="003E3E8F" w:rsidP="00145331">
      <w:pPr>
        <w:pStyle w:val="Tables"/>
        <w:numPr>
          <w:ilvl w:val="0"/>
          <w:numId w:val="0"/>
        </w:numPr>
      </w:pPr>
    </w:p>
    <w:p w14:paraId="03AFD70F" w14:textId="77777777" w:rsidR="003E3E8F" w:rsidRDefault="003E3E8F" w:rsidP="003E3E8F">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12BCB03B" w14:textId="77777777" w:rsidR="00FC7DC7" w:rsidRDefault="003E3E8F" w:rsidP="00A740E8">
      <w:pPr>
        <w:jc w:val="both"/>
        <w:rPr>
          <w:rFonts w:ascii="Arial" w:hAnsi="Arial" w:cs="Arial"/>
          <w:lang w:val="en-US"/>
        </w:rPr>
      </w:pPr>
      <w:r w:rsidRPr="003E3E8F">
        <w:rPr>
          <w:rFonts w:ascii="Arial" w:hAnsi="Arial" w:cs="Arial"/>
        </w:rPr>
        <w:t>From the runtime measurements in Test Case 1, where each algorithm received 8 points per segment, 8 segments per minimal revolution (Tmin Factor = 8), and CATCH used degree = 7, we observe that CATCH consistently takes the longest time, while SBO-ANCAS runs faster than CATCH but is still slower than ANCAS. Interestingly, SBO-ANCAS does not exhibit the highest runtime despite its additional iterative steps for sampling new points, indicating that the overhead from repeatedly refining time points is still less expensive than the companion</w:t>
      </w:r>
      <w:r w:rsidR="0091107A">
        <w:rPr>
          <w:rFonts w:ascii="Arial" w:hAnsi="Arial" w:cs="Arial"/>
        </w:rPr>
        <w:t xml:space="preserve"> </w:t>
      </w:r>
      <w:r w:rsidRPr="003E3E8F">
        <w:rPr>
          <w:rFonts w:ascii="Arial" w:hAnsi="Arial" w:cs="Arial"/>
        </w:rPr>
        <w:t xml:space="preserve">matrix eigenvalue calculations required by CATCH. As expected, ANCAS demonstrates the lowest </w:t>
      </w:r>
    </w:p>
    <w:p w14:paraId="4EA81C00" w14:textId="67C6EFC0" w:rsidR="003E3E8F" w:rsidRPr="00145331" w:rsidRDefault="003E3E8F" w:rsidP="00A740E8">
      <w:pPr>
        <w:jc w:val="both"/>
        <w:rPr>
          <w:rFonts w:ascii="Arial" w:hAnsi="Arial" w:cs="Arial"/>
        </w:rPr>
      </w:pPr>
      <w:r w:rsidRPr="003E3E8F">
        <w:rPr>
          <w:rFonts w:ascii="Arial" w:hAnsi="Arial" w:cs="Arial"/>
        </w:rPr>
        <w:t>runtime, owing to its straightforward cubic polynomial approach with minimal overhead.</w:t>
      </w:r>
      <w:r>
        <w:rPr>
          <w:rFonts w:ascii="Arial" w:hAnsi="Arial" w:cs="Arial"/>
        </w:rPr>
        <w:t xml:space="preserve"> </w:t>
      </w:r>
    </w:p>
    <w:p w14:paraId="4091142E" w14:textId="2C054669" w:rsidR="009077AB" w:rsidRPr="00AE7D0D" w:rsidRDefault="00473E72" w:rsidP="00AE7D0D">
      <w:pPr>
        <w:pStyle w:val="Graphs"/>
      </w:pPr>
      <w:r w:rsidRPr="00AE7D0D">
        <w:t xml:space="preserve">Algorithms </w:t>
      </w:r>
      <w:r w:rsidR="002F6C0E" w:rsidRPr="00AE7D0D">
        <w:t>Runtime [Sec]</w:t>
      </w:r>
      <w:r w:rsidRPr="00AE7D0D">
        <w:t xml:space="preserve"> per test, only on the first </w:t>
      </w:r>
      <w:r w:rsidR="006E1A9D" w:rsidRPr="00AE7D0D">
        <w:t>100</w:t>
      </w:r>
      <w:r w:rsidRPr="00AE7D0D">
        <w:t xml:space="preserve"> tests for Tmin=8 and 8 points per segment</w:t>
      </w:r>
      <w:r w:rsidR="006E1A9D" w:rsidRPr="00AE7D0D">
        <w:t>.</w:t>
      </w:r>
    </w:p>
    <w:p w14:paraId="6CE194FE" w14:textId="25FBD5EC" w:rsidR="002F6C0E" w:rsidRDefault="006E1A9D" w:rsidP="00AE7D0D">
      <w:r w:rsidRPr="006E1A9D">
        <w:rPr>
          <w:noProof/>
        </w:rPr>
        <w:drawing>
          <wp:inline distT="0" distB="0" distL="0" distR="0" wp14:anchorId="5AFE9012" wp14:editId="5E92A1F3">
            <wp:extent cx="5893339" cy="1798820"/>
            <wp:effectExtent l="0" t="0" r="0" b="5080"/>
            <wp:docPr id="15562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278636" name=""/>
                    <pic:cNvPicPr/>
                  </pic:nvPicPr>
                  <pic:blipFill>
                    <a:blip r:embed="rId135"/>
                    <a:stretch>
                      <a:fillRect/>
                    </a:stretch>
                  </pic:blipFill>
                  <pic:spPr>
                    <a:xfrm>
                      <a:off x="0" y="0"/>
                      <a:ext cx="5971086" cy="1822551"/>
                    </a:xfrm>
                    <a:prstGeom prst="rect">
                      <a:avLst/>
                    </a:prstGeom>
                  </pic:spPr>
                </pic:pic>
              </a:graphicData>
            </a:graphic>
          </wp:inline>
        </w:drawing>
      </w:r>
    </w:p>
    <w:p w14:paraId="4C421940" w14:textId="42BB6E7E" w:rsidR="006E1A9D" w:rsidRDefault="003E3E8F" w:rsidP="00A740E8">
      <w:pPr>
        <w:jc w:val="both"/>
        <w:rPr>
          <w:rFonts w:ascii="Arial" w:hAnsi="Arial" w:cs="Arial"/>
        </w:rPr>
      </w:pPr>
      <w:r w:rsidRPr="003E3E8F">
        <w:rPr>
          <w:rFonts w:ascii="Arial" w:hAnsi="Arial" w:cs="Arial"/>
        </w:rPr>
        <w:t xml:space="preserve">These results </w:t>
      </w:r>
      <w:r w:rsidR="0091107A" w:rsidRPr="0091107A">
        <w:rPr>
          <w:rFonts w:ascii="Arial" w:hAnsi="Arial" w:cs="Arial"/>
        </w:rPr>
        <w:t>confirm that CATCH's higher complexity is largely due to its root</w:t>
      </w:r>
      <w:r w:rsidR="00427A3D">
        <w:rPr>
          <w:rFonts w:ascii="Arial" w:hAnsi="Arial" w:cs="Arial"/>
        </w:rPr>
        <w:t xml:space="preserve"> </w:t>
      </w:r>
      <w:r w:rsidR="0091107A" w:rsidRPr="0091107A">
        <w:rPr>
          <w:rFonts w:ascii="Arial" w:hAnsi="Arial" w:cs="Arial"/>
        </w:rPr>
        <w:t>finding approach, which requires eigenvalue computations for a 7th</w:t>
      </w:r>
      <w:r w:rsidR="00427A3D">
        <w:rPr>
          <w:rFonts w:ascii="Arial" w:hAnsi="Arial" w:cs="Arial"/>
        </w:rPr>
        <w:t xml:space="preserve"> </w:t>
      </w:r>
      <w:r w:rsidR="0091107A" w:rsidRPr="0091107A">
        <w:rPr>
          <w:rFonts w:ascii="Arial" w:hAnsi="Arial" w:cs="Arial"/>
        </w:rPr>
        <w:t>degree polynomial. In contrast, SBO-ANCAS uses a loop</w:t>
      </w:r>
      <w:r w:rsidR="00427A3D">
        <w:rPr>
          <w:rFonts w:ascii="Arial" w:hAnsi="Arial" w:cs="Arial"/>
        </w:rPr>
        <w:t xml:space="preserve"> </w:t>
      </w:r>
      <w:r w:rsidR="0091107A" w:rsidRPr="0091107A">
        <w:rPr>
          <w:rFonts w:ascii="Arial" w:hAnsi="Arial" w:cs="Arial"/>
        </w:rPr>
        <w:t>based refinement process that, although more computationally expensive than ANCAS, remains comparatively efficient. ANCAS, with its simple cubic polynomial fitting method, consistently achieves very short run times, although this simplicity may come at the expense of accuracy in cases where the relative distance between objects changes rapidly. In Test Case 1, ANCAS proves to be the fastest algorithm, completing calculations quickly due to its streamlined approach</w:t>
      </w:r>
      <w:r w:rsidR="00427A3D">
        <w:rPr>
          <w:rFonts w:ascii="Arial" w:hAnsi="Arial" w:cs="Arial"/>
        </w:rPr>
        <w:t>,</w:t>
      </w:r>
      <w:r w:rsidR="0091107A" w:rsidRPr="0091107A">
        <w:rPr>
          <w:rFonts w:ascii="Arial" w:hAnsi="Arial" w:cs="Arial"/>
        </w:rPr>
        <w:t xml:space="preserve"> however, it may miss critical roots or yield less precise results when the data changes abruptly. SBO-ANCAS strikes a balanced middle ground between speed and accuracy by using iterative refinement to improve precision, resulting in a lower runtime than CATCH. CATCH consistently shows the highest computation time, mainly because its companion matrix method for polynomial root</w:t>
      </w:r>
      <w:r w:rsidR="00427A3D">
        <w:rPr>
          <w:rFonts w:ascii="Arial" w:hAnsi="Arial" w:cs="Arial"/>
        </w:rPr>
        <w:t xml:space="preserve"> </w:t>
      </w:r>
      <w:r w:rsidR="0091107A" w:rsidRPr="0091107A">
        <w:rPr>
          <w:rFonts w:ascii="Arial" w:hAnsi="Arial" w:cs="Arial"/>
        </w:rPr>
        <w:t xml:space="preserve">finding requires </w:t>
      </w:r>
      <w:r w:rsidR="0091107A" w:rsidRPr="0091107A">
        <w:rPr>
          <w:rFonts w:ascii="Arial" w:hAnsi="Arial" w:cs="Arial"/>
        </w:rPr>
        <w:lastRenderedPageBreak/>
        <w:t>intensive eigenvalue calculations, which significantly increase the runtime even though they can provide robust accuracy.</w:t>
      </w:r>
    </w:p>
    <w:p w14:paraId="58CD60C7" w14:textId="77777777" w:rsidR="00427A3D" w:rsidRDefault="00427A3D" w:rsidP="0091107A">
      <w:pPr>
        <w:rPr>
          <w:rFonts w:ascii="Arial" w:hAnsi="Arial" w:cs="Arial"/>
        </w:rPr>
      </w:pPr>
    </w:p>
    <w:p w14:paraId="2B58581A" w14:textId="77777777" w:rsidR="006E1A9D" w:rsidRPr="0012207F" w:rsidRDefault="006E1A9D" w:rsidP="006E1A9D">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7738AF30" w14:textId="77777777" w:rsidR="006E1A9D" w:rsidRDefault="006E1A9D" w:rsidP="006E1A9D">
      <w:pPr>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4A5CB28" w14:textId="2B8AA866"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776FADFF" w14:textId="016B159E"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2730221" w14:textId="77777777" w:rsidR="006E1A9D" w:rsidRPr="00343ABB"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CATCH degree:7</w:t>
      </w:r>
    </w:p>
    <w:p w14:paraId="61257471" w14:textId="77777777" w:rsidR="006E1A9D" w:rsidRDefault="006E1A9D" w:rsidP="00D328A8">
      <w:pPr>
        <w:pStyle w:val="ListParagraph"/>
        <w:numPr>
          <w:ilvl w:val="0"/>
          <w:numId w:val="47"/>
        </w:numPr>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4CD5D09B" w14:textId="77777777" w:rsidR="006E1A9D" w:rsidRDefault="006E1A9D" w:rsidP="006E1A9D">
      <w:pPr>
        <w:rPr>
          <w:rFonts w:ascii="Arial" w:eastAsiaTheme="minorEastAsia" w:hAnsi="Arial" w:cs="Arial"/>
          <w:b/>
          <w:bCs/>
          <w:u w:val="single"/>
        </w:rPr>
      </w:pPr>
    </w:p>
    <w:p w14:paraId="6952C1D3" w14:textId="22102818" w:rsidR="0022694B" w:rsidRPr="007E3CB4" w:rsidRDefault="006E1A9D"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COSMO-SKYMED 3   satellite in the catalog</w:t>
      </w:r>
      <w:r w:rsidR="00145331" w:rsidRPr="007E3CB4">
        <w:t>.</w:t>
      </w:r>
    </w:p>
    <w:tbl>
      <w:tblPr>
        <w:tblStyle w:val="TableGrid1"/>
        <w:tblW w:w="10180" w:type="dxa"/>
        <w:tblInd w:w="-1164" w:type="dxa"/>
        <w:tblLook w:val="04A0" w:firstRow="1" w:lastRow="0" w:firstColumn="1" w:lastColumn="0" w:noHBand="0" w:noVBand="1"/>
      </w:tblPr>
      <w:tblGrid>
        <w:gridCol w:w="540"/>
        <w:gridCol w:w="750"/>
        <w:gridCol w:w="1316"/>
        <w:gridCol w:w="1191"/>
        <w:gridCol w:w="1191"/>
        <w:gridCol w:w="1191"/>
        <w:gridCol w:w="1191"/>
        <w:gridCol w:w="1506"/>
        <w:gridCol w:w="1304"/>
      </w:tblGrid>
      <w:tr w:rsidR="0022694B" w:rsidRPr="007B36A4" w14:paraId="145D8DC2" w14:textId="77777777" w:rsidTr="007F52EB">
        <w:trPr>
          <w:trHeight w:val="389"/>
        </w:trPr>
        <w:tc>
          <w:tcPr>
            <w:tcW w:w="733" w:type="dxa"/>
            <w:noWrap/>
            <w:hideMark/>
          </w:tcPr>
          <w:p w14:paraId="1997EC4D"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est ID</w:t>
            </w:r>
          </w:p>
        </w:tc>
        <w:tc>
          <w:tcPr>
            <w:tcW w:w="496" w:type="dxa"/>
            <w:noWrap/>
            <w:hideMark/>
          </w:tcPr>
          <w:p w14:paraId="7451050F"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Algorithm Name</w:t>
            </w:r>
          </w:p>
        </w:tc>
        <w:tc>
          <w:tcPr>
            <w:tcW w:w="1326" w:type="dxa"/>
            <w:noWrap/>
            <w:hideMark/>
          </w:tcPr>
          <w:p w14:paraId="633C0E67"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un Time[Sec]</w:t>
            </w:r>
          </w:p>
        </w:tc>
        <w:tc>
          <w:tcPr>
            <w:tcW w:w="1198" w:type="dxa"/>
            <w:noWrap/>
            <w:hideMark/>
          </w:tcPr>
          <w:p w14:paraId="12016C4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 Distance[Km]</w:t>
            </w:r>
          </w:p>
        </w:tc>
        <w:tc>
          <w:tcPr>
            <w:tcW w:w="1198" w:type="dxa"/>
            <w:noWrap/>
            <w:hideMark/>
          </w:tcPr>
          <w:p w14:paraId="5BA46225"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TCA[Sec]</w:t>
            </w:r>
          </w:p>
        </w:tc>
        <w:tc>
          <w:tcPr>
            <w:tcW w:w="1198" w:type="dxa"/>
            <w:noWrap/>
            <w:hideMark/>
          </w:tcPr>
          <w:p w14:paraId="4C560AAB"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 Distance[Km]</w:t>
            </w:r>
          </w:p>
        </w:tc>
        <w:tc>
          <w:tcPr>
            <w:tcW w:w="1198" w:type="dxa"/>
            <w:noWrap/>
            <w:hideMark/>
          </w:tcPr>
          <w:p w14:paraId="1BE42B2C"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Real TCA[Sec]</w:t>
            </w:r>
          </w:p>
        </w:tc>
        <w:tc>
          <w:tcPr>
            <w:tcW w:w="1515" w:type="dxa"/>
            <w:noWrap/>
            <w:hideMark/>
          </w:tcPr>
          <w:p w14:paraId="1B5903CA"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Time</w:t>
            </w:r>
          </w:p>
          <w:p w14:paraId="40F316D4"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Sec]</w:t>
            </w:r>
          </w:p>
        </w:tc>
        <w:tc>
          <w:tcPr>
            <w:tcW w:w="1318" w:type="dxa"/>
            <w:noWrap/>
            <w:hideMark/>
          </w:tcPr>
          <w:p w14:paraId="48BF9091"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Error Distance</w:t>
            </w:r>
          </w:p>
          <w:p w14:paraId="7819E470" w14:textId="77777777" w:rsidR="0022694B" w:rsidRPr="00A740E8" w:rsidRDefault="0022694B" w:rsidP="007F52EB">
            <w:pPr>
              <w:rPr>
                <w:rFonts w:ascii="Arial" w:hAnsi="Arial" w:cs="Arial"/>
                <w:b/>
                <w:bCs/>
                <w:sz w:val="18"/>
                <w:szCs w:val="18"/>
              </w:rPr>
            </w:pPr>
            <w:r w:rsidRPr="00A740E8">
              <w:rPr>
                <w:rFonts w:ascii="Arial" w:hAnsi="Arial" w:cs="Arial"/>
                <w:b/>
                <w:bCs/>
                <w:sz w:val="18"/>
                <w:szCs w:val="18"/>
              </w:rPr>
              <w:t>[Km]</w:t>
            </w:r>
          </w:p>
        </w:tc>
      </w:tr>
      <w:tr w:rsidR="0022694B" w:rsidRPr="007B36A4" w14:paraId="6A33DA1C" w14:textId="77777777" w:rsidTr="007F52EB">
        <w:trPr>
          <w:trHeight w:val="389"/>
        </w:trPr>
        <w:tc>
          <w:tcPr>
            <w:tcW w:w="733" w:type="dxa"/>
            <w:noWrap/>
            <w:hideMark/>
          </w:tcPr>
          <w:p w14:paraId="641402B2"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6EB861D8" w14:textId="77777777" w:rsidR="0022694B" w:rsidRPr="00A740E8" w:rsidRDefault="0022694B" w:rsidP="007F52EB">
            <w:pPr>
              <w:rPr>
                <w:rFonts w:ascii="Arial" w:hAnsi="Arial" w:cs="Arial"/>
                <w:sz w:val="18"/>
                <w:szCs w:val="18"/>
              </w:rPr>
            </w:pPr>
            <w:r w:rsidRPr="00A740E8">
              <w:rPr>
                <w:rFonts w:ascii="Arial" w:hAnsi="Arial" w:cs="Arial"/>
                <w:sz w:val="18"/>
                <w:szCs w:val="18"/>
              </w:rPr>
              <w:t>ANCAS</w:t>
            </w:r>
          </w:p>
        </w:tc>
        <w:tc>
          <w:tcPr>
            <w:tcW w:w="1326" w:type="dxa"/>
            <w:noWrap/>
            <w:hideMark/>
          </w:tcPr>
          <w:p w14:paraId="328E8CFC" w14:textId="77777777" w:rsidR="0022694B" w:rsidRPr="00A740E8" w:rsidRDefault="0022694B" w:rsidP="007F52EB">
            <w:pPr>
              <w:rPr>
                <w:rFonts w:ascii="Arial" w:hAnsi="Arial" w:cs="Arial"/>
                <w:sz w:val="18"/>
                <w:szCs w:val="18"/>
              </w:rPr>
            </w:pPr>
            <w:r w:rsidRPr="00A740E8">
              <w:rPr>
                <w:rFonts w:ascii="Arial" w:hAnsi="Arial" w:cs="Arial"/>
                <w:sz w:val="18"/>
                <w:szCs w:val="18"/>
              </w:rPr>
              <w:t>0.0615599999999999</w:t>
            </w:r>
          </w:p>
        </w:tc>
        <w:tc>
          <w:tcPr>
            <w:tcW w:w="1198" w:type="dxa"/>
            <w:noWrap/>
            <w:hideMark/>
          </w:tcPr>
          <w:p w14:paraId="21C38095" w14:textId="77777777" w:rsidR="0022694B" w:rsidRPr="00A740E8" w:rsidRDefault="0022694B" w:rsidP="007F52EB">
            <w:pPr>
              <w:rPr>
                <w:rFonts w:ascii="Arial" w:hAnsi="Arial" w:cs="Arial"/>
                <w:sz w:val="18"/>
                <w:szCs w:val="18"/>
              </w:rPr>
            </w:pPr>
            <w:r w:rsidRPr="00A740E8">
              <w:rPr>
                <w:rFonts w:ascii="Arial" w:hAnsi="Arial" w:cs="Arial"/>
                <w:sz w:val="18"/>
                <w:szCs w:val="18"/>
              </w:rPr>
              <w:t>9.31393067045039</w:t>
            </w:r>
          </w:p>
        </w:tc>
        <w:tc>
          <w:tcPr>
            <w:tcW w:w="1198" w:type="dxa"/>
            <w:noWrap/>
            <w:hideMark/>
          </w:tcPr>
          <w:p w14:paraId="64289038"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54832</w:t>
            </w:r>
          </w:p>
        </w:tc>
        <w:tc>
          <w:tcPr>
            <w:tcW w:w="1198" w:type="dxa"/>
            <w:noWrap/>
            <w:hideMark/>
          </w:tcPr>
          <w:p w14:paraId="0331A81D"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30B060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78F200F2" w14:textId="77777777" w:rsidR="0022694B" w:rsidRPr="00A740E8" w:rsidRDefault="0022694B" w:rsidP="007F52EB">
            <w:pPr>
              <w:rPr>
                <w:rFonts w:ascii="Arial" w:hAnsi="Arial" w:cs="Arial"/>
                <w:sz w:val="18"/>
                <w:szCs w:val="18"/>
              </w:rPr>
            </w:pPr>
            <w:r w:rsidRPr="00A740E8">
              <w:rPr>
                <w:rFonts w:ascii="Arial" w:hAnsi="Arial" w:cs="Arial"/>
                <w:sz w:val="18"/>
                <w:szCs w:val="18"/>
              </w:rPr>
              <w:t>0.0000264354748651385</w:t>
            </w:r>
          </w:p>
        </w:tc>
        <w:tc>
          <w:tcPr>
            <w:tcW w:w="1318" w:type="dxa"/>
            <w:noWrap/>
            <w:hideMark/>
          </w:tcPr>
          <w:p w14:paraId="771B37AD"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5ABD5A64" w14:textId="77777777" w:rsidTr="007F52EB">
        <w:trPr>
          <w:trHeight w:val="389"/>
        </w:trPr>
        <w:tc>
          <w:tcPr>
            <w:tcW w:w="733" w:type="dxa"/>
            <w:noWrap/>
            <w:hideMark/>
          </w:tcPr>
          <w:p w14:paraId="62436486"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E74484A" w14:textId="77777777" w:rsidR="0022694B" w:rsidRPr="00A740E8" w:rsidRDefault="0022694B" w:rsidP="007F52EB">
            <w:pPr>
              <w:rPr>
                <w:rFonts w:ascii="Arial" w:hAnsi="Arial" w:cs="Arial"/>
                <w:sz w:val="18"/>
                <w:szCs w:val="18"/>
              </w:rPr>
            </w:pPr>
            <w:r w:rsidRPr="00A740E8">
              <w:rPr>
                <w:rFonts w:ascii="Arial" w:hAnsi="Arial" w:cs="Arial"/>
                <w:sz w:val="18"/>
                <w:szCs w:val="18"/>
              </w:rPr>
              <w:t>SBO ANCAS</w:t>
            </w:r>
          </w:p>
        </w:tc>
        <w:tc>
          <w:tcPr>
            <w:tcW w:w="1326" w:type="dxa"/>
            <w:noWrap/>
            <w:hideMark/>
          </w:tcPr>
          <w:p w14:paraId="5E061007" w14:textId="77777777" w:rsidR="0022694B" w:rsidRPr="00A740E8" w:rsidRDefault="0022694B" w:rsidP="007F52EB">
            <w:pPr>
              <w:rPr>
                <w:rFonts w:ascii="Arial" w:hAnsi="Arial" w:cs="Arial"/>
                <w:sz w:val="18"/>
                <w:szCs w:val="18"/>
              </w:rPr>
            </w:pPr>
            <w:r w:rsidRPr="00A740E8">
              <w:rPr>
                <w:rFonts w:ascii="Arial" w:hAnsi="Arial" w:cs="Arial"/>
                <w:sz w:val="18"/>
                <w:szCs w:val="18"/>
              </w:rPr>
              <w:t>0.0825649999999999</w:t>
            </w:r>
          </w:p>
        </w:tc>
        <w:tc>
          <w:tcPr>
            <w:tcW w:w="1198" w:type="dxa"/>
            <w:noWrap/>
            <w:hideMark/>
          </w:tcPr>
          <w:p w14:paraId="29A1D1E2" w14:textId="77777777" w:rsidR="0022694B" w:rsidRPr="00A740E8" w:rsidRDefault="0022694B" w:rsidP="007F52EB">
            <w:pPr>
              <w:rPr>
                <w:rFonts w:ascii="Arial" w:hAnsi="Arial" w:cs="Arial"/>
                <w:sz w:val="18"/>
                <w:szCs w:val="18"/>
              </w:rPr>
            </w:pPr>
            <w:r w:rsidRPr="00A740E8">
              <w:rPr>
                <w:rFonts w:ascii="Arial" w:hAnsi="Arial" w:cs="Arial"/>
                <w:sz w:val="18"/>
                <w:szCs w:val="18"/>
              </w:rPr>
              <w:t>9.3139265628991</w:t>
            </w:r>
          </w:p>
        </w:tc>
        <w:tc>
          <w:tcPr>
            <w:tcW w:w="1198" w:type="dxa"/>
            <w:noWrap/>
            <w:hideMark/>
          </w:tcPr>
          <w:p w14:paraId="3FFD8FD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321</w:t>
            </w:r>
          </w:p>
        </w:tc>
        <w:tc>
          <w:tcPr>
            <w:tcW w:w="1198" w:type="dxa"/>
            <w:noWrap/>
            <w:hideMark/>
          </w:tcPr>
          <w:p w14:paraId="7D82E7B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5749</w:t>
            </w:r>
          </w:p>
        </w:tc>
        <w:tc>
          <w:tcPr>
            <w:tcW w:w="1198" w:type="dxa"/>
            <w:noWrap/>
            <w:hideMark/>
          </w:tcPr>
          <w:p w14:paraId="21FF55EF"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81267</w:t>
            </w:r>
          </w:p>
        </w:tc>
        <w:tc>
          <w:tcPr>
            <w:tcW w:w="1515" w:type="dxa"/>
            <w:noWrap/>
            <w:hideMark/>
          </w:tcPr>
          <w:p w14:paraId="5B906333" w14:textId="77777777" w:rsidR="0022694B" w:rsidRPr="00A740E8" w:rsidRDefault="0022694B" w:rsidP="007F52EB">
            <w:pPr>
              <w:rPr>
                <w:rFonts w:ascii="Arial" w:hAnsi="Arial" w:cs="Arial"/>
                <w:sz w:val="18"/>
                <w:szCs w:val="18"/>
              </w:rPr>
            </w:pPr>
            <w:r w:rsidRPr="00A740E8">
              <w:rPr>
                <w:rFonts w:ascii="Arial" w:hAnsi="Arial" w:cs="Arial"/>
                <w:sz w:val="18"/>
                <w:szCs w:val="18"/>
              </w:rPr>
              <w:t>1.94599851965904E-06</w:t>
            </w:r>
          </w:p>
        </w:tc>
        <w:tc>
          <w:tcPr>
            <w:tcW w:w="1318" w:type="dxa"/>
            <w:noWrap/>
            <w:hideMark/>
          </w:tcPr>
          <w:p w14:paraId="4D3A9044" w14:textId="77777777" w:rsidR="0022694B" w:rsidRPr="00A740E8" w:rsidRDefault="0022694B" w:rsidP="007F52EB">
            <w:pPr>
              <w:rPr>
                <w:rFonts w:ascii="Arial" w:hAnsi="Arial" w:cs="Arial"/>
                <w:sz w:val="18"/>
                <w:szCs w:val="18"/>
              </w:rPr>
            </w:pPr>
            <w:r w:rsidRPr="00A740E8">
              <w:rPr>
                <w:rFonts w:ascii="Arial" w:hAnsi="Arial" w:cs="Arial"/>
                <w:sz w:val="18"/>
                <w:szCs w:val="18"/>
              </w:rPr>
              <w:t>4.10669289507836E-06</w:t>
            </w:r>
          </w:p>
        </w:tc>
      </w:tr>
      <w:tr w:rsidR="0022694B" w:rsidRPr="007B36A4" w14:paraId="2260ACD7" w14:textId="77777777" w:rsidTr="007F52EB">
        <w:trPr>
          <w:trHeight w:val="389"/>
        </w:trPr>
        <w:tc>
          <w:tcPr>
            <w:tcW w:w="733" w:type="dxa"/>
            <w:noWrap/>
            <w:hideMark/>
          </w:tcPr>
          <w:p w14:paraId="2D41986E" w14:textId="77777777" w:rsidR="0022694B" w:rsidRPr="00A740E8" w:rsidRDefault="0022694B" w:rsidP="007F52EB">
            <w:pPr>
              <w:rPr>
                <w:rFonts w:ascii="Arial" w:hAnsi="Arial" w:cs="Arial"/>
                <w:sz w:val="18"/>
                <w:szCs w:val="18"/>
              </w:rPr>
            </w:pPr>
            <w:r w:rsidRPr="00A740E8">
              <w:rPr>
                <w:rFonts w:ascii="Arial" w:hAnsi="Arial" w:cs="Arial"/>
                <w:sz w:val="18"/>
                <w:szCs w:val="18"/>
              </w:rPr>
              <w:t>14</w:t>
            </w:r>
          </w:p>
        </w:tc>
        <w:tc>
          <w:tcPr>
            <w:tcW w:w="496" w:type="dxa"/>
            <w:noWrap/>
            <w:hideMark/>
          </w:tcPr>
          <w:p w14:paraId="48816F3B" w14:textId="77777777" w:rsidR="0022694B" w:rsidRPr="00A740E8" w:rsidRDefault="0022694B" w:rsidP="007F52EB">
            <w:pPr>
              <w:rPr>
                <w:rFonts w:ascii="Arial" w:hAnsi="Arial" w:cs="Arial"/>
                <w:sz w:val="18"/>
                <w:szCs w:val="18"/>
              </w:rPr>
            </w:pPr>
            <w:r w:rsidRPr="00A740E8">
              <w:rPr>
                <w:rFonts w:ascii="Arial" w:hAnsi="Arial" w:cs="Arial"/>
                <w:sz w:val="18"/>
                <w:szCs w:val="18"/>
              </w:rPr>
              <w:t>CATCH</w:t>
            </w:r>
          </w:p>
        </w:tc>
        <w:tc>
          <w:tcPr>
            <w:tcW w:w="1326" w:type="dxa"/>
            <w:noWrap/>
            <w:hideMark/>
          </w:tcPr>
          <w:p w14:paraId="2894F7E9" w14:textId="77777777" w:rsidR="0022694B" w:rsidRPr="00A740E8" w:rsidRDefault="0022694B" w:rsidP="007F52EB">
            <w:pPr>
              <w:rPr>
                <w:rFonts w:ascii="Arial" w:hAnsi="Arial" w:cs="Arial"/>
                <w:sz w:val="18"/>
                <w:szCs w:val="18"/>
              </w:rPr>
            </w:pPr>
            <w:r w:rsidRPr="00A740E8">
              <w:rPr>
                <w:rFonts w:ascii="Arial" w:hAnsi="Arial" w:cs="Arial"/>
                <w:sz w:val="18"/>
                <w:szCs w:val="18"/>
              </w:rPr>
              <w:t>0.110103</w:t>
            </w:r>
          </w:p>
        </w:tc>
        <w:tc>
          <w:tcPr>
            <w:tcW w:w="1198" w:type="dxa"/>
            <w:noWrap/>
            <w:hideMark/>
          </w:tcPr>
          <w:p w14:paraId="75F77870" w14:textId="77777777" w:rsidR="0022694B" w:rsidRPr="00A740E8" w:rsidRDefault="0022694B" w:rsidP="007F52EB">
            <w:pPr>
              <w:rPr>
                <w:rFonts w:ascii="Arial" w:hAnsi="Arial" w:cs="Arial"/>
                <w:sz w:val="18"/>
                <w:szCs w:val="18"/>
              </w:rPr>
            </w:pPr>
            <w:r w:rsidRPr="00A740E8">
              <w:rPr>
                <w:rFonts w:ascii="Arial" w:hAnsi="Arial" w:cs="Arial"/>
                <w:sz w:val="18"/>
                <w:szCs w:val="18"/>
              </w:rPr>
              <w:t>9.31392656496836</w:t>
            </w:r>
          </w:p>
        </w:tc>
        <w:tc>
          <w:tcPr>
            <w:tcW w:w="1198" w:type="dxa"/>
            <w:noWrap/>
            <w:hideMark/>
          </w:tcPr>
          <w:p w14:paraId="31D455E0"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9541</w:t>
            </w:r>
          </w:p>
        </w:tc>
        <w:tc>
          <w:tcPr>
            <w:tcW w:w="1198" w:type="dxa"/>
            <w:noWrap/>
            <w:hideMark/>
          </w:tcPr>
          <w:p w14:paraId="39EF4F83" w14:textId="77777777" w:rsidR="0022694B" w:rsidRPr="00A740E8" w:rsidRDefault="0022694B" w:rsidP="007F52EB">
            <w:pPr>
              <w:rPr>
                <w:rFonts w:ascii="Arial" w:hAnsi="Arial" w:cs="Arial"/>
                <w:sz w:val="18"/>
                <w:szCs w:val="18"/>
              </w:rPr>
            </w:pPr>
            <w:r w:rsidRPr="00A740E8">
              <w:rPr>
                <w:rFonts w:ascii="Arial" w:hAnsi="Arial" w:cs="Arial"/>
                <w:sz w:val="18"/>
                <w:szCs w:val="18"/>
              </w:rPr>
              <w:t>9.31392656373572</w:t>
            </w:r>
          </w:p>
        </w:tc>
        <w:tc>
          <w:tcPr>
            <w:tcW w:w="1198" w:type="dxa"/>
            <w:noWrap/>
            <w:hideMark/>
          </w:tcPr>
          <w:p w14:paraId="2CCA25F7" w14:textId="77777777" w:rsidR="0022694B" w:rsidRPr="00A740E8" w:rsidRDefault="0022694B" w:rsidP="007F52EB">
            <w:pPr>
              <w:rPr>
                <w:rFonts w:ascii="Arial" w:hAnsi="Arial" w:cs="Arial"/>
                <w:sz w:val="18"/>
                <w:szCs w:val="18"/>
              </w:rPr>
            </w:pPr>
            <w:r w:rsidRPr="00A740E8">
              <w:rPr>
                <w:rFonts w:ascii="Arial" w:hAnsi="Arial" w:cs="Arial"/>
                <w:sz w:val="18"/>
                <w:szCs w:val="18"/>
              </w:rPr>
              <w:t>922993.632971266</w:t>
            </w:r>
          </w:p>
        </w:tc>
        <w:tc>
          <w:tcPr>
            <w:tcW w:w="1515" w:type="dxa"/>
            <w:noWrap/>
            <w:hideMark/>
          </w:tcPr>
          <w:p w14:paraId="621F323F" w14:textId="77777777" w:rsidR="0022694B" w:rsidRPr="00A740E8" w:rsidRDefault="0022694B" w:rsidP="007F52EB">
            <w:pPr>
              <w:rPr>
                <w:rFonts w:ascii="Arial" w:hAnsi="Arial" w:cs="Arial"/>
                <w:sz w:val="18"/>
                <w:szCs w:val="18"/>
              </w:rPr>
            </w:pPr>
            <w:r w:rsidRPr="00A740E8">
              <w:rPr>
                <w:rFonts w:ascii="Arial" w:hAnsi="Arial" w:cs="Arial"/>
                <w:sz w:val="18"/>
                <w:szCs w:val="18"/>
              </w:rPr>
              <w:t>8.27549956738949E-06</w:t>
            </w:r>
          </w:p>
        </w:tc>
        <w:tc>
          <w:tcPr>
            <w:tcW w:w="1318" w:type="dxa"/>
            <w:noWrap/>
            <w:hideMark/>
          </w:tcPr>
          <w:p w14:paraId="61D77998" w14:textId="77777777" w:rsidR="0022694B" w:rsidRPr="00A740E8" w:rsidRDefault="0022694B" w:rsidP="007F52EB">
            <w:pPr>
              <w:rPr>
                <w:rFonts w:ascii="Arial" w:hAnsi="Arial" w:cs="Arial"/>
                <w:sz w:val="18"/>
                <w:szCs w:val="18"/>
              </w:rPr>
            </w:pPr>
            <w:r w:rsidRPr="00A740E8">
              <w:rPr>
                <w:rFonts w:ascii="Arial" w:hAnsi="Arial" w:cs="Arial"/>
                <w:sz w:val="18"/>
                <w:szCs w:val="18"/>
              </w:rPr>
              <w:t>1.23263355078507E-09</w:t>
            </w:r>
          </w:p>
        </w:tc>
      </w:tr>
    </w:tbl>
    <w:p w14:paraId="151D216C" w14:textId="77777777" w:rsidR="0022694B" w:rsidRDefault="0022694B" w:rsidP="00145331">
      <w:pPr>
        <w:pStyle w:val="Tables"/>
        <w:numPr>
          <w:ilvl w:val="0"/>
          <w:numId w:val="0"/>
        </w:numPr>
      </w:pPr>
    </w:p>
    <w:p w14:paraId="60DDCE4B" w14:textId="00374AC7" w:rsidR="0022694B" w:rsidRDefault="0022694B" w:rsidP="004C0C2E">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F05FFCF" w14:textId="5ABBEF81" w:rsidR="004C0C2E" w:rsidRPr="00AE30BE" w:rsidRDefault="004C0C2E" w:rsidP="00A740E8">
      <w:pPr>
        <w:jc w:val="both"/>
        <w:rPr>
          <w:rFonts w:ascii="Arial" w:eastAsiaTheme="minorEastAsia" w:hAnsi="Arial" w:cs="Arial"/>
        </w:rPr>
      </w:pPr>
      <w:r w:rsidRPr="004C0C2E">
        <w:rPr>
          <w:rFonts w:ascii="Arial" w:eastAsiaTheme="minorEastAsia" w:hAnsi="Arial" w:cs="Arial"/>
        </w:rPr>
        <w:t>The runtime measurements for Test Case 2 clearly reveal clear performance differences between the algorithms. CATCH again exhibits the highest runtime, depending on the eigenvalue calculations of its associated matrix. In contrast, SBO-ANCAS, although it requires additional inner loops for iterative refinement, still runs faster than CATCH. This suggests that solving a cubic polynomial multiple times is less expensive than computing eigenvalues ​​for a higher</w:t>
      </w:r>
      <w:r>
        <w:rPr>
          <w:rFonts w:ascii="Arial" w:eastAsiaTheme="minorEastAsia" w:hAnsi="Arial" w:cs="Arial"/>
        </w:rPr>
        <w:t xml:space="preserve"> </w:t>
      </w:r>
      <w:r w:rsidRPr="004C0C2E">
        <w:rPr>
          <w:rFonts w:ascii="Arial" w:eastAsiaTheme="minorEastAsia" w:hAnsi="Arial" w:cs="Arial"/>
        </w:rPr>
        <w:t>degree polynomial. As expected, ANCAS remains the fastest approach due to its minimal computational overhead, although its simplicity may limit accuracy in rapidly changing scenarios. With an increased number of segments per round (16 instead of 8), SBO-ANCAS experiences a more pronounced effect, as it runs multiple refinement steps over more intervals but still maintains a lower overall runtime than CATCH. Additionally, increasing the number of points per segment increases the data size for CATCH and increases the cost of root finding, which demonstrates how sensitive its running time is to the choice of Tmin value. In contrast, ANCAS is almost unaffected by these parameter changes, which makes its computational load simple and robust.</w:t>
      </w:r>
    </w:p>
    <w:p w14:paraId="194C9E0F" w14:textId="5AF41F29" w:rsidR="006E1A9D" w:rsidRPr="00AE7D0D" w:rsidRDefault="006E1A9D" w:rsidP="00AE7D0D">
      <w:pPr>
        <w:pStyle w:val="Graphs"/>
      </w:pPr>
      <w:r w:rsidRPr="00AE7D0D">
        <w:t>Algorithms Runtime [Sec] per test, only on the first 100 tests for Tmin=8 and 16 points per segment.</w:t>
      </w:r>
    </w:p>
    <w:p w14:paraId="1128A5DF" w14:textId="2A6064C8" w:rsidR="0022694B" w:rsidRPr="00427A3D" w:rsidRDefault="00BA078F" w:rsidP="00AE7D0D">
      <w:r w:rsidRPr="00BA078F">
        <w:rPr>
          <w:noProof/>
        </w:rPr>
        <w:lastRenderedPageBreak/>
        <w:drawing>
          <wp:inline distT="0" distB="0" distL="0" distR="0" wp14:anchorId="6150E75B" wp14:editId="62EB7539">
            <wp:extent cx="5742361" cy="2077200"/>
            <wp:effectExtent l="0" t="0" r="0" b="5715"/>
            <wp:docPr id="213908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08080" name=""/>
                    <pic:cNvPicPr/>
                  </pic:nvPicPr>
                  <pic:blipFill>
                    <a:blip r:embed="rId136"/>
                    <a:stretch>
                      <a:fillRect/>
                    </a:stretch>
                  </pic:blipFill>
                  <pic:spPr>
                    <a:xfrm>
                      <a:off x="0" y="0"/>
                      <a:ext cx="5742361" cy="2077200"/>
                    </a:xfrm>
                    <a:prstGeom prst="rect">
                      <a:avLst/>
                    </a:prstGeom>
                  </pic:spPr>
                </pic:pic>
              </a:graphicData>
            </a:graphic>
          </wp:inline>
        </w:drawing>
      </w:r>
    </w:p>
    <w:p w14:paraId="537BB3B2" w14:textId="77777777" w:rsidR="009077AB" w:rsidRDefault="009077AB" w:rsidP="001C017B">
      <w:pPr>
        <w:rPr>
          <w:rFonts w:ascii="Arial" w:eastAsiaTheme="minorEastAsia" w:hAnsi="Arial" w:cs="Arial"/>
          <w:b/>
          <w:bCs/>
          <w:u w:val="single"/>
        </w:rPr>
      </w:pPr>
    </w:p>
    <w:p w14:paraId="798484CB" w14:textId="626EE608" w:rsidR="001C017B" w:rsidRPr="0012207F" w:rsidRDefault="001C017B" w:rsidP="001C017B">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w:t>
      </w:r>
      <w:r w:rsidR="005E2200">
        <w:rPr>
          <w:rFonts w:ascii="Arial" w:eastAsiaTheme="minorEastAsia" w:hAnsi="Arial" w:cs="Arial"/>
          <w:b/>
          <w:bCs/>
          <w:u w:val="single"/>
        </w:rPr>
        <w:t>3</w:t>
      </w:r>
      <w:r w:rsidRPr="0012207F">
        <w:rPr>
          <w:rFonts w:ascii="Arial" w:eastAsiaTheme="minorEastAsia" w:hAnsi="Arial" w:cs="Arial"/>
          <w:b/>
          <w:bCs/>
          <w:u w:val="single"/>
        </w:rPr>
        <w:t>:</w:t>
      </w:r>
    </w:p>
    <w:p w14:paraId="6BE76351" w14:textId="77777777" w:rsidR="001C017B" w:rsidRDefault="001C017B"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6DA1922" w14:textId="5A9B0A66"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A44283" w:rsidRPr="00343ABB">
        <w:rPr>
          <w:rFonts w:ascii="Arial" w:eastAsiaTheme="minorEastAsia" w:hAnsi="Arial" w:cs="Arial"/>
          <w:lang w:val="en-US"/>
        </w:rPr>
        <w:t>)</w:t>
      </w:r>
      <w:r w:rsidR="00A44283">
        <w:rPr>
          <w:rFonts w:ascii="Arial" w:eastAsiaTheme="minorEastAsia" w:hAnsi="Arial" w:cs="Arial"/>
          <w:lang w:val="en-US"/>
        </w:rPr>
        <w:t>:</w:t>
      </w:r>
      <w:r>
        <w:rPr>
          <w:rFonts w:ascii="Arial" w:eastAsiaTheme="minorEastAsia" w:hAnsi="Arial" w:cs="Arial"/>
          <w:lang w:val="en-US"/>
        </w:rPr>
        <w:t xml:space="preserve"> 16</w:t>
      </w:r>
    </w:p>
    <w:p w14:paraId="1802E6D3" w14:textId="4999F911"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A44283" w:rsidRPr="00343ABB">
        <w:rPr>
          <w:rFonts w:ascii="Arial" w:eastAsiaTheme="minorEastAsia" w:hAnsi="Arial" w:cs="Arial"/>
          <w:lang w:val="en-US"/>
        </w:rPr>
        <w:t>)</w:t>
      </w:r>
      <w:r w:rsidR="00A44283">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425DEC57" w14:textId="77777777" w:rsidR="001C017B" w:rsidRPr="00343AB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840AE95" w14:textId="77777777" w:rsidR="001C017B" w:rsidRDefault="001C017B"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4764FF6" w14:textId="77777777" w:rsidR="001C017B" w:rsidRDefault="001C017B" w:rsidP="001C017B">
      <w:pPr>
        <w:rPr>
          <w:rFonts w:ascii="Arial" w:eastAsiaTheme="minorEastAsia" w:hAnsi="Arial" w:cs="Arial"/>
          <w:b/>
          <w:bCs/>
          <w:u w:val="single"/>
        </w:rPr>
      </w:pPr>
    </w:p>
    <w:p w14:paraId="792EB1C8" w14:textId="66E3AD84" w:rsidR="001C017B" w:rsidRDefault="001C017B"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439"/>
        <w:gridCol w:w="727"/>
        <w:gridCol w:w="733"/>
        <w:gridCol w:w="1148"/>
        <w:gridCol w:w="1148"/>
        <w:gridCol w:w="1148"/>
        <w:gridCol w:w="1148"/>
        <w:gridCol w:w="1256"/>
        <w:gridCol w:w="1269"/>
      </w:tblGrid>
      <w:tr w:rsidR="001C017B" w:rsidRPr="00A740E8" w14:paraId="7055B4C3" w14:textId="77777777" w:rsidTr="007F52EB">
        <w:trPr>
          <w:trHeight w:val="312"/>
        </w:trPr>
        <w:tc>
          <w:tcPr>
            <w:tcW w:w="363" w:type="dxa"/>
            <w:noWrap/>
            <w:hideMark/>
          </w:tcPr>
          <w:p w14:paraId="0F67494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est ID</w:t>
            </w:r>
          </w:p>
        </w:tc>
        <w:tc>
          <w:tcPr>
            <w:tcW w:w="572" w:type="dxa"/>
            <w:noWrap/>
            <w:hideMark/>
          </w:tcPr>
          <w:p w14:paraId="087414B9"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Algorithm Name</w:t>
            </w:r>
          </w:p>
        </w:tc>
        <w:tc>
          <w:tcPr>
            <w:tcW w:w="563" w:type="dxa"/>
            <w:noWrap/>
            <w:hideMark/>
          </w:tcPr>
          <w:p w14:paraId="684BB972"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un Time[Sec]</w:t>
            </w:r>
          </w:p>
        </w:tc>
        <w:tc>
          <w:tcPr>
            <w:tcW w:w="692" w:type="dxa"/>
            <w:noWrap/>
            <w:hideMark/>
          </w:tcPr>
          <w:p w14:paraId="3C164C1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 Distance[Km]</w:t>
            </w:r>
          </w:p>
        </w:tc>
        <w:tc>
          <w:tcPr>
            <w:tcW w:w="596" w:type="dxa"/>
            <w:noWrap/>
            <w:hideMark/>
          </w:tcPr>
          <w:p w14:paraId="3E72DE7C"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TCA[Sec]</w:t>
            </w:r>
          </w:p>
        </w:tc>
        <w:tc>
          <w:tcPr>
            <w:tcW w:w="692" w:type="dxa"/>
            <w:noWrap/>
            <w:hideMark/>
          </w:tcPr>
          <w:p w14:paraId="57CE0EBE"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 Distance[Km]</w:t>
            </w:r>
          </w:p>
        </w:tc>
        <w:tc>
          <w:tcPr>
            <w:tcW w:w="596" w:type="dxa"/>
            <w:noWrap/>
            <w:hideMark/>
          </w:tcPr>
          <w:p w14:paraId="171864BF"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Real TCA[Sec]</w:t>
            </w:r>
          </w:p>
        </w:tc>
        <w:tc>
          <w:tcPr>
            <w:tcW w:w="636" w:type="dxa"/>
            <w:noWrap/>
            <w:hideMark/>
          </w:tcPr>
          <w:p w14:paraId="1DDD9F13"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Time[Sec]</w:t>
            </w:r>
          </w:p>
        </w:tc>
        <w:tc>
          <w:tcPr>
            <w:tcW w:w="692" w:type="dxa"/>
            <w:noWrap/>
            <w:hideMark/>
          </w:tcPr>
          <w:p w14:paraId="5A2C4B68" w14:textId="77777777" w:rsidR="001C017B" w:rsidRPr="00A740E8" w:rsidRDefault="001C017B" w:rsidP="007F52EB">
            <w:pPr>
              <w:rPr>
                <w:rFonts w:ascii="Arial" w:hAnsi="Arial" w:cs="Arial"/>
                <w:b/>
                <w:bCs/>
                <w:sz w:val="16"/>
                <w:szCs w:val="16"/>
              </w:rPr>
            </w:pPr>
            <w:r w:rsidRPr="00A740E8">
              <w:rPr>
                <w:rFonts w:ascii="Arial" w:hAnsi="Arial" w:cs="Arial"/>
                <w:b/>
                <w:bCs/>
                <w:sz w:val="16"/>
                <w:szCs w:val="16"/>
              </w:rPr>
              <w:t>Error Distance[Km]</w:t>
            </w:r>
          </w:p>
        </w:tc>
      </w:tr>
      <w:tr w:rsidR="001C017B" w:rsidRPr="00A740E8" w14:paraId="76222D9B" w14:textId="77777777" w:rsidTr="007F52EB">
        <w:trPr>
          <w:trHeight w:val="312"/>
        </w:trPr>
        <w:tc>
          <w:tcPr>
            <w:tcW w:w="363" w:type="dxa"/>
            <w:noWrap/>
            <w:hideMark/>
          </w:tcPr>
          <w:p w14:paraId="230490D5"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0134F5C1" w14:textId="3DD89F42" w:rsidR="001C017B" w:rsidRPr="00A740E8" w:rsidRDefault="005E2200" w:rsidP="007F52EB">
            <w:pPr>
              <w:rPr>
                <w:rFonts w:ascii="Arial" w:hAnsi="Arial" w:cs="Arial"/>
                <w:sz w:val="16"/>
                <w:szCs w:val="16"/>
              </w:rPr>
            </w:pPr>
            <w:r w:rsidRPr="00A740E8">
              <w:rPr>
                <w:rFonts w:ascii="Arial" w:hAnsi="Arial" w:cs="Arial"/>
                <w:sz w:val="16"/>
                <w:szCs w:val="16"/>
              </w:rPr>
              <w:t>ANCAS</w:t>
            </w:r>
          </w:p>
        </w:tc>
        <w:tc>
          <w:tcPr>
            <w:tcW w:w="563" w:type="dxa"/>
            <w:noWrap/>
            <w:hideMark/>
          </w:tcPr>
          <w:p w14:paraId="67C48D55" w14:textId="166F3012" w:rsidR="001C017B" w:rsidRPr="00A740E8" w:rsidRDefault="005E2200" w:rsidP="007F52EB">
            <w:pPr>
              <w:rPr>
                <w:rFonts w:ascii="Arial" w:hAnsi="Arial" w:cs="Arial"/>
                <w:sz w:val="16"/>
                <w:szCs w:val="16"/>
              </w:rPr>
            </w:pPr>
            <w:r w:rsidRPr="00A740E8">
              <w:rPr>
                <w:rFonts w:ascii="Arial" w:hAnsi="Arial" w:cs="Arial"/>
                <w:sz w:val="16"/>
                <w:szCs w:val="16"/>
              </w:rPr>
              <w:t>0.070674</w:t>
            </w:r>
          </w:p>
        </w:tc>
        <w:tc>
          <w:tcPr>
            <w:tcW w:w="692" w:type="dxa"/>
            <w:noWrap/>
            <w:hideMark/>
          </w:tcPr>
          <w:p w14:paraId="7A6ED3C3" w14:textId="15F4FA29" w:rsidR="001C017B" w:rsidRPr="00A740E8" w:rsidRDefault="005E2200" w:rsidP="007F52EB">
            <w:pPr>
              <w:rPr>
                <w:rFonts w:ascii="Arial" w:hAnsi="Arial" w:cs="Arial"/>
                <w:sz w:val="16"/>
                <w:szCs w:val="16"/>
              </w:rPr>
            </w:pPr>
            <w:r w:rsidRPr="00A740E8">
              <w:rPr>
                <w:rFonts w:ascii="Arial" w:hAnsi="Arial" w:cs="Arial"/>
                <w:sz w:val="16"/>
                <w:szCs w:val="16"/>
              </w:rPr>
              <w:t>9.31392852502409</w:t>
            </w:r>
          </w:p>
        </w:tc>
        <w:tc>
          <w:tcPr>
            <w:tcW w:w="596" w:type="dxa"/>
            <w:noWrap/>
            <w:hideMark/>
          </w:tcPr>
          <w:p w14:paraId="08BEDC00" w14:textId="22800F86" w:rsidR="001C017B" w:rsidRPr="00A740E8" w:rsidRDefault="005E2200" w:rsidP="007F52EB">
            <w:pPr>
              <w:rPr>
                <w:rFonts w:ascii="Arial" w:hAnsi="Arial" w:cs="Arial"/>
                <w:sz w:val="16"/>
                <w:szCs w:val="16"/>
              </w:rPr>
            </w:pPr>
            <w:r w:rsidRPr="00A740E8">
              <w:rPr>
                <w:rFonts w:ascii="Arial" w:hAnsi="Arial" w:cs="Arial"/>
                <w:sz w:val="16"/>
                <w:szCs w:val="16"/>
              </w:rPr>
              <w:t>922993.632961531</w:t>
            </w:r>
          </w:p>
        </w:tc>
        <w:tc>
          <w:tcPr>
            <w:tcW w:w="692" w:type="dxa"/>
            <w:noWrap/>
            <w:hideMark/>
          </w:tcPr>
          <w:p w14:paraId="1D0A9EBB" w14:textId="505F3362" w:rsidR="001C017B" w:rsidRPr="00A740E8" w:rsidRDefault="00116146"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B781E49" w14:textId="2662C31C"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0A2EB2C3" w14:textId="518F6EB5" w:rsidR="001C017B" w:rsidRPr="00A740E8" w:rsidRDefault="00116146" w:rsidP="007F52EB">
            <w:pPr>
              <w:rPr>
                <w:rFonts w:ascii="Arial" w:hAnsi="Arial" w:cs="Arial"/>
                <w:sz w:val="16"/>
                <w:szCs w:val="16"/>
              </w:rPr>
            </w:pPr>
            <w:r w:rsidRPr="00A740E8">
              <w:rPr>
                <w:rFonts w:ascii="Arial" w:hAnsi="Arial" w:cs="Arial"/>
                <w:sz w:val="16"/>
                <w:szCs w:val="16"/>
              </w:rPr>
              <w:t>9.73697751760483E-06</w:t>
            </w:r>
          </w:p>
        </w:tc>
        <w:tc>
          <w:tcPr>
            <w:tcW w:w="692" w:type="dxa"/>
            <w:noWrap/>
            <w:hideMark/>
          </w:tcPr>
          <w:p w14:paraId="3C8C86F5" w14:textId="4A270A3E" w:rsidR="001C017B" w:rsidRPr="00A740E8" w:rsidRDefault="00116146" w:rsidP="007F52EB">
            <w:pPr>
              <w:rPr>
                <w:rFonts w:ascii="Arial" w:hAnsi="Arial" w:cs="Arial"/>
                <w:sz w:val="16"/>
                <w:szCs w:val="16"/>
              </w:rPr>
            </w:pPr>
            <w:r w:rsidRPr="00A740E8">
              <w:rPr>
                <w:rFonts w:ascii="Arial" w:hAnsi="Arial" w:cs="Arial"/>
                <w:sz w:val="16"/>
                <w:szCs w:val="16"/>
              </w:rPr>
              <w:t>1.96086931048001E-06</w:t>
            </w:r>
          </w:p>
        </w:tc>
      </w:tr>
      <w:tr w:rsidR="001C017B" w:rsidRPr="00A740E8" w14:paraId="52742204" w14:textId="77777777" w:rsidTr="007F52EB">
        <w:trPr>
          <w:trHeight w:val="312"/>
        </w:trPr>
        <w:tc>
          <w:tcPr>
            <w:tcW w:w="363" w:type="dxa"/>
            <w:noWrap/>
            <w:hideMark/>
          </w:tcPr>
          <w:p w14:paraId="183C93E3"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6702399D" w14:textId="77777777" w:rsidR="001C017B" w:rsidRPr="00A740E8" w:rsidRDefault="001C017B" w:rsidP="007F52EB">
            <w:pPr>
              <w:rPr>
                <w:rFonts w:ascii="Arial" w:hAnsi="Arial" w:cs="Arial"/>
                <w:sz w:val="16"/>
                <w:szCs w:val="16"/>
              </w:rPr>
            </w:pPr>
            <w:r w:rsidRPr="00A740E8">
              <w:rPr>
                <w:rFonts w:ascii="Arial" w:hAnsi="Arial" w:cs="Arial"/>
                <w:sz w:val="16"/>
                <w:szCs w:val="16"/>
              </w:rPr>
              <w:t>SBO ANCAS</w:t>
            </w:r>
          </w:p>
        </w:tc>
        <w:tc>
          <w:tcPr>
            <w:tcW w:w="563" w:type="dxa"/>
            <w:noWrap/>
            <w:hideMark/>
          </w:tcPr>
          <w:p w14:paraId="5B69272E" w14:textId="32121D7F" w:rsidR="001C017B" w:rsidRPr="00A740E8" w:rsidRDefault="005E2200" w:rsidP="007F52EB">
            <w:pPr>
              <w:rPr>
                <w:rFonts w:ascii="Arial" w:hAnsi="Arial" w:cs="Arial"/>
                <w:sz w:val="16"/>
                <w:szCs w:val="16"/>
              </w:rPr>
            </w:pPr>
            <w:r w:rsidRPr="00A740E8">
              <w:rPr>
                <w:rFonts w:ascii="Arial" w:hAnsi="Arial" w:cs="Arial"/>
                <w:sz w:val="16"/>
                <w:szCs w:val="16"/>
              </w:rPr>
              <w:t>0.083794</w:t>
            </w:r>
          </w:p>
        </w:tc>
        <w:tc>
          <w:tcPr>
            <w:tcW w:w="692" w:type="dxa"/>
            <w:noWrap/>
            <w:hideMark/>
          </w:tcPr>
          <w:p w14:paraId="6C11062C" w14:textId="6E3D3DE9" w:rsidR="001C017B" w:rsidRPr="00A740E8" w:rsidRDefault="005E2200" w:rsidP="007F52EB">
            <w:pPr>
              <w:rPr>
                <w:rFonts w:ascii="Arial" w:hAnsi="Arial" w:cs="Arial"/>
                <w:sz w:val="16"/>
                <w:szCs w:val="16"/>
              </w:rPr>
            </w:pPr>
            <w:r w:rsidRPr="00A740E8">
              <w:rPr>
                <w:rFonts w:ascii="Arial" w:hAnsi="Arial" w:cs="Arial"/>
                <w:sz w:val="16"/>
                <w:szCs w:val="16"/>
              </w:rPr>
              <w:t>9.31392656332724</w:t>
            </w:r>
          </w:p>
        </w:tc>
        <w:tc>
          <w:tcPr>
            <w:tcW w:w="596" w:type="dxa"/>
            <w:noWrap/>
            <w:hideMark/>
          </w:tcPr>
          <w:p w14:paraId="6426A67D" w14:textId="317DFB1C" w:rsidR="001C017B" w:rsidRPr="00A740E8" w:rsidRDefault="005E2200" w:rsidP="007F52EB">
            <w:pPr>
              <w:rPr>
                <w:rFonts w:ascii="Arial" w:hAnsi="Arial" w:cs="Arial"/>
                <w:sz w:val="16"/>
                <w:szCs w:val="16"/>
              </w:rPr>
            </w:pPr>
            <w:r w:rsidRPr="00A740E8">
              <w:rPr>
                <w:rFonts w:ascii="Arial" w:hAnsi="Arial" w:cs="Arial"/>
                <w:sz w:val="16"/>
                <w:szCs w:val="16"/>
              </w:rPr>
              <w:t>922993.632979322</w:t>
            </w:r>
          </w:p>
        </w:tc>
        <w:tc>
          <w:tcPr>
            <w:tcW w:w="692" w:type="dxa"/>
            <w:noWrap/>
            <w:hideMark/>
          </w:tcPr>
          <w:p w14:paraId="39CE07D1" w14:textId="7138AAC5" w:rsidR="001C017B" w:rsidRPr="00A740E8" w:rsidRDefault="005E2200" w:rsidP="007F52EB">
            <w:pPr>
              <w:rPr>
                <w:rFonts w:ascii="Arial" w:hAnsi="Arial" w:cs="Arial"/>
                <w:sz w:val="16"/>
                <w:szCs w:val="16"/>
              </w:rPr>
            </w:pPr>
            <w:r w:rsidRPr="00A740E8">
              <w:rPr>
                <w:rFonts w:ascii="Arial" w:hAnsi="Arial" w:cs="Arial"/>
                <w:sz w:val="16"/>
                <w:szCs w:val="16"/>
              </w:rPr>
              <w:t>9.31392656415478</w:t>
            </w:r>
          </w:p>
        </w:tc>
        <w:tc>
          <w:tcPr>
            <w:tcW w:w="596" w:type="dxa"/>
            <w:noWrap/>
            <w:hideMark/>
          </w:tcPr>
          <w:p w14:paraId="300EA0D0" w14:textId="4BCB4ED7" w:rsidR="001C017B" w:rsidRPr="00A740E8" w:rsidRDefault="00116146" w:rsidP="007F52EB">
            <w:pPr>
              <w:rPr>
                <w:rFonts w:ascii="Arial" w:hAnsi="Arial" w:cs="Arial"/>
                <w:sz w:val="16"/>
                <w:szCs w:val="16"/>
              </w:rPr>
            </w:pPr>
            <w:r w:rsidRPr="00A740E8">
              <w:rPr>
                <w:rFonts w:ascii="Arial" w:hAnsi="Arial" w:cs="Arial"/>
                <w:sz w:val="16"/>
                <w:szCs w:val="16"/>
              </w:rPr>
              <w:t>922993.632971268</w:t>
            </w:r>
          </w:p>
        </w:tc>
        <w:tc>
          <w:tcPr>
            <w:tcW w:w="636" w:type="dxa"/>
            <w:noWrap/>
            <w:hideMark/>
          </w:tcPr>
          <w:p w14:paraId="3C3C14C5" w14:textId="381B0D13" w:rsidR="001C017B" w:rsidRPr="00A740E8" w:rsidRDefault="00116146" w:rsidP="007F52EB">
            <w:pPr>
              <w:rPr>
                <w:rFonts w:ascii="Arial" w:hAnsi="Arial" w:cs="Arial"/>
                <w:sz w:val="16"/>
                <w:szCs w:val="16"/>
              </w:rPr>
            </w:pPr>
            <w:r w:rsidRPr="00A740E8">
              <w:rPr>
                <w:rFonts w:ascii="Arial" w:hAnsi="Arial" w:cs="Arial"/>
                <w:sz w:val="16"/>
                <w:szCs w:val="16"/>
              </w:rPr>
              <w:t>8.05419404059649E-06</w:t>
            </w:r>
          </w:p>
        </w:tc>
        <w:tc>
          <w:tcPr>
            <w:tcW w:w="692" w:type="dxa"/>
            <w:noWrap/>
            <w:hideMark/>
          </w:tcPr>
          <w:p w14:paraId="67F58ECC" w14:textId="3F2D2588" w:rsidR="001C017B" w:rsidRPr="00A740E8" w:rsidRDefault="00116146" w:rsidP="007F52EB">
            <w:pPr>
              <w:rPr>
                <w:rFonts w:ascii="Arial" w:hAnsi="Arial" w:cs="Arial"/>
                <w:sz w:val="16"/>
                <w:szCs w:val="16"/>
              </w:rPr>
            </w:pPr>
            <w:r w:rsidRPr="00A740E8">
              <w:rPr>
                <w:rFonts w:ascii="Arial" w:hAnsi="Arial" w:cs="Arial"/>
                <w:sz w:val="16"/>
                <w:szCs w:val="16"/>
              </w:rPr>
              <w:t>8.27538926273519E-10</w:t>
            </w:r>
          </w:p>
        </w:tc>
      </w:tr>
      <w:tr w:rsidR="001C017B" w:rsidRPr="00A740E8" w14:paraId="367EDF57" w14:textId="77777777" w:rsidTr="007F52EB">
        <w:trPr>
          <w:trHeight w:val="312"/>
        </w:trPr>
        <w:tc>
          <w:tcPr>
            <w:tcW w:w="363" w:type="dxa"/>
            <w:noWrap/>
            <w:hideMark/>
          </w:tcPr>
          <w:p w14:paraId="4C49E199" w14:textId="77777777" w:rsidR="001C017B" w:rsidRPr="00A740E8" w:rsidRDefault="001C017B" w:rsidP="007F52EB">
            <w:pPr>
              <w:rPr>
                <w:rFonts w:ascii="Arial" w:hAnsi="Arial" w:cs="Arial"/>
                <w:sz w:val="16"/>
                <w:szCs w:val="16"/>
              </w:rPr>
            </w:pPr>
            <w:r w:rsidRPr="00A740E8">
              <w:rPr>
                <w:rFonts w:ascii="Arial" w:hAnsi="Arial" w:cs="Arial"/>
                <w:sz w:val="16"/>
                <w:szCs w:val="16"/>
              </w:rPr>
              <w:t>14</w:t>
            </w:r>
          </w:p>
        </w:tc>
        <w:tc>
          <w:tcPr>
            <w:tcW w:w="572" w:type="dxa"/>
            <w:noWrap/>
            <w:hideMark/>
          </w:tcPr>
          <w:p w14:paraId="496084DF" w14:textId="6FA70716" w:rsidR="001C017B" w:rsidRPr="00A740E8" w:rsidRDefault="005E2200" w:rsidP="007F52EB">
            <w:pPr>
              <w:rPr>
                <w:rFonts w:ascii="Arial" w:hAnsi="Arial" w:cs="Arial"/>
                <w:sz w:val="16"/>
                <w:szCs w:val="16"/>
              </w:rPr>
            </w:pPr>
            <w:r w:rsidRPr="00A740E8">
              <w:rPr>
                <w:rFonts w:ascii="Arial" w:hAnsi="Arial" w:cs="Arial"/>
                <w:sz w:val="16"/>
                <w:szCs w:val="16"/>
              </w:rPr>
              <w:t>CATCH</w:t>
            </w:r>
          </w:p>
        </w:tc>
        <w:tc>
          <w:tcPr>
            <w:tcW w:w="563" w:type="dxa"/>
            <w:noWrap/>
            <w:hideMark/>
          </w:tcPr>
          <w:p w14:paraId="16D63422" w14:textId="2D81DCCF" w:rsidR="001C017B" w:rsidRPr="00A740E8" w:rsidRDefault="005E2200" w:rsidP="007F52EB">
            <w:pPr>
              <w:rPr>
                <w:rFonts w:ascii="Arial" w:hAnsi="Arial" w:cs="Arial"/>
                <w:sz w:val="16"/>
                <w:szCs w:val="16"/>
              </w:rPr>
            </w:pPr>
            <w:r w:rsidRPr="00A740E8">
              <w:rPr>
                <w:rFonts w:ascii="Arial" w:hAnsi="Arial" w:cs="Arial"/>
                <w:sz w:val="16"/>
                <w:szCs w:val="16"/>
              </w:rPr>
              <w:t>0.197636</w:t>
            </w:r>
          </w:p>
        </w:tc>
        <w:tc>
          <w:tcPr>
            <w:tcW w:w="692" w:type="dxa"/>
            <w:noWrap/>
            <w:hideMark/>
          </w:tcPr>
          <w:p w14:paraId="329ABD04" w14:textId="15EE3E1D" w:rsidR="001C017B" w:rsidRPr="00A740E8" w:rsidRDefault="005E2200" w:rsidP="007F52EB">
            <w:pPr>
              <w:rPr>
                <w:rFonts w:ascii="Arial" w:hAnsi="Arial" w:cs="Arial"/>
                <w:sz w:val="16"/>
                <w:szCs w:val="16"/>
              </w:rPr>
            </w:pPr>
            <w:r w:rsidRPr="00A740E8">
              <w:rPr>
                <w:rFonts w:ascii="Arial" w:hAnsi="Arial" w:cs="Arial"/>
                <w:sz w:val="16"/>
                <w:szCs w:val="16"/>
              </w:rPr>
              <w:t>9.3780614752586</w:t>
            </w:r>
          </w:p>
        </w:tc>
        <w:tc>
          <w:tcPr>
            <w:tcW w:w="596" w:type="dxa"/>
            <w:noWrap/>
            <w:hideMark/>
          </w:tcPr>
          <w:p w14:paraId="755212EC" w14:textId="6C1057E0" w:rsidR="001C017B" w:rsidRPr="00A740E8" w:rsidRDefault="005E2200" w:rsidP="007F52EB">
            <w:pPr>
              <w:rPr>
                <w:rFonts w:ascii="Arial" w:hAnsi="Arial" w:cs="Arial"/>
                <w:sz w:val="16"/>
                <w:szCs w:val="16"/>
              </w:rPr>
            </w:pPr>
            <w:r w:rsidRPr="00A740E8">
              <w:rPr>
                <w:rFonts w:ascii="Arial" w:hAnsi="Arial" w:cs="Arial"/>
                <w:sz w:val="16"/>
                <w:szCs w:val="16"/>
              </w:rPr>
              <w:t>914370.913044776</w:t>
            </w:r>
          </w:p>
        </w:tc>
        <w:tc>
          <w:tcPr>
            <w:tcW w:w="692" w:type="dxa"/>
            <w:noWrap/>
            <w:hideMark/>
          </w:tcPr>
          <w:p w14:paraId="68ACEB15" w14:textId="05A29BEB" w:rsidR="001C017B" w:rsidRPr="00A740E8" w:rsidRDefault="00116146" w:rsidP="007F52EB">
            <w:pPr>
              <w:rPr>
                <w:rFonts w:ascii="Arial" w:hAnsi="Arial" w:cs="Arial"/>
                <w:sz w:val="16"/>
                <w:szCs w:val="16"/>
              </w:rPr>
            </w:pPr>
            <w:r w:rsidRPr="00A740E8">
              <w:rPr>
                <w:rFonts w:ascii="Arial" w:hAnsi="Arial" w:cs="Arial"/>
                <w:sz w:val="16"/>
                <w:szCs w:val="16"/>
              </w:rPr>
              <w:t>9.31392656375571</w:t>
            </w:r>
          </w:p>
        </w:tc>
        <w:tc>
          <w:tcPr>
            <w:tcW w:w="596" w:type="dxa"/>
            <w:noWrap/>
            <w:hideMark/>
          </w:tcPr>
          <w:p w14:paraId="4CC36E81" w14:textId="133474FD" w:rsidR="001C017B" w:rsidRPr="00A740E8" w:rsidRDefault="00116146" w:rsidP="007F52EB">
            <w:pPr>
              <w:rPr>
                <w:rFonts w:ascii="Arial" w:hAnsi="Arial" w:cs="Arial"/>
                <w:sz w:val="16"/>
                <w:szCs w:val="16"/>
              </w:rPr>
            </w:pPr>
            <w:r w:rsidRPr="00A740E8">
              <w:rPr>
                <w:rFonts w:ascii="Arial" w:hAnsi="Arial" w:cs="Arial"/>
                <w:sz w:val="16"/>
                <w:szCs w:val="16"/>
              </w:rPr>
              <w:t>922993.632981267</w:t>
            </w:r>
          </w:p>
        </w:tc>
        <w:tc>
          <w:tcPr>
            <w:tcW w:w="636" w:type="dxa"/>
            <w:noWrap/>
            <w:hideMark/>
          </w:tcPr>
          <w:p w14:paraId="00731798" w14:textId="6DF35713" w:rsidR="001C017B" w:rsidRPr="00A740E8" w:rsidRDefault="00116146" w:rsidP="007F52EB">
            <w:pPr>
              <w:rPr>
                <w:rFonts w:ascii="Arial" w:hAnsi="Arial" w:cs="Arial"/>
                <w:sz w:val="16"/>
                <w:szCs w:val="16"/>
              </w:rPr>
            </w:pPr>
            <w:r w:rsidRPr="00A740E8">
              <w:rPr>
                <w:rFonts w:ascii="Arial" w:hAnsi="Arial" w:cs="Arial"/>
                <w:sz w:val="16"/>
                <w:szCs w:val="16"/>
              </w:rPr>
              <w:t>8622.71993649111</w:t>
            </w:r>
          </w:p>
        </w:tc>
        <w:tc>
          <w:tcPr>
            <w:tcW w:w="692" w:type="dxa"/>
            <w:noWrap/>
            <w:hideMark/>
          </w:tcPr>
          <w:p w14:paraId="5A5CD5B1" w14:textId="68DE9756" w:rsidR="001C017B" w:rsidRPr="00A740E8" w:rsidRDefault="00116146" w:rsidP="007F52EB">
            <w:pPr>
              <w:rPr>
                <w:rFonts w:ascii="Arial" w:hAnsi="Arial" w:cs="Arial"/>
                <w:sz w:val="16"/>
                <w:szCs w:val="16"/>
              </w:rPr>
            </w:pPr>
            <w:r w:rsidRPr="00A740E8">
              <w:rPr>
                <w:rFonts w:ascii="Arial" w:hAnsi="Arial" w:cs="Arial"/>
                <w:sz w:val="16"/>
                <w:szCs w:val="16"/>
              </w:rPr>
              <w:t>0.0641349115028849</w:t>
            </w:r>
          </w:p>
        </w:tc>
      </w:tr>
    </w:tbl>
    <w:p w14:paraId="3C4ACB19" w14:textId="77777777" w:rsidR="001C017B" w:rsidRDefault="001C017B" w:rsidP="00145331">
      <w:pPr>
        <w:pStyle w:val="Tables"/>
        <w:numPr>
          <w:ilvl w:val="0"/>
          <w:numId w:val="0"/>
        </w:numPr>
      </w:pPr>
    </w:p>
    <w:p w14:paraId="7B532B31" w14:textId="77777777" w:rsidR="008650E4" w:rsidRDefault="008650E4" w:rsidP="008650E4">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6D373E05" w14:textId="60DEE893" w:rsidR="008650E4" w:rsidRPr="00145331" w:rsidRDefault="008650E4" w:rsidP="00A740E8">
      <w:pPr>
        <w:jc w:val="both"/>
        <w:rPr>
          <w:rFonts w:ascii="Arial" w:hAnsi="Arial" w:cs="Arial"/>
        </w:rPr>
      </w:pPr>
      <w:r w:rsidRPr="008650E4">
        <w:rPr>
          <w:rFonts w:ascii="Arial" w:hAnsi="Arial" w:cs="Arial"/>
        </w:rPr>
        <w:t>As illustrated by the runtime measurements for Test Case 3</w:t>
      </w:r>
      <w:r w:rsidR="004C0C2E">
        <w:rPr>
          <w:rFonts w:ascii="Arial" w:hAnsi="Arial" w:cs="Arial"/>
        </w:rPr>
        <w:t xml:space="preserve">, </w:t>
      </w:r>
      <w:r w:rsidRPr="008650E4">
        <w:rPr>
          <w:rFonts w:ascii="Arial" w:hAnsi="Arial" w:cs="Arial"/>
        </w:rPr>
        <w:t>CATCH emerges as the slowest among the three. Its companion matrix eigenvalue calculations for a 15th</w:t>
      </w:r>
      <w:r w:rsidR="004C0C2E">
        <w:rPr>
          <w:rFonts w:ascii="Arial" w:hAnsi="Arial" w:cs="Arial"/>
        </w:rPr>
        <w:t xml:space="preserve"> </w:t>
      </w:r>
      <w:r w:rsidRPr="008650E4">
        <w:rPr>
          <w:rFonts w:ascii="Arial" w:hAnsi="Arial" w:cs="Arial"/>
        </w:rPr>
        <w:t>degree polynomial impose a heavy computational burden, surpassing the cost of SBO-ANCAS's iterative loops.</w:t>
      </w:r>
      <w:r w:rsidR="004E7C43">
        <w:rPr>
          <w:rFonts w:ascii="Arial" w:hAnsi="Arial" w:cs="Arial"/>
        </w:rPr>
        <w:t xml:space="preserve"> A</w:t>
      </w:r>
      <w:r w:rsidRPr="008650E4">
        <w:rPr>
          <w:rFonts w:ascii="Arial" w:hAnsi="Arial" w:cs="Arial"/>
        </w:rPr>
        <w:t xml:space="preserve">lthough </w:t>
      </w:r>
      <w:r w:rsidR="004E7C43" w:rsidRPr="008650E4">
        <w:rPr>
          <w:rFonts w:ascii="Arial" w:hAnsi="Arial" w:cs="Arial"/>
        </w:rPr>
        <w:t xml:space="preserve">SBO-ANCAS </w:t>
      </w:r>
      <w:r w:rsidRPr="008650E4">
        <w:rPr>
          <w:rFonts w:ascii="Arial" w:hAnsi="Arial" w:cs="Arial"/>
        </w:rPr>
        <w:t>samples additional points until tolerances are satisfied</w:t>
      </w:r>
      <w:r>
        <w:rPr>
          <w:rFonts w:ascii="Arial" w:hAnsi="Arial" w:cs="Arial"/>
        </w:rPr>
        <w:t xml:space="preserve">, </w:t>
      </w:r>
      <w:r w:rsidR="004E7C43">
        <w:rPr>
          <w:rFonts w:ascii="Arial" w:hAnsi="Arial" w:cs="Arial"/>
        </w:rPr>
        <w:t xml:space="preserve">it’s </w:t>
      </w:r>
      <w:r w:rsidRPr="008650E4">
        <w:rPr>
          <w:rFonts w:ascii="Arial" w:hAnsi="Arial" w:cs="Arial"/>
        </w:rPr>
        <w:t>still outperforms CATCH in runtime, suggesting that refining cubic polynomials multiple times can be more efficient than high</w:t>
      </w:r>
      <w:r>
        <w:rPr>
          <w:rFonts w:ascii="Arial" w:hAnsi="Arial" w:cs="Arial"/>
        </w:rPr>
        <w:t xml:space="preserve"> </w:t>
      </w:r>
      <w:r w:rsidRPr="008650E4">
        <w:rPr>
          <w:rFonts w:ascii="Arial" w:hAnsi="Arial" w:cs="Arial"/>
        </w:rPr>
        <w:t>degree polynomial root finding. Meanwhile, ANCAS remains the fastest, reaffirming that its direct cubic approach yields minimal overhead, albeit with potential accuracy limitations if the input data does not capture sudden distance changes.</w:t>
      </w:r>
      <w:r w:rsidR="009F5D25">
        <w:rPr>
          <w:rFonts w:ascii="Arial" w:hAnsi="Arial" w:cs="Arial"/>
        </w:rPr>
        <w:t xml:space="preserve"> </w:t>
      </w:r>
      <w:r w:rsidRPr="008650E4">
        <w:rPr>
          <w:rFonts w:ascii="Arial" w:hAnsi="Arial" w:cs="Arial"/>
        </w:rPr>
        <w:t>This test scenario amplifies the performance gap for CATCH</w:t>
      </w:r>
      <w:r w:rsidR="004E7C43">
        <w:rPr>
          <w:rFonts w:ascii="Arial" w:hAnsi="Arial" w:cs="Arial"/>
        </w:rPr>
        <w:t>,</w:t>
      </w:r>
      <w:r w:rsidRPr="008650E4">
        <w:rPr>
          <w:rFonts w:ascii="Arial" w:hAnsi="Arial" w:cs="Arial"/>
        </w:rPr>
        <w:t xml:space="preserve"> raising the polynomial degree to 15 greatly increases eigenvalue computation time. Conversely, SBO-ANCAS scales more gracefully with additional segments or points, as long as the iterative refinement does not escalate into too many loops. ANCAS, by design, has a near</w:t>
      </w:r>
      <w:r w:rsidR="00B46B77">
        <w:rPr>
          <w:rFonts w:ascii="Arial" w:hAnsi="Arial" w:cs="Arial"/>
        </w:rPr>
        <w:t xml:space="preserve"> </w:t>
      </w:r>
      <w:r w:rsidRPr="008650E4">
        <w:rPr>
          <w:rFonts w:ascii="Arial" w:hAnsi="Arial" w:cs="Arial"/>
        </w:rPr>
        <w:t>constant runtime cost per data segment, making it consistently the fastest option at the possible expense of missing certain rapid changes in distance.</w:t>
      </w:r>
    </w:p>
    <w:p w14:paraId="0F58FD79" w14:textId="77777777" w:rsidR="005E2200" w:rsidRPr="00AE7D0D" w:rsidRDefault="005E2200" w:rsidP="00AE7D0D">
      <w:pPr>
        <w:pStyle w:val="Graphs"/>
      </w:pPr>
      <w:r w:rsidRPr="00AE7D0D">
        <w:lastRenderedPageBreak/>
        <w:t>Algorithms Runtime [Sec] per test, only on the first 100 tests for Tmin=8 and 16 points per segment.</w:t>
      </w:r>
    </w:p>
    <w:p w14:paraId="6400B5BD" w14:textId="569C3D1F" w:rsidR="005E2200" w:rsidRPr="001C017B" w:rsidRDefault="00BA078F" w:rsidP="00AE7D0D">
      <w:r w:rsidRPr="00BA078F">
        <w:rPr>
          <w:noProof/>
        </w:rPr>
        <w:drawing>
          <wp:inline distT="0" distB="0" distL="0" distR="0" wp14:anchorId="42E1A16F" wp14:editId="2FD66A67">
            <wp:extent cx="5731510" cy="2045970"/>
            <wp:effectExtent l="0" t="0" r="0" b="0"/>
            <wp:docPr id="35491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1495" name=""/>
                    <pic:cNvPicPr/>
                  </pic:nvPicPr>
                  <pic:blipFill>
                    <a:blip r:embed="rId137"/>
                    <a:stretch>
                      <a:fillRect/>
                    </a:stretch>
                  </pic:blipFill>
                  <pic:spPr>
                    <a:xfrm>
                      <a:off x="0" y="0"/>
                      <a:ext cx="5731510" cy="2045970"/>
                    </a:xfrm>
                    <a:prstGeom prst="rect">
                      <a:avLst/>
                    </a:prstGeom>
                  </pic:spPr>
                </pic:pic>
              </a:graphicData>
            </a:graphic>
          </wp:inline>
        </w:drawing>
      </w:r>
    </w:p>
    <w:p w14:paraId="7A2926F2" w14:textId="3D513EE5" w:rsidR="008650E4" w:rsidRPr="008650E4" w:rsidRDefault="008650E4" w:rsidP="005E2200">
      <w:pPr>
        <w:rPr>
          <w:rFonts w:ascii="Arial" w:eastAsiaTheme="minorEastAsia" w:hAnsi="Arial" w:cs="Arial"/>
        </w:rPr>
      </w:pPr>
    </w:p>
    <w:p w14:paraId="04A418D6" w14:textId="65AE5FF8" w:rsidR="005E2200" w:rsidRPr="0012207F" w:rsidRDefault="005E2200" w:rsidP="005E2200">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2659731B" w14:textId="77777777" w:rsidR="005E2200" w:rsidRDefault="005E2200"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50A19079" w14:textId="756820E8"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61305E9A" w14:textId="36C36DED"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17AA2253" w14:textId="77777777" w:rsidR="005E2200" w:rsidRPr="00343ABB"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74F37E99" w14:textId="77777777" w:rsidR="005E2200" w:rsidRDefault="005E2200"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3C4CB97B" w14:textId="77777777" w:rsidR="005E2200" w:rsidRDefault="005E2200" w:rsidP="005E2200">
      <w:pPr>
        <w:rPr>
          <w:rFonts w:ascii="Arial" w:eastAsiaTheme="minorEastAsia" w:hAnsi="Arial" w:cs="Arial"/>
          <w:b/>
          <w:bCs/>
          <w:u w:val="single"/>
        </w:rPr>
      </w:pPr>
    </w:p>
    <w:p w14:paraId="1BAA6A41" w14:textId="22263CCC" w:rsidR="005E2200" w:rsidRDefault="005E2200"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AA2578">
        <w:t>.</w:t>
      </w:r>
    </w:p>
    <w:tbl>
      <w:tblPr>
        <w:tblStyle w:val="TableGrid"/>
        <w:tblW w:w="0" w:type="auto"/>
        <w:tblLook w:val="04A0" w:firstRow="1" w:lastRow="0" w:firstColumn="1" w:lastColumn="0" w:noHBand="0" w:noVBand="1"/>
      </w:tblPr>
      <w:tblGrid>
        <w:gridCol w:w="523"/>
        <w:gridCol w:w="922"/>
        <w:gridCol w:w="930"/>
        <w:gridCol w:w="1180"/>
        <w:gridCol w:w="1006"/>
        <w:gridCol w:w="1180"/>
        <w:gridCol w:w="1006"/>
        <w:gridCol w:w="1089"/>
        <w:gridCol w:w="1180"/>
      </w:tblGrid>
      <w:tr w:rsidR="005E2200" w:rsidRPr="00A740E8" w14:paraId="5135E19E" w14:textId="77777777" w:rsidTr="007F52EB">
        <w:trPr>
          <w:trHeight w:val="312"/>
        </w:trPr>
        <w:tc>
          <w:tcPr>
            <w:tcW w:w="510" w:type="dxa"/>
            <w:noWrap/>
            <w:hideMark/>
          </w:tcPr>
          <w:p w14:paraId="73BAFFD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est ID</w:t>
            </w:r>
          </w:p>
        </w:tc>
        <w:tc>
          <w:tcPr>
            <w:tcW w:w="928" w:type="dxa"/>
            <w:noWrap/>
            <w:hideMark/>
          </w:tcPr>
          <w:p w14:paraId="67F5350A"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Algorithm Name</w:t>
            </w:r>
          </w:p>
        </w:tc>
        <w:tc>
          <w:tcPr>
            <w:tcW w:w="910" w:type="dxa"/>
            <w:noWrap/>
            <w:hideMark/>
          </w:tcPr>
          <w:p w14:paraId="4500B658"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un Time[Sec]</w:t>
            </w:r>
          </w:p>
        </w:tc>
        <w:tc>
          <w:tcPr>
            <w:tcW w:w="1167" w:type="dxa"/>
            <w:noWrap/>
            <w:hideMark/>
          </w:tcPr>
          <w:p w14:paraId="47603585"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 Distance[Km]</w:t>
            </w:r>
          </w:p>
        </w:tc>
        <w:tc>
          <w:tcPr>
            <w:tcW w:w="976" w:type="dxa"/>
            <w:noWrap/>
            <w:hideMark/>
          </w:tcPr>
          <w:p w14:paraId="50F20A3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TCA[Sec]</w:t>
            </w:r>
          </w:p>
        </w:tc>
        <w:tc>
          <w:tcPr>
            <w:tcW w:w="1167" w:type="dxa"/>
            <w:noWrap/>
            <w:hideMark/>
          </w:tcPr>
          <w:p w14:paraId="707E5364"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 Distance[Km]</w:t>
            </w:r>
          </w:p>
        </w:tc>
        <w:tc>
          <w:tcPr>
            <w:tcW w:w="976" w:type="dxa"/>
            <w:noWrap/>
            <w:hideMark/>
          </w:tcPr>
          <w:p w14:paraId="39520FC0"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Real TCA[Sec]</w:t>
            </w:r>
          </w:p>
        </w:tc>
        <w:tc>
          <w:tcPr>
            <w:tcW w:w="1056" w:type="dxa"/>
            <w:noWrap/>
            <w:hideMark/>
          </w:tcPr>
          <w:p w14:paraId="1C330C4C"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Time[Sec]</w:t>
            </w:r>
          </w:p>
        </w:tc>
        <w:tc>
          <w:tcPr>
            <w:tcW w:w="1167" w:type="dxa"/>
            <w:noWrap/>
            <w:hideMark/>
          </w:tcPr>
          <w:p w14:paraId="6D6B8763" w14:textId="77777777" w:rsidR="005E2200" w:rsidRPr="00A740E8" w:rsidRDefault="005E2200" w:rsidP="007F52EB">
            <w:pPr>
              <w:rPr>
                <w:rFonts w:ascii="Arial" w:hAnsi="Arial" w:cs="Arial"/>
                <w:b/>
                <w:bCs/>
                <w:sz w:val="16"/>
                <w:szCs w:val="16"/>
              </w:rPr>
            </w:pPr>
            <w:r w:rsidRPr="00A740E8">
              <w:rPr>
                <w:rFonts w:ascii="Arial" w:hAnsi="Arial" w:cs="Arial"/>
                <w:b/>
                <w:bCs/>
                <w:sz w:val="16"/>
                <w:szCs w:val="16"/>
              </w:rPr>
              <w:t>Error Distance[Km]</w:t>
            </w:r>
          </w:p>
        </w:tc>
      </w:tr>
      <w:tr w:rsidR="005E2200" w:rsidRPr="00A740E8" w14:paraId="4E1058FC" w14:textId="77777777" w:rsidTr="007F52EB">
        <w:trPr>
          <w:trHeight w:val="312"/>
        </w:trPr>
        <w:tc>
          <w:tcPr>
            <w:tcW w:w="510" w:type="dxa"/>
            <w:noWrap/>
            <w:hideMark/>
          </w:tcPr>
          <w:p w14:paraId="1B1D3F98"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4C1D71DA" w14:textId="77777777" w:rsidR="005E2200" w:rsidRPr="00A740E8" w:rsidRDefault="005E2200" w:rsidP="007F52EB">
            <w:pPr>
              <w:rPr>
                <w:rFonts w:ascii="Arial" w:hAnsi="Arial" w:cs="Arial"/>
                <w:sz w:val="16"/>
                <w:szCs w:val="16"/>
              </w:rPr>
            </w:pPr>
            <w:r w:rsidRPr="00A740E8">
              <w:rPr>
                <w:rFonts w:ascii="Arial" w:hAnsi="Arial" w:cs="Arial"/>
                <w:sz w:val="16"/>
                <w:szCs w:val="16"/>
              </w:rPr>
              <w:t>SBO ANCAS</w:t>
            </w:r>
          </w:p>
        </w:tc>
        <w:tc>
          <w:tcPr>
            <w:tcW w:w="910" w:type="dxa"/>
            <w:noWrap/>
            <w:hideMark/>
          </w:tcPr>
          <w:p w14:paraId="20A5848D" w14:textId="77777777" w:rsidR="005E2200" w:rsidRPr="00A740E8" w:rsidRDefault="005E2200" w:rsidP="007F52EB">
            <w:pPr>
              <w:rPr>
                <w:rFonts w:ascii="Arial" w:hAnsi="Arial" w:cs="Arial"/>
                <w:sz w:val="16"/>
                <w:szCs w:val="16"/>
              </w:rPr>
            </w:pPr>
            <w:r w:rsidRPr="00A740E8">
              <w:rPr>
                <w:rFonts w:ascii="Arial" w:hAnsi="Arial" w:cs="Arial"/>
                <w:sz w:val="16"/>
                <w:szCs w:val="16"/>
              </w:rPr>
              <w:t>0.083794</w:t>
            </w:r>
          </w:p>
        </w:tc>
        <w:tc>
          <w:tcPr>
            <w:tcW w:w="1167" w:type="dxa"/>
            <w:noWrap/>
            <w:hideMark/>
          </w:tcPr>
          <w:p w14:paraId="08DACC39" w14:textId="77777777" w:rsidR="005E2200" w:rsidRPr="00A740E8" w:rsidRDefault="005E2200" w:rsidP="007F52EB">
            <w:pPr>
              <w:rPr>
                <w:rFonts w:ascii="Arial" w:hAnsi="Arial" w:cs="Arial"/>
                <w:sz w:val="16"/>
                <w:szCs w:val="16"/>
              </w:rPr>
            </w:pPr>
            <w:r w:rsidRPr="00A740E8">
              <w:rPr>
                <w:rFonts w:ascii="Arial" w:hAnsi="Arial" w:cs="Arial"/>
                <w:sz w:val="16"/>
                <w:szCs w:val="16"/>
              </w:rPr>
              <w:t>9.313926563</w:t>
            </w:r>
          </w:p>
        </w:tc>
        <w:tc>
          <w:tcPr>
            <w:tcW w:w="976" w:type="dxa"/>
            <w:noWrap/>
            <w:hideMark/>
          </w:tcPr>
          <w:p w14:paraId="4CD9669F"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4B42B947"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59CAB8A0"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5119B82D" w14:textId="77777777" w:rsidR="005E2200" w:rsidRPr="00A740E8" w:rsidRDefault="005E2200" w:rsidP="007F52EB">
            <w:pPr>
              <w:rPr>
                <w:rFonts w:ascii="Arial" w:hAnsi="Arial" w:cs="Arial"/>
                <w:sz w:val="16"/>
                <w:szCs w:val="16"/>
              </w:rPr>
            </w:pPr>
            <w:r w:rsidRPr="00A740E8">
              <w:rPr>
                <w:rFonts w:ascii="Arial" w:hAnsi="Arial" w:cs="Arial"/>
                <w:sz w:val="16"/>
                <w:szCs w:val="16"/>
              </w:rPr>
              <w:t>8.05419E-06</w:t>
            </w:r>
          </w:p>
        </w:tc>
        <w:tc>
          <w:tcPr>
            <w:tcW w:w="1167" w:type="dxa"/>
            <w:noWrap/>
            <w:hideMark/>
          </w:tcPr>
          <w:p w14:paraId="62BB7F52" w14:textId="77777777" w:rsidR="005E2200" w:rsidRPr="00A740E8" w:rsidRDefault="005E2200" w:rsidP="007F52EB">
            <w:pPr>
              <w:rPr>
                <w:rFonts w:ascii="Arial" w:hAnsi="Arial" w:cs="Arial"/>
                <w:sz w:val="16"/>
                <w:szCs w:val="16"/>
              </w:rPr>
            </w:pPr>
            <w:r w:rsidRPr="00A740E8">
              <w:rPr>
                <w:rFonts w:ascii="Arial" w:hAnsi="Arial" w:cs="Arial"/>
                <w:sz w:val="16"/>
                <w:szCs w:val="16"/>
              </w:rPr>
              <w:t>8.27539E-10</w:t>
            </w:r>
          </w:p>
        </w:tc>
      </w:tr>
      <w:tr w:rsidR="005E2200" w:rsidRPr="00A740E8" w14:paraId="65B81BBE" w14:textId="77777777" w:rsidTr="007F52EB">
        <w:trPr>
          <w:trHeight w:val="312"/>
        </w:trPr>
        <w:tc>
          <w:tcPr>
            <w:tcW w:w="510" w:type="dxa"/>
            <w:noWrap/>
            <w:hideMark/>
          </w:tcPr>
          <w:p w14:paraId="6432A079"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5433580" w14:textId="77777777" w:rsidR="005E2200" w:rsidRPr="00A740E8" w:rsidRDefault="005E2200" w:rsidP="007F52EB">
            <w:pPr>
              <w:rPr>
                <w:rFonts w:ascii="Arial" w:hAnsi="Arial" w:cs="Arial"/>
                <w:sz w:val="16"/>
                <w:szCs w:val="16"/>
              </w:rPr>
            </w:pPr>
            <w:r w:rsidRPr="00A740E8">
              <w:rPr>
                <w:rFonts w:ascii="Arial" w:hAnsi="Arial" w:cs="Arial"/>
                <w:sz w:val="16"/>
                <w:szCs w:val="16"/>
              </w:rPr>
              <w:t>CATCH</w:t>
            </w:r>
          </w:p>
        </w:tc>
        <w:tc>
          <w:tcPr>
            <w:tcW w:w="910" w:type="dxa"/>
            <w:noWrap/>
            <w:hideMark/>
          </w:tcPr>
          <w:p w14:paraId="7E68266B" w14:textId="77777777" w:rsidR="005E2200" w:rsidRPr="00A740E8" w:rsidRDefault="005E2200" w:rsidP="007F52EB">
            <w:pPr>
              <w:rPr>
                <w:rFonts w:ascii="Arial" w:hAnsi="Arial" w:cs="Arial"/>
                <w:sz w:val="16"/>
                <w:szCs w:val="16"/>
              </w:rPr>
            </w:pPr>
            <w:r w:rsidRPr="00A740E8">
              <w:rPr>
                <w:rFonts w:ascii="Arial" w:hAnsi="Arial" w:cs="Arial"/>
                <w:sz w:val="16"/>
                <w:szCs w:val="16"/>
              </w:rPr>
              <w:t>0.197636</w:t>
            </w:r>
          </w:p>
        </w:tc>
        <w:tc>
          <w:tcPr>
            <w:tcW w:w="1167" w:type="dxa"/>
            <w:noWrap/>
            <w:hideMark/>
          </w:tcPr>
          <w:p w14:paraId="7C96DC8A" w14:textId="77777777" w:rsidR="005E2200" w:rsidRPr="00A740E8" w:rsidRDefault="005E2200" w:rsidP="007F52EB">
            <w:pPr>
              <w:rPr>
                <w:rFonts w:ascii="Arial" w:hAnsi="Arial" w:cs="Arial"/>
                <w:sz w:val="16"/>
                <w:szCs w:val="16"/>
              </w:rPr>
            </w:pPr>
            <w:r w:rsidRPr="00A740E8">
              <w:rPr>
                <w:rFonts w:ascii="Arial" w:hAnsi="Arial" w:cs="Arial"/>
                <w:sz w:val="16"/>
                <w:szCs w:val="16"/>
              </w:rPr>
              <w:t>9.378061475</w:t>
            </w:r>
          </w:p>
        </w:tc>
        <w:tc>
          <w:tcPr>
            <w:tcW w:w="976" w:type="dxa"/>
            <w:noWrap/>
            <w:hideMark/>
          </w:tcPr>
          <w:p w14:paraId="42979C22" w14:textId="77777777" w:rsidR="005E2200" w:rsidRPr="00A740E8" w:rsidRDefault="005E2200" w:rsidP="007F52EB">
            <w:pPr>
              <w:rPr>
                <w:rFonts w:ascii="Arial" w:hAnsi="Arial" w:cs="Arial"/>
                <w:sz w:val="16"/>
                <w:szCs w:val="16"/>
              </w:rPr>
            </w:pPr>
            <w:r w:rsidRPr="00A740E8">
              <w:rPr>
                <w:rFonts w:ascii="Arial" w:hAnsi="Arial" w:cs="Arial"/>
                <w:sz w:val="16"/>
                <w:szCs w:val="16"/>
              </w:rPr>
              <w:t>914370.913</w:t>
            </w:r>
          </w:p>
        </w:tc>
        <w:tc>
          <w:tcPr>
            <w:tcW w:w="1167" w:type="dxa"/>
            <w:noWrap/>
            <w:hideMark/>
          </w:tcPr>
          <w:p w14:paraId="4D4DA3E2"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369505A5"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0E065E0A" w14:textId="77777777" w:rsidR="005E2200" w:rsidRPr="00A740E8" w:rsidRDefault="005E2200" w:rsidP="007F52EB">
            <w:pPr>
              <w:rPr>
                <w:rFonts w:ascii="Arial" w:hAnsi="Arial" w:cs="Arial"/>
                <w:sz w:val="16"/>
                <w:szCs w:val="16"/>
              </w:rPr>
            </w:pPr>
            <w:r w:rsidRPr="00A740E8">
              <w:rPr>
                <w:rFonts w:ascii="Arial" w:hAnsi="Arial" w:cs="Arial"/>
                <w:sz w:val="16"/>
                <w:szCs w:val="16"/>
              </w:rPr>
              <w:t>8622.719936</w:t>
            </w:r>
          </w:p>
        </w:tc>
        <w:tc>
          <w:tcPr>
            <w:tcW w:w="1167" w:type="dxa"/>
            <w:noWrap/>
            <w:hideMark/>
          </w:tcPr>
          <w:p w14:paraId="255269F8" w14:textId="77777777" w:rsidR="005E2200" w:rsidRPr="00A740E8" w:rsidRDefault="005E2200" w:rsidP="007F52EB">
            <w:pPr>
              <w:rPr>
                <w:rFonts w:ascii="Arial" w:hAnsi="Arial" w:cs="Arial"/>
                <w:sz w:val="16"/>
                <w:szCs w:val="16"/>
              </w:rPr>
            </w:pPr>
            <w:r w:rsidRPr="00A740E8">
              <w:rPr>
                <w:rFonts w:ascii="Arial" w:hAnsi="Arial" w:cs="Arial"/>
                <w:sz w:val="16"/>
                <w:szCs w:val="16"/>
              </w:rPr>
              <w:t>0.064134912</w:t>
            </w:r>
          </w:p>
        </w:tc>
      </w:tr>
      <w:tr w:rsidR="005E2200" w:rsidRPr="00A740E8" w14:paraId="5612BD37" w14:textId="77777777" w:rsidTr="007F52EB">
        <w:trPr>
          <w:trHeight w:val="312"/>
        </w:trPr>
        <w:tc>
          <w:tcPr>
            <w:tcW w:w="510" w:type="dxa"/>
            <w:noWrap/>
            <w:hideMark/>
          </w:tcPr>
          <w:p w14:paraId="630D4141" w14:textId="77777777" w:rsidR="005E2200" w:rsidRPr="00A740E8" w:rsidRDefault="005E2200" w:rsidP="007F52EB">
            <w:pPr>
              <w:rPr>
                <w:rFonts w:ascii="Arial" w:hAnsi="Arial" w:cs="Arial"/>
                <w:sz w:val="16"/>
                <w:szCs w:val="16"/>
              </w:rPr>
            </w:pPr>
            <w:r w:rsidRPr="00A740E8">
              <w:rPr>
                <w:rFonts w:ascii="Arial" w:hAnsi="Arial" w:cs="Arial"/>
                <w:sz w:val="16"/>
                <w:szCs w:val="16"/>
              </w:rPr>
              <w:t>14</w:t>
            </w:r>
          </w:p>
        </w:tc>
        <w:tc>
          <w:tcPr>
            <w:tcW w:w="928" w:type="dxa"/>
            <w:noWrap/>
            <w:hideMark/>
          </w:tcPr>
          <w:p w14:paraId="0E8D56C6" w14:textId="77777777" w:rsidR="005E2200" w:rsidRPr="00A740E8" w:rsidRDefault="005E2200" w:rsidP="007F52EB">
            <w:pPr>
              <w:rPr>
                <w:rFonts w:ascii="Arial" w:hAnsi="Arial" w:cs="Arial"/>
                <w:sz w:val="16"/>
                <w:szCs w:val="16"/>
              </w:rPr>
            </w:pPr>
            <w:r w:rsidRPr="00A740E8">
              <w:rPr>
                <w:rFonts w:ascii="Arial" w:hAnsi="Arial" w:cs="Arial"/>
                <w:sz w:val="16"/>
                <w:szCs w:val="16"/>
              </w:rPr>
              <w:t>ANCAS</w:t>
            </w:r>
          </w:p>
        </w:tc>
        <w:tc>
          <w:tcPr>
            <w:tcW w:w="910" w:type="dxa"/>
            <w:noWrap/>
            <w:hideMark/>
          </w:tcPr>
          <w:p w14:paraId="5F469C94" w14:textId="77777777" w:rsidR="005E2200" w:rsidRPr="00A740E8" w:rsidRDefault="005E2200" w:rsidP="007F52EB">
            <w:pPr>
              <w:rPr>
                <w:rFonts w:ascii="Arial" w:hAnsi="Arial" w:cs="Arial"/>
                <w:sz w:val="16"/>
                <w:szCs w:val="16"/>
              </w:rPr>
            </w:pPr>
            <w:r w:rsidRPr="00A740E8">
              <w:rPr>
                <w:rFonts w:ascii="Arial" w:hAnsi="Arial" w:cs="Arial"/>
                <w:sz w:val="16"/>
                <w:szCs w:val="16"/>
              </w:rPr>
              <w:t>0.070674</w:t>
            </w:r>
          </w:p>
        </w:tc>
        <w:tc>
          <w:tcPr>
            <w:tcW w:w="1167" w:type="dxa"/>
            <w:noWrap/>
            <w:hideMark/>
          </w:tcPr>
          <w:p w14:paraId="32F1D1E0" w14:textId="77777777" w:rsidR="005E2200" w:rsidRPr="00A740E8" w:rsidRDefault="005E2200" w:rsidP="007F52EB">
            <w:pPr>
              <w:rPr>
                <w:rFonts w:ascii="Arial" w:hAnsi="Arial" w:cs="Arial"/>
                <w:sz w:val="16"/>
                <w:szCs w:val="16"/>
              </w:rPr>
            </w:pPr>
            <w:r w:rsidRPr="00A740E8">
              <w:rPr>
                <w:rFonts w:ascii="Arial" w:hAnsi="Arial" w:cs="Arial"/>
                <w:sz w:val="16"/>
                <w:szCs w:val="16"/>
              </w:rPr>
              <w:t>9.313928525</w:t>
            </w:r>
          </w:p>
        </w:tc>
        <w:tc>
          <w:tcPr>
            <w:tcW w:w="976" w:type="dxa"/>
            <w:noWrap/>
            <w:hideMark/>
          </w:tcPr>
          <w:p w14:paraId="020D5EB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167" w:type="dxa"/>
            <w:noWrap/>
            <w:hideMark/>
          </w:tcPr>
          <w:p w14:paraId="55F81C66" w14:textId="77777777" w:rsidR="005E2200" w:rsidRPr="00A740E8" w:rsidRDefault="005E2200" w:rsidP="007F52EB">
            <w:pPr>
              <w:rPr>
                <w:rFonts w:ascii="Arial" w:hAnsi="Arial" w:cs="Arial"/>
                <w:sz w:val="16"/>
                <w:szCs w:val="16"/>
              </w:rPr>
            </w:pPr>
            <w:r w:rsidRPr="00A740E8">
              <w:rPr>
                <w:rFonts w:ascii="Arial" w:hAnsi="Arial" w:cs="Arial"/>
                <w:sz w:val="16"/>
                <w:szCs w:val="16"/>
              </w:rPr>
              <w:t>9.313926564</w:t>
            </w:r>
          </w:p>
        </w:tc>
        <w:tc>
          <w:tcPr>
            <w:tcW w:w="976" w:type="dxa"/>
            <w:noWrap/>
            <w:hideMark/>
          </w:tcPr>
          <w:p w14:paraId="2A66678D" w14:textId="77777777" w:rsidR="005E2200" w:rsidRPr="00A740E8" w:rsidRDefault="005E2200" w:rsidP="007F52EB">
            <w:pPr>
              <w:rPr>
                <w:rFonts w:ascii="Arial" w:hAnsi="Arial" w:cs="Arial"/>
                <w:sz w:val="16"/>
                <w:szCs w:val="16"/>
              </w:rPr>
            </w:pPr>
            <w:r w:rsidRPr="00A740E8">
              <w:rPr>
                <w:rFonts w:ascii="Arial" w:hAnsi="Arial" w:cs="Arial"/>
                <w:sz w:val="16"/>
                <w:szCs w:val="16"/>
              </w:rPr>
              <w:t>922993.633</w:t>
            </w:r>
          </w:p>
        </w:tc>
        <w:tc>
          <w:tcPr>
            <w:tcW w:w="1056" w:type="dxa"/>
            <w:noWrap/>
            <w:hideMark/>
          </w:tcPr>
          <w:p w14:paraId="359F4552" w14:textId="77777777" w:rsidR="005E2200" w:rsidRPr="00A740E8" w:rsidRDefault="005E2200" w:rsidP="007F52EB">
            <w:pPr>
              <w:rPr>
                <w:rFonts w:ascii="Arial" w:hAnsi="Arial" w:cs="Arial"/>
                <w:sz w:val="16"/>
                <w:szCs w:val="16"/>
              </w:rPr>
            </w:pPr>
            <w:r w:rsidRPr="00A740E8">
              <w:rPr>
                <w:rFonts w:ascii="Arial" w:hAnsi="Arial" w:cs="Arial"/>
                <w:sz w:val="16"/>
                <w:szCs w:val="16"/>
              </w:rPr>
              <w:t>9.73698E-06</w:t>
            </w:r>
          </w:p>
        </w:tc>
        <w:tc>
          <w:tcPr>
            <w:tcW w:w="1167" w:type="dxa"/>
            <w:noWrap/>
            <w:hideMark/>
          </w:tcPr>
          <w:p w14:paraId="3A331E00" w14:textId="77777777" w:rsidR="005E2200" w:rsidRPr="00A740E8" w:rsidRDefault="005E2200" w:rsidP="007F52EB">
            <w:pPr>
              <w:rPr>
                <w:rFonts w:ascii="Arial" w:hAnsi="Arial" w:cs="Arial"/>
                <w:sz w:val="16"/>
                <w:szCs w:val="16"/>
              </w:rPr>
            </w:pPr>
            <w:r w:rsidRPr="00A740E8">
              <w:rPr>
                <w:rFonts w:ascii="Arial" w:hAnsi="Arial" w:cs="Arial"/>
                <w:sz w:val="16"/>
                <w:szCs w:val="16"/>
              </w:rPr>
              <w:t>1.96087E-06</w:t>
            </w:r>
          </w:p>
        </w:tc>
      </w:tr>
    </w:tbl>
    <w:p w14:paraId="1C5E444B" w14:textId="77777777" w:rsidR="001C017B" w:rsidRPr="0012207F" w:rsidRDefault="001C017B" w:rsidP="00145331">
      <w:pPr>
        <w:pStyle w:val="Tables"/>
        <w:numPr>
          <w:ilvl w:val="0"/>
          <w:numId w:val="0"/>
        </w:numPr>
      </w:pPr>
    </w:p>
    <w:p w14:paraId="486DB2DC" w14:textId="77777777" w:rsidR="00252C2D" w:rsidRDefault="00252C2D" w:rsidP="00252C2D">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5A88E469" w14:textId="314572A3" w:rsidR="009F5D25" w:rsidRPr="000A2F3B" w:rsidRDefault="00252C2D" w:rsidP="00A740E8">
      <w:pPr>
        <w:jc w:val="both"/>
        <w:rPr>
          <w:rFonts w:ascii="Arial" w:hAnsi="Arial" w:cs="Arial"/>
        </w:rPr>
      </w:pPr>
      <w:r w:rsidRPr="00252C2D">
        <w:rPr>
          <w:rFonts w:ascii="Arial" w:hAnsi="Arial" w:cs="Arial"/>
        </w:rPr>
        <w:t xml:space="preserve">In </w:t>
      </w:r>
      <w:r w:rsidR="00685A07">
        <w:rPr>
          <w:rFonts w:ascii="Arial" w:hAnsi="Arial" w:cs="Arial"/>
        </w:rPr>
        <w:t xml:space="preserve">this </w:t>
      </w:r>
      <w:r>
        <w:rPr>
          <w:rFonts w:ascii="Arial" w:hAnsi="Arial" w:cs="Arial"/>
        </w:rPr>
        <w:t>test</w:t>
      </w:r>
      <w:r w:rsidRPr="00252C2D">
        <w:rPr>
          <w:rFonts w:ascii="Arial" w:hAnsi="Arial" w:cs="Arial"/>
        </w:rPr>
        <w:t xml:space="preserve"> </w:t>
      </w:r>
      <w:r w:rsidR="00685A07">
        <w:rPr>
          <w:rFonts w:ascii="Arial" w:hAnsi="Arial" w:cs="Arial"/>
        </w:rPr>
        <w:t>c</w:t>
      </w:r>
      <w:r w:rsidRPr="00252C2D">
        <w:rPr>
          <w:rFonts w:ascii="Arial" w:hAnsi="Arial" w:cs="Arial"/>
        </w:rPr>
        <w:t>as</w:t>
      </w:r>
      <w:r w:rsidR="00685A07">
        <w:rPr>
          <w:rFonts w:ascii="Arial" w:hAnsi="Arial" w:cs="Arial"/>
        </w:rPr>
        <w:t>e</w:t>
      </w:r>
      <w:r w:rsidRPr="00252C2D">
        <w:rPr>
          <w:rFonts w:ascii="Arial" w:hAnsi="Arial" w:cs="Arial"/>
        </w:rPr>
        <w:t xml:space="preserve">, each algorithm processes 16 points per segment, 16 segments per minimal revolution (Tmin Factor = 16). </w:t>
      </w:r>
      <w:r w:rsidR="009F5D25" w:rsidRPr="00252C2D">
        <w:rPr>
          <w:rFonts w:ascii="Arial" w:eastAsiaTheme="minorEastAsia" w:hAnsi="Arial" w:cs="Arial"/>
          <w:lang w:val="en-US"/>
        </w:rPr>
        <w:t>At a polynomial degree of 15, CATCH demands the most time, primarily because each interval requires eigenvalue computations for a relatively large companion matrix. While it can offer strong accuracy, the time cost escalates significantly with higher polynomial degrees.</w:t>
      </w:r>
      <w:r w:rsidR="000A2F3B">
        <w:rPr>
          <w:rFonts w:ascii="Arial" w:hAnsi="Arial" w:cs="Arial"/>
        </w:rPr>
        <w:t xml:space="preserve"> </w:t>
      </w:r>
      <w:r w:rsidRPr="00252C2D">
        <w:rPr>
          <w:rFonts w:ascii="Arial" w:hAnsi="Arial" w:cs="Arial"/>
        </w:rPr>
        <w:t>SBO-ANCAS, while performing iterative sampling until it meets the specified tolerances, still manages to maintain lower runtimes than CATCH, indicating that repeatedly solving cubic equations remains more efficient than high</w:t>
      </w:r>
      <w:r w:rsidR="00685A07">
        <w:rPr>
          <w:rFonts w:ascii="Arial" w:hAnsi="Arial" w:cs="Arial"/>
        </w:rPr>
        <w:t xml:space="preserve"> </w:t>
      </w:r>
      <w:r w:rsidRPr="00252C2D">
        <w:rPr>
          <w:rFonts w:ascii="Arial" w:hAnsi="Arial" w:cs="Arial"/>
        </w:rPr>
        <w:t>degree eigenvalue computations.</w:t>
      </w:r>
      <w:r w:rsidR="009F5D25">
        <w:rPr>
          <w:rFonts w:ascii="Arial" w:hAnsi="Arial" w:cs="Arial"/>
        </w:rPr>
        <w:t xml:space="preserve"> We can see that the </w:t>
      </w:r>
      <w:r w:rsidR="009F5D25" w:rsidRPr="00252C2D">
        <w:rPr>
          <w:rFonts w:ascii="Arial" w:eastAsiaTheme="minorEastAsia" w:hAnsi="Arial" w:cs="Arial"/>
          <w:lang w:val="en-US"/>
        </w:rPr>
        <w:t>SBO-ANCAS delivers a good balance between accuracy and speed.</w:t>
      </w:r>
      <w:r w:rsidR="000A2F3B">
        <w:rPr>
          <w:rFonts w:ascii="Arial" w:hAnsi="Arial" w:cs="Arial"/>
        </w:rPr>
        <w:t xml:space="preserve"> </w:t>
      </w:r>
      <w:r w:rsidRPr="00252C2D">
        <w:rPr>
          <w:rFonts w:ascii="Arial" w:hAnsi="Arial" w:cs="Arial"/>
        </w:rPr>
        <w:t>Meanwhile, ANCAS continues to be the fastest, relying on a single cubic polynomial per interval with minimal overhead.</w:t>
      </w:r>
      <w:r w:rsidR="009F5D25">
        <w:rPr>
          <w:rFonts w:ascii="Arial" w:hAnsi="Arial" w:cs="Arial"/>
        </w:rPr>
        <w:t xml:space="preserve"> </w:t>
      </w:r>
      <w:r w:rsidR="00685A07" w:rsidRPr="00685A07">
        <w:rPr>
          <w:rFonts w:ascii="Arial" w:hAnsi="Arial" w:cs="Arial"/>
        </w:rPr>
        <w:t>Compared to scenarios with fewer points per segment or a lower Tmin factor, increasing both parameters impacts SBO-ANCAS because it must iterate over a larger number of intervals. However, this increase does not cause its runtime to exceed that of CATCH.</w:t>
      </w:r>
    </w:p>
    <w:p w14:paraId="14DBE23D" w14:textId="76E01688" w:rsidR="00685A07" w:rsidRPr="00AE30BE" w:rsidRDefault="009F5D25" w:rsidP="00A740E8">
      <w:pPr>
        <w:jc w:val="both"/>
        <w:rPr>
          <w:rFonts w:ascii="Arial" w:hAnsi="Arial" w:cs="Arial"/>
        </w:rPr>
      </w:pPr>
      <w:r w:rsidRPr="009F5D25">
        <w:rPr>
          <w:rFonts w:ascii="Arial" w:hAnsi="Arial" w:cs="Arial"/>
        </w:rPr>
        <w:lastRenderedPageBreak/>
        <w:t xml:space="preserve">ANCAS, </w:t>
      </w:r>
      <w:r w:rsidRPr="00685A07">
        <w:rPr>
          <w:rFonts w:ascii="Arial" w:hAnsi="Arial" w:cs="Arial"/>
        </w:rPr>
        <w:t>with its simple approach</w:t>
      </w:r>
      <w:r w:rsidRPr="009F5D25">
        <w:rPr>
          <w:rFonts w:ascii="Arial" w:hAnsi="Arial" w:cs="Arial"/>
        </w:rPr>
        <w:t>, has a nearly constant runtime cost per data segment, making it consistently the fastest option at the expense of missing some rapid changes in distance.</w:t>
      </w:r>
    </w:p>
    <w:p w14:paraId="2DED7494" w14:textId="44E7B486" w:rsidR="005E2200" w:rsidRPr="00AE7D0D" w:rsidRDefault="005E2200" w:rsidP="00AE7D0D">
      <w:pPr>
        <w:pStyle w:val="Graphs"/>
      </w:pPr>
      <w:r w:rsidRPr="00AE7D0D">
        <w:t>Algorithms Runtime [Sec] per test, only on the first 100 tests for Tmin=</w:t>
      </w:r>
      <w:r w:rsidR="00AA2578" w:rsidRPr="00AE7D0D">
        <w:t>16</w:t>
      </w:r>
      <w:r w:rsidRPr="00AE7D0D">
        <w:t xml:space="preserve"> and 16 points per segment.</w:t>
      </w:r>
    </w:p>
    <w:p w14:paraId="099E10EF" w14:textId="6399E1FB" w:rsidR="005E2200" w:rsidRPr="001C017B" w:rsidRDefault="00E823AF" w:rsidP="00AE7D0D">
      <w:r w:rsidRPr="00E823AF">
        <w:rPr>
          <w:noProof/>
        </w:rPr>
        <w:drawing>
          <wp:inline distT="0" distB="0" distL="0" distR="0" wp14:anchorId="217F525F" wp14:editId="39E2BC48">
            <wp:extent cx="6465170" cy="1300054"/>
            <wp:effectExtent l="0" t="0" r="0" b="0"/>
            <wp:docPr id="32915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57754" name=""/>
                    <pic:cNvPicPr/>
                  </pic:nvPicPr>
                  <pic:blipFill>
                    <a:blip r:embed="rId138"/>
                    <a:stretch>
                      <a:fillRect/>
                    </a:stretch>
                  </pic:blipFill>
                  <pic:spPr>
                    <a:xfrm>
                      <a:off x="0" y="0"/>
                      <a:ext cx="6591350" cy="1325427"/>
                    </a:xfrm>
                    <a:prstGeom prst="rect">
                      <a:avLst/>
                    </a:prstGeom>
                  </pic:spPr>
                </pic:pic>
              </a:graphicData>
            </a:graphic>
          </wp:inline>
        </w:drawing>
      </w:r>
    </w:p>
    <w:p w14:paraId="694F0D96" w14:textId="77777777" w:rsidR="00FE167E" w:rsidRDefault="00FE167E" w:rsidP="00FE167E">
      <w:pPr>
        <w:rPr>
          <w:rFonts w:ascii="Arial" w:eastAsiaTheme="minorEastAsia" w:hAnsi="Arial" w:cs="Arial"/>
          <w:lang w:val="en-US"/>
        </w:rPr>
      </w:pPr>
    </w:p>
    <w:p w14:paraId="21603201" w14:textId="2E51BBF4" w:rsidR="00925C81" w:rsidRPr="0084095C" w:rsidRDefault="0084095C" w:rsidP="0084095C">
      <w:pPr>
        <w:pStyle w:val="Heading4"/>
        <w:rPr>
          <w:rFonts w:eastAsiaTheme="minorEastAsia"/>
          <w:lang w:val="en-US"/>
        </w:rPr>
      </w:pPr>
      <w:r w:rsidRPr="0084095C">
        <w:rPr>
          <w:rFonts w:eastAsiaTheme="minorEastAsia"/>
        </w:rPr>
        <w:t>Overall</w:t>
      </w:r>
      <w:r w:rsidR="00E653E5" w:rsidRPr="0084095C">
        <w:rPr>
          <w:rFonts w:eastAsiaTheme="minorEastAsia"/>
        </w:rPr>
        <w:t xml:space="preserve"> </w:t>
      </w:r>
      <w:r w:rsidR="00FE167E" w:rsidRPr="0084095C">
        <w:rPr>
          <w:rFonts w:eastAsiaTheme="minorEastAsia"/>
        </w:rPr>
        <w:t>Analyzing</w:t>
      </w:r>
      <w:r w:rsidRPr="0084095C">
        <w:rPr>
          <w:rFonts w:eastAsiaTheme="minorEastAsia"/>
        </w:rPr>
        <w:t xml:space="preserve"> and </w:t>
      </w:r>
      <w:r w:rsidRPr="0084095C">
        <w:t>Conclusion of the 4 Test Cases</w:t>
      </w:r>
    </w:p>
    <w:p w14:paraId="026B1CF2" w14:textId="77777777" w:rsidR="00925C81" w:rsidRDefault="00925C81" w:rsidP="00925C8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4D84257C" w14:textId="1F06B4A2" w:rsidR="00AA2578" w:rsidRDefault="008453C9" w:rsidP="00A740E8">
      <w:pPr>
        <w:jc w:val="both"/>
        <w:rPr>
          <w:rFonts w:ascii="Arial" w:eastAsiaTheme="minorEastAsia" w:hAnsi="Arial" w:cs="Arial"/>
        </w:rPr>
      </w:pPr>
      <w:r w:rsidRPr="008453C9">
        <w:rPr>
          <w:rFonts w:ascii="Arial" w:eastAsiaTheme="minorEastAsia" w:hAnsi="Arial" w:cs="Arial"/>
        </w:rPr>
        <w:t>Table 5 summarizes the average algorithm runtime across four different configurations of Number of Points per Segment and Tmin Factor (8,8), (8,16), (16,8)</w:t>
      </w:r>
      <w:r>
        <w:rPr>
          <w:rFonts w:ascii="Arial" w:eastAsiaTheme="minorEastAsia" w:hAnsi="Arial" w:cs="Arial"/>
        </w:rPr>
        <w:t xml:space="preserve"> </w:t>
      </w:r>
      <w:r w:rsidRPr="008453C9">
        <w:rPr>
          <w:rFonts w:ascii="Arial" w:eastAsiaTheme="minorEastAsia" w:hAnsi="Arial" w:cs="Arial"/>
        </w:rPr>
        <w:t>and (16,16). Each cell represents the sum of run times in seconds for multiple tests within that configuration, then averaged per algorithm. By examining these values, we can see how each algorithm's runtime scales as the input size and complexity increase.</w:t>
      </w:r>
    </w:p>
    <w:p w14:paraId="77466556" w14:textId="73FAD6BB" w:rsidR="00925C81" w:rsidRPr="00490201" w:rsidRDefault="00490201" w:rsidP="00C000E5">
      <w:pPr>
        <w:pStyle w:val="Tables"/>
        <w:rPr>
          <w:rFonts w:ascii="Arial" w:eastAsiaTheme="minorEastAsia" w:hAnsi="Arial" w:cs="Arial"/>
          <w:lang w:val="en-US"/>
        </w:rPr>
      </w:pPr>
      <w:r w:rsidRPr="00C000E5">
        <w:t xml:space="preserve">Data of Average Algorithm Runtime in seconds vs. Number of Points per Segment and Tmin </w:t>
      </w:r>
      <w:r w:rsidR="00C000E5" w:rsidRPr="00C000E5">
        <w:t>Factor</w:t>
      </w:r>
      <w:r w:rsidR="00C000E5" w:rsidRPr="00C000E5">
        <w:rPr>
          <w:rFonts w:eastAsiaTheme="minorEastAsia"/>
        </w:rPr>
        <w:t>.</w:t>
      </w:r>
      <w:bookmarkStart w:id="143" w:name="_MON_1803238040"/>
      <w:bookmarkEnd w:id="143"/>
      <w:r w:rsidR="00697269" w:rsidRPr="00697269">
        <w:rPr>
          <w:rFonts w:ascii="Arial" w:eastAsiaTheme="minorEastAsia" w:hAnsi="Arial" w:cs="Arial"/>
          <w:noProof/>
          <w:lang w:val="en-US"/>
          <w14:ligatures w14:val="standardContextual"/>
        </w:rPr>
        <w:object w:dxaOrig="8020" w:dyaOrig="2120" w14:anchorId="288ED329">
          <v:shape id="_x0000_i1025" type="#_x0000_t75" alt="" style="width:401.25pt;height:107.25pt;mso-width-percent:0;mso-height-percent:0;mso-width-percent:0;mso-height-percent:0" o:ole="">
            <v:imagedata r:id="rId139" o:title=""/>
          </v:shape>
          <o:OLEObject Type="Embed" ProgID="Excel.Sheet.12" ShapeID="_x0000_i1025" DrawAspect="Content" ObjectID="_1803812966" r:id="rId140"/>
        </w:object>
      </w:r>
    </w:p>
    <w:p w14:paraId="62AA7A84" w14:textId="77777777" w:rsidR="00925C81" w:rsidRDefault="00925C81" w:rsidP="00925C81">
      <w:pPr>
        <w:rPr>
          <w:rFonts w:ascii="Arial" w:eastAsiaTheme="minorEastAsia" w:hAnsi="Arial" w:cs="Arial"/>
          <w:lang w:val="en-US"/>
        </w:rPr>
      </w:pPr>
    </w:p>
    <w:p w14:paraId="5F150693" w14:textId="552B020F" w:rsidR="008453C9" w:rsidRDefault="009E1F21" w:rsidP="008453C9">
      <w:pPr>
        <w:rPr>
          <w:rFonts w:ascii="Arial" w:hAnsi="Arial" w:cs="Arial"/>
          <w:b/>
          <w:bCs/>
          <w:u w:val="single"/>
        </w:rPr>
      </w:pPr>
      <w:r>
        <w:rPr>
          <w:rFonts w:ascii="Arial" w:hAnsi="Arial" w:cs="Arial"/>
          <w:b/>
          <w:bCs/>
          <w:u w:val="single"/>
          <w:lang w:val="en-US"/>
        </w:rPr>
        <w:t xml:space="preserve">Analyzing </w:t>
      </w:r>
      <w:r w:rsidR="008453C9">
        <w:rPr>
          <w:rFonts w:ascii="Arial" w:hAnsi="Arial" w:cs="Arial"/>
          <w:b/>
          <w:bCs/>
          <w:u w:val="single"/>
        </w:rPr>
        <w:t>of the 4 Test Cases:</w:t>
      </w:r>
    </w:p>
    <w:p w14:paraId="1AC73DE2" w14:textId="77777777" w:rsidR="008453C9" w:rsidRDefault="008453C9" w:rsidP="008453C9">
      <w:pPr>
        <w:rPr>
          <w:rFonts w:ascii="Arial" w:hAnsi="Arial" w:cs="Arial"/>
          <w:b/>
          <w:bCs/>
          <w:u w:val="single"/>
        </w:rPr>
      </w:pPr>
    </w:p>
    <w:p w14:paraId="516E6DBF" w14:textId="1475166D" w:rsidR="008453C9" w:rsidRPr="008453C9" w:rsidRDefault="008453C9" w:rsidP="00A740E8">
      <w:pPr>
        <w:jc w:val="both"/>
        <w:rPr>
          <w:rFonts w:ascii="Arial" w:hAnsi="Arial" w:cs="Arial"/>
          <w:b/>
          <w:bCs/>
        </w:rPr>
      </w:pPr>
      <w:r w:rsidRPr="008453C9">
        <w:rPr>
          <w:rFonts w:ascii="Arial" w:hAnsi="Arial" w:cs="Arial"/>
          <w:b/>
          <w:bCs/>
        </w:rPr>
        <w:t>ANCAS</w:t>
      </w:r>
    </w:p>
    <w:p w14:paraId="6FFA9757" w14:textId="4D08DB16" w:rsidR="008453C9" w:rsidRDefault="008453C9" w:rsidP="00A740E8">
      <w:pPr>
        <w:jc w:val="both"/>
        <w:rPr>
          <w:rFonts w:ascii="Arial" w:hAnsi="Arial" w:cs="Arial"/>
        </w:rPr>
      </w:pPr>
      <w:r w:rsidRPr="008453C9">
        <w:rPr>
          <w:rFonts w:ascii="Arial" w:hAnsi="Arial" w:cs="Arial"/>
        </w:rPr>
        <w:t>ANCAS is consistently the fastest across all four scenarios. Its runtime increases from ~0.033</w:t>
      </w:r>
      <w:r>
        <w:rPr>
          <w:rFonts w:ascii="Arial" w:hAnsi="Arial" w:cs="Arial"/>
        </w:rPr>
        <w:t xml:space="preserve"> </w:t>
      </w:r>
      <w:r w:rsidRPr="008453C9">
        <w:rPr>
          <w:rFonts w:ascii="Arial" w:hAnsi="Arial" w:cs="Arial"/>
        </w:rPr>
        <w:t>s</w:t>
      </w:r>
      <w:r>
        <w:rPr>
          <w:rFonts w:ascii="Arial" w:hAnsi="Arial" w:cs="Arial"/>
        </w:rPr>
        <w:t xml:space="preserve">econds </w:t>
      </w:r>
      <w:r w:rsidRPr="008453C9">
        <w:rPr>
          <w:rFonts w:ascii="Arial" w:hAnsi="Arial" w:cs="Arial"/>
        </w:rPr>
        <w:t xml:space="preserve"> at (8,8) to ~0.122</w:t>
      </w:r>
      <w:r>
        <w:rPr>
          <w:rFonts w:ascii="Arial" w:hAnsi="Arial" w:cs="Arial"/>
        </w:rPr>
        <w:t xml:space="preserve"> seconds</w:t>
      </w:r>
      <w:r w:rsidRPr="008453C9">
        <w:rPr>
          <w:rFonts w:ascii="Arial" w:hAnsi="Arial" w:cs="Arial"/>
        </w:rPr>
        <w:t xml:space="preserve"> at (16,16), reflecting a roughly fourfold rise. This relatively modest growth suggests that ANCAS scales linearly or near</w:t>
      </w:r>
      <w:r>
        <w:rPr>
          <w:rFonts w:ascii="Arial" w:hAnsi="Arial" w:cs="Arial"/>
        </w:rPr>
        <w:t xml:space="preserve"> </w:t>
      </w:r>
      <w:r w:rsidRPr="008453C9">
        <w:rPr>
          <w:rFonts w:ascii="Arial" w:hAnsi="Arial" w:cs="Arial"/>
        </w:rPr>
        <w:t>linearly with the number of input points.</w:t>
      </w:r>
    </w:p>
    <w:p w14:paraId="1AE696E1" w14:textId="77777777" w:rsidR="008453C9" w:rsidRPr="008453C9" w:rsidRDefault="008453C9" w:rsidP="00A740E8">
      <w:pPr>
        <w:jc w:val="both"/>
        <w:rPr>
          <w:rFonts w:ascii="Arial" w:hAnsi="Arial" w:cs="Arial"/>
        </w:rPr>
      </w:pPr>
    </w:p>
    <w:p w14:paraId="432DAB00" w14:textId="4A05FEFC" w:rsidR="008453C9" w:rsidRPr="008453C9" w:rsidRDefault="008453C9" w:rsidP="00A740E8">
      <w:pPr>
        <w:jc w:val="both"/>
        <w:rPr>
          <w:rFonts w:ascii="Arial" w:hAnsi="Arial" w:cs="Arial"/>
          <w:b/>
          <w:bCs/>
        </w:rPr>
      </w:pPr>
      <w:r w:rsidRPr="008453C9">
        <w:rPr>
          <w:rFonts w:ascii="Arial" w:hAnsi="Arial" w:cs="Arial"/>
          <w:b/>
          <w:bCs/>
        </w:rPr>
        <w:t>SBO-ANCAS</w:t>
      </w:r>
    </w:p>
    <w:p w14:paraId="7B8CDEF6" w14:textId="6EC8DD37" w:rsidR="008453C9" w:rsidRDefault="008453C9" w:rsidP="00A740E8">
      <w:pPr>
        <w:jc w:val="both"/>
        <w:rPr>
          <w:rFonts w:ascii="Arial" w:hAnsi="Arial" w:cs="Arial"/>
        </w:rPr>
      </w:pPr>
      <w:r w:rsidRPr="008453C9">
        <w:rPr>
          <w:rFonts w:ascii="Arial" w:hAnsi="Arial" w:cs="Arial"/>
        </w:rPr>
        <w:t>SBO-ANCAS maintains a middle ground in terms of speed. Even though it involves iterative refinement to meet distance and time tolerances, it remains faster than CATCH. As the input size grows from (8,8) to (16,16), SBO-ANCAS also shows a clear but moderate increase in runtime, from ~0.045</w:t>
      </w:r>
      <w:r>
        <w:rPr>
          <w:rFonts w:ascii="Arial" w:hAnsi="Arial" w:cs="Arial"/>
        </w:rPr>
        <w:t xml:space="preserve"> seconds</w:t>
      </w:r>
      <w:r w:rsidRPr="008453C9">
        <w:rPr>
          <w:rFonts w:ascii="Arial" w:hAnsi="Arial" w:cs="Arial"/>
        </w:rPr>
        <w:t xml:space="preserve"> to ~0.131</w:t>
      </w:r>
      <w:r>
        <w:rPr>
          <w:rFonts w:ascii="Arial" w:hAnsi="Arial" w:cs="Arial"/>
        </w:rPr>
        <w:t xml:space="preserve"> seconds</w:t>
      </w:r>
      <w:r w:rsidRPr="008453C9">
        <w:rPr>
          <w:rFonts w:ascii="Arial" w:hAnsi="Arial" w:cs="Arial"/>
        </w:rPr>
        <w:t>.</w:t>
      </w:r>
    </w:p>
    <w:p w14:paraId="424E2E4A" w14:textId="77777777" w:rsidR="008453C9" w:rsidRDefault="008453C9" w:rsidP="00A740E8">
      <w:pPr>
        <w:jc w:val="both"/>
        <w:rPr>
          <w:rFonts w:ascii="Arial" w:hAnsi="Arial" w:cs="Arial"/>
        </w:rPr>
      </w:pPr>
    </w:p>
    <w:p w14:paraId="344734A7" w14:textId="2ABBC449" w:rsidR="008453C9" w:rsidRPr="008453C9" w:rsidRDefault="008453C9" w:rsidP="00A740E8">
      <w:pPr>
        <w:jc w:val="both"/>
        <w:rPr>
          <w:rFonts w:ascii="Arial" w:hAnsi="Arial" w:cs="Arial"/>
          <w:b/>
          <w:bCs/>
        </w:rPr>
      </w:pPr>
      <w:r w:rsidRPr="008453C9">
        <w:rPr>
          <w:rFonts w:ascii="Arial" w:hAnsi="Arial" w:cs="Arial"/>
          <w:b/>
          <w:bCs/>
        </w:rPr>
        <w:t>CATCH</w:t>
      </w:r>
    </w:p>
    <w:p w14:paraId="4CC0FC0E" w14:textId="0DCD441D" w:rsidR="008453C9" w:rsidRPr="00AE30BE" w:rsidRDefault="008453C9" w:rsidP="00A740E8">
      <w:pPr>
        <w:jc w:val="both"/>
        <w:rPr>
          <w:rFonts w:ascii="Arial" w:hAnsi="Arial" w:cs="Arial"/>
        </w:rPr>
      </w:pPr>
      <w:r w:rsidRPr="008453C9">
        <w:rPr>
          <w:rFonts w:ascii="Arial" w:hAnsi="Arial" w:cs="Arial"/>
        </w:rPr>
        <w:t xml:space="preserve">CATCH consistently demonstrates the highest runtime, showing a substantial jump when both the number of points per segment and the Tmin Factor increase. At (8,8), </w:t>
      </w:r>
      <w:r w:rsidRPr="008453C9">
        <w:rPr>
          <w:rFonts w:ascii="Arial" w:hAnsi="Arial" w:cs="Arial"/>
        </w:rPr>
        <w:lastRenderedPageBreak/>
        <w:t>it sits around ~0.063</w:t>
      </w:r>
      <w:r>
        <w:rPr>
          <w:rFonts w:ascii="Arial" w:hAnsi="Arial" w:cs="Arial"/>
        </w:rPr>
        <w:t xml:space="preserve"> seconds</w:t>
      </w:r>
      <w:r w:rsidRPr="008453C9">
        <w:rPr>
          <w:rFonts w:ascii="Arial" w:hAnsi="Arial" w:cs="Arial"/>
        </w:rPr>
        <w:t>, but by (16,16) it escalates to ~0.356</w:t>
      </w:r>
      <w:r>
        <w:rPr>
          <w:rFonts w:ascii="Arial" w:hAnsi="Arial" w:cs="Arial"/>
        </w:rPr>
        <w:t xml:space="preserve"> seconds</w:t>
      </w:r>
      <w:r w:rsidRPr="008453C9">
        <w:rPr>
          <w:rFonts w:ascii="Arial" w:hAnsi="Arial" w:cs="Arial"/>
        </w:rPr>
        <w:t>. This indicates that constructing the companion matrix and computing eigenvalues ​​for each segment becomes increasingly expensive as the dataset expands.</w:t>
      </w:r>
    </w:p>
    <w:p w14:paraId="412B17E8" w14:textId="2C669B86" w:rsidR="00925C81" w:rsidRPr="00AE7D0D" w:rsidRDefault="00A77341" w:rsidP="00AE7D0D">
      <w:pPr>
        <w:pStyle w:val="Graphs"/>
      </w:pPr>
      <w:r w:rsidRPr="00AE7D0D">
        <w:t xml:space="preserve">Average Algorithm Runtime in seconds vs. </w:t>
      </w:r>
      <w:r w:rsidR="00E716D4" w:rsidRPr="00AE7D0D">
        <w:t>Number of</w:t>
      </w:r>
      <w:r w:rsidRPr="00AE7D0D">
        <w:t xml:space="preserve"> Points per Segment and Tmin Factor</w:t>
      </w:r>
      <w:r w:rsidR="007E3CB4" w:rsidRPr="00AE7D0D">
        <w:t>.</w:t>
      </w:r>
    </w:p>
    <w:p w14:paraId="2D410616" w14:textId="4D5DC088" w:rsidR="00925C81" w:rsidRPr="001C017B" w:rsidRDefault="00E716D4" w:rsidP="00AE7D0D">
      <w:r w:rsidRPr="00E716D4">
        <w:rPr>
          <w:noProof/>
        </w:rPr>
        <w:drawing>
          <wp:inline distT="0" distB="0" distL="0" distR="0" wp14:anchorId="20B00BE2" wp14:editId="0E38F365">
            <wp:extent cx="4603262" cy="2418422"/>
            <wp:effectExtent l="0" t="0" r="0" b="0"/>
            <wp:docPr id="683874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74127" name=""/>
                    <pic:cNvPicPr/>
                  </pic:nvPicPr>
                  <pic:blipFill>
                    <a:blip r:embed="rId141"/>
                    <a:stretch>
                      <a:fillRect/>
                    </a:stretch>
                  </pic:blipFill>
                  <pic:spPr>
                    <a:xfrm>
                      <a:off x="0" y="0"/>
                      <a:ext cx="4611962" cy="2422993"/>
                    </a:xfrm>
                    <a:prstGeom prst="rect">
                      <a:avLst/>
                    </a:prstGeom>
                  </pic:spPr>
                </pic:pic>
              </a:graphicData>
            </a:graphic>
          </wp:inline>
        </w:drawing>
      </w:r>
    </w:p>
    <w:p w14:paraId="32933590" w14:textId="77777777" w:rsidR="00925C81" w:rsidRDefault="00925C81" w:rsidP="00925C81">
      <w:pPr>
        <w:rPr>
          <w:rFonts w:ascii="Arial" w:eastAsiaTheme="minorEastAsia" w:hAnsi="Arial" w:cs="Arial"/>
          <w:lang w:val="en-US"/>
        </w:rPr>
      </w:pPr>
    </w:p>
    <w:p w14:paraId="0D3FB9FD" w14:textId="2FE2419F" w:rsidR="00146B58" w:rsidRDefault="00291558" w:rsidP="00A740E8">
      <w:pPr>
        <w:jc w:val="both"/>
        <w:rPr>
          <w:rFonts w:ascii="Arial" w:eastAsiaTheme="minorEastAsia" w:hAnsi="Arial" w:cs="Arial"/>
          <w:lang w:val="en-US"/>
        </w:rPr>
      </w:pPr>
      <w:r w:rsidRPr="00291558">
        <w:rPr>
          <w:rFonts w:ascii="Arial" w:eastAsiaTheme="minorEastAsia" w:hAnsi="Arial" w:cs="Arial"/>
          <w:lang w:val="en-US"/>
        </w:rPr>
        <w:t xml:space="preserve">The experimental results across the four cases clearly show that increasing the number of points per segment and the Tmin Factor leads to higher runtimes for all algorithms. Moving from 8 to 16 points per segment roughly doubles the total number of data points, and as a result, all algorithms take longer to run. However, ANCAS shows only a small relative increase in runtime, which confirms that its simple cubic polynomial approach remains efficient even as the input size grows. SBO-ANCAS also scales moderately well; its iterative refinement steps add some overhead but do not become excessively costly, keeping its runtime lower than that of CATCH. In contrast, CATCH experiences a pronounced increase in runtime when the Tmin Factor is raised from 8 to 16, indicating that each additional interval significantly adds to the computational load due to the construction and diagonalization of a companion matrix for a high-degree polynomial. Overall, these findings demonstrate a consistent pattern: ANCAS is the fastest, SBO-ANCAS occupies a middle ground by combining speed and accuracy, and CATCH is the slowest yet potentially more precise. This suggests that ANCAS is best suited for applications requiring rapid execution, even though it may sacrifice some accuracy. In contrast, SBO-ANCAS strikes a balance by combining speed with improved accuracy, while CATCH, although slower, delivers higher precision. Therefore, when computation speed is critical, ANCAS and SBO-ANCAS are preferable, whereas CATCH might be chosen when maximum accuracy is </w:t>
      </w:r>
      <w:proofErr w:type="gramStart"/>
      <w:r w:rsidR="00A740E8" w:rsidRPr="00291558">
        <w:rPr>
          <w:rFonts w:ascii="Arial" w:eastAsiaTheme="minorEastAsia" w:hAnsi="Arial" w:cs="Arial"/>
          <w:lang w:val="en-US"/>
        </w:rPr>
        <w:t>required</w:t>
      </w:r>
      <w:proofErr w:type="gramEnd"/>
      <w:r w:rsidR="00A740E8">
        <w:rPr>
          <w:rFonts w:ascii="Arial" w:eastAsiaTheme="minorEastAsia" w:hAnsi="Arial" w:cs="Arial"/>
          <w:lang w:val="en-US"/>
        </w:rPr>
        <w:t xml:space="preserve"> </w:t>
      </w:r>
      <w:r w:rsidRPr="00291558">
        <w:rPr>
          <w:rFonts w:ascii="Arial" w:eastAsiaTheme="minorEastAsia" w:hAnsi="Arial" w:cs="Arial"/>
          <w:lang w:val="en-US"/>
        </w:rPr>
        <w:t>and longer computation times are acceptable.</w:t>
      </w:r>
    </w:p>
    <w:p w14:paraId="020D4131" w14:textId="77777777" w:rsidR="00291558" w:rsidRDefault="00291558" w:rsidP="00473E72">
      <w:pPr>
        <w:rPr>
          <w:rFonts w:ascii="Arial" w:eastAsiaTheme="minorEastAsia" w:hAnsi="Arial" w:cs="Arial"/>
          <w:lang w:val="en-US"/>
        </w:rPr>
      </w:pPr>
    </w:p>
    <w:p w14:paraId="55E8ADEA" w14:textId="77777777" w:rsidR="00146B58" w:rsidRDefault="00146B58" w:rsidP="00146B58">
      <w:pPr>
        <w:pStyle w:val="Heading3"/>
      </w:pPr>
      <w:bookmarkStart w:id="144" w:name="_Toc193196918"/>
      <w:r w:rsidRPr="0012207F">
        <w:t>Change in the number of points</w:t>
      </w:r>
      <w:bookmarkEnd w:id="144"/>
    </w:p>
    <w:p w14:paraId="5B554A34" w14:textId="4ED9B071" w:rsidR="00146B58" w:rsidRDefault="00146B58" w:rsidP="00A740E8">
      <w:pPr>
        <w:jc w:val="both"/>
        <w:rPr>
          <w:rFonts w:ascii="Arial" w:hAnsi="Arial" w:cs="Arial"/>
        </w:rPr>
      </w:pPr>
      <w:r w:rsidRPr="0012207F">
        <w:rPr>
          <w:rFonts w:ascii="Arial" w:hAnsi="Arial" w:cs="Arial"/>
        </w:rPr>
        <w:t xml:space="preserve">In order to find some correlation between the input and the algorithms runtime we did </w:t>
      </w:r>
      <w:r>
        <w:rPr>
          <w:rFonts w:ascii="Arial" w:hAnsi="Arial" w:cs="Arial"/>
        </w:rPr>
        <w:t>four</w:t>
      </w:r>
      <w:r w:rsidRPr="0012207F">
        <w:rPr>
          <w:rFonts w:ascii="Arial" w:hAnsi="Arial" w:cs="Arial"/>
        </w:rPr>
        <w:t xml:space="preserve"> test variations, one with only a change to the number of points and one with only a change to the time interval.</w:t>
      </w:r>
    </w:p>
    <w:p w14:paraId="781C4C0A" w14:textId="77777777" w:rsidR="00146B58" w:rsidRDefault="00146B58" w:rsidP="00146B58">
      <w:pPr>
        <w:rPr>
          <w:rFonts w:ascii="Arial" w:hAnsi="Arial" w:cs="Arial"/>
        </w:rPr>
      </w:pPr>
    </w:p>
    <w:p w14:paraId="3EED078A"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64707F6" w14:textId="77777777" w:rsidR="00146B58" w:rsidRDefault="00146B58" w:rsidP="00A740E8">
      <w:pPr>
        <w:jc w:val="both"/>
        <w:rPr>
          <w:rFonts w:ascii="Arial" w:eastAsiaTheme="minorEastAsia" w:hAnsi="Arial" w:cs="Arial"/>
        </w:rPr>
      </w:pPr>
      <w:r w:rsidRPr="0012207F">
        <w:rPr>
          <w:rFonts w:ascii="Arial" w:eastAsiaTheme="minorEastAsia" w:hAnsi="Arial" w:cs="Arial"/>
        </w:rPr>
        <w:lastRenderedPageBreak/>
        <w:t>Here we have an example of a single run of the 3 algorithms over the same set of data:</w:t>
      </w:r>
    </w:p>
    <w:p w14:paraId="0E091F25"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0EFC7974"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8 </w:t>
      </w:r>
    </w:p>
    <w:p w14:paraId="06CC14A9"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5E414FBD"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0A9CF648" w14:textId="77777777" w:rsidR="00146B58" w:rsidRPr="00A63738" w:rsidRDefault="00146B58" w:rsidP="00A740E8">
      <w:pPr>
        <w:pStyle w:val="ListParagraph"/>
        <w:jc w:val="both"/>
        <w:rPr>
          <w:rFonts w:ascii="Arial" w:eastAsiaTheme="minorEastAsia" w:hAnsi="Arial" w:cs="Arial"/>
          <w:lang w:val="en-US"/>
        </w:rPr>
      </w:pPr>
    </w:p>
    <w:p w14:paraId="42A0DBDB" w14:textId="628D30A8"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r w:rsidRPr="0012207F">
        <w:t xml:space="preserve"> </w:t>
      </w:r>
    </w:p>
    <w:tbl>
      <w:tblPr>
        <w:tblStyle w:val="TableGrid1"/>
        <w:tblW w:w="10565" w:type="dxa"/>
        <w:tblInd w:w="-289" w:type="dxa"/>
        <w:tblLook w:val="04A0" w:firstRow="1" w:lastRow="0" w:firstColumn="1" w:lastColumn="0" w:noHBand="0" w:noVBand="1"/>
      </w:tblPr>
      <w:tblGrid>
        <w:gridCol w:w="625"/>
        <w:gridCol w:w="985"/>
        <w:gridCol w:w="981"/>
        <w:gridCol w:w="1248"/>
        <w:gridCol w:w="1151"/>
        <w:gridCol w:w="1248"/>
        <w:gridCol w:w="1062"/>
        <w:gridCol w:w="1151"/>
        <w:gridCol w:w="1248"/>
        <w:gridCol w:w="866"/>
      </w:tblGrid>
      <w:tr w:rsidR="00146B58" w:rsidRPr="00A740E8" w14:paraId="0CE2314E" w14:textId="0CC65A1D" w:rsidTr="00146B58">
        <w:trPr>
          <w:trHeight w:val="380"/>
        </w:trPr>
        <w:tc>
          <w:tcPr>
            <w:tcW w:w="625" w:type="dxa"/>
            <w:noWrap/>
            <w:hideMark/>
          </w:tcPr>
          <w:p w14:paraId="301F472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985" w:type="dxa"/>
            <w:noWrap/>
            <w:hideMark/>
          </w:tcPr>
          <w:p w14:paraId="3AF8D6BE"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969" w:type="dxa"/>
            <w:noWrap/>
            <w:hideMark/>
          </w:tcPr>
          <w:p w14:paraId="7753065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192" w:type="dxa"/>
            <w:noWrap/>
            <w:hideMark/>
          </w:tcPr>
          <w:p w14:paraId="47285210"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6" w:type="dxa"/>
            <w:noWrap/>
            <w:hideMark/>
          </w:tcPr>
          <w:p w14:paraId="70E10A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192" w:type="dxa"/>
            <w:noWrap/>
            <w:hideMark/>
          </w:tcPr>
          <w:p w14:paraId="04645B8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26" w:type="dxa"/>
            <w:noWrap/>
            <w:hideMark/>
          </w:tcPr>
          <w:p w14:paraId="19183678"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096" w:type="dxa"/>
            <w:noWrap/>
            <w:hideMark/>
          </w:tcPr>
          <w:p w14:paraId="50EE46B3"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1192" w:type="dxa"/>
            <w:noWrap/>
            <w:hideMark/>
          </w:tcPr>
          <w:p w14:paraId="601B283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192" w:type="dxa"/>
          </w:tcPr>
          <w:p w14:paraId="307BC581" w14:textId="7C01CB6D"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692159E9" w14:textId="1754BDD5" w:rsidTr="00146B58">
        <w:trPr>
          <w:trHeight w:val="380"/>
        </w:trPr>
        <w:tc>
          <w:tcPr>
            <w:tcW w:w="625" w:type="dxa"/>
            <w:noWrap/>
            <w:hideMark/>
          </w:tcPr>
          <w:p w14:paraId="5C8A2BB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BBBF607"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969" w:type="dxa"/>
            <w:noWrap/>
            <w:hideMark/>
          </w:tcPr>
          <w:p w14:paraId="34DA4F9F" w14:textId="77777777" w:rsidR="00146B58" w:rsidRPr="00A740E8" w:rsidRDefault="00146B58" w:rsidP="007F52EB">
            <w:pPr>
              <w:rPr>
                <w:rFonts w:ascii="Arial" w:hAnsi="Arial" w:cs="Arial"/>
                <w:sz w:val="16"/>
                <w:szCs w:val="16"/>
              </w:rPr>
            </w:pPr>
            <w:r w:rsidRPr="00A740E8">
              <w:rPr>
                <w:rFonts w:ascii="Arial" w:hAnsi="Arial" w:cs="Arial"/>
                <w:sz w:val="16"/>
                <w:szCs w:val="16"/>
              </w:rPr>
              <w:t>0.025244</w:t>
            </w:r>
          </w:p>
        </w:tc>
        <w:tc>
          <w:tcPr>
            <w:tcW w:w="1192" w:type="dxa"/>
            <w:noWrap/>
            <w:hideMark/>
          </w:tcPr>
          <w:p w14:paraId="362D61E0" w14:textId="77777777" w:rsidR="00146B58" w:rsidRPr="00A740E8" w:rsidRDefault="00146B58" w:rsidP="007F52EB">
            <w:pPr>
              <w:rPr>
                <w:rFonts w:ascii="Arial" w:hAnsi="Arial" w:cs="Arial"/>
                <w:sz w:val="16"/>
                <w:szCs w:val="16"/>
              </w:rPr>
            </w:pPr>
            <w:r w:rsidRPr="00A740E8">
              <w:rPr>
                <w:rFonts w:ascii="Arial" w:hAnsi="Arial" w:cs="Arial"/>
                <w:sz w:val="16"/>
                <w:szCs w:val="16"/>
              </w:rPr>
              <w:t>9.31388256</w:t>
            </w:r>
          </w:p>
        </w:tc>
        <w:tc>
          <w:tcPr>
            <w:tcW w:w="1096" w:type="dxa"/>
            <w:noWrap/>
            <w:hideMark/>
          </w:tcPr>
          <w:p w14:paraId="0610A36C" w14:textId="77777777" w:rsidR="00146B58" w:rsidRPr="00A740E8" w:rsidRDefault="00146B58" w:rsidP="007F52EB">
            <w:pPr>
              <w:rPr>
                <w:rFonts w:ascii="Arial" w:hAnsi="Arial" w:cs="Arial"/>
                <w:sz w:val="16"/>
                <w:szCs w:val="16"/>
              </w:rPr>
            </w:pPr>
            <w:r w:rsidRPr="00A740E8">
              <w:rPr>
                <w:rFonts w:ascii="Arial" w:hAnsi="Arial" w:cs="Arial"/>
                <w:sz w:val="16"/>
                <w:szCs w:val="16"/>
              </w:rPr>
              <w:t>922993.6313</w:t>
            </w:r>
          </w:p>
        </w:tc>
        <w:tc>
          <w:tcPr>
            <w:tcW w:w="1192" w:type="dxa"/>
            <w:noWrap/>
            <w:hideMark/>
          </w:tcPr>
          <w:p w14:paraId="475A1FEE"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6787C20E"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5E2C6FB2" w14:textId="77777777" w:rsidR="00146B58" w:rsidRPr="00A740E8" w:rsidRDefault="00146B58" w:rsidP="007F52EB">
            <w:pPr>
              <w:rPr>
                <w:rFonts w:ascii="Arial" w:hAnsi="Arial" w:cs="Arial"/>
                <w:sz w:val="16"/>
                <w:szCs w:val="16"/>
              </w:rPr>
            </w:pPr>
            <w:r w:rsidRPr="00A740E8">
              <w:rPr>
                <w:rFonts w:ascii="Arial" w:hAnsi="Arial" w:cs="Arial"/>
                <w:sz w:val="16"/>
                <w:szCs w:val="16"/>
              </w:rPr>
              <w:t>0.001648891</w:t>
            </w:r>
          </w:p>
        </w:tc>
        <w:tc>
          <w:tcPr>
            <w:tcW w:w="1192" w:type="dxa"/>
            <w:noWrap/>
            <w:hideMark/>
          </w:tcPr>
          <w:p w14:paraId="69C5ECFB" w14:textId="77777777" w:rsidR="00146B58" w:rsidRPr="00A740E8" w:rsidRDefault="00146B58" w:rsidP="007F52EB">
            <w:pPr>
              <w:rPr>
                <w:rFonts w:ascii="Arial" w:hAnsi="Arial" w:cs="Arial"/>
                <w:sz w:val="16"/>
                <w:szCs w:val="16"/>
              </w:rPr>
            </w:pPr>
            <w:r w:rsidRPr="00A740E8">
              <w:rPr>
                <w:rFonts w:ascii="Arial" w:hAnsi="Arial" w:cs="Arial"/>
                <w:sz w:val="16"/>
                <w:szCs w:val="16"/>
              </w:rPr>
              <w:t>4.40041E-05</w:t>
            </w:r>
          </w:p>
        </w:tc>
        <w:tc>
          <w:tcPr>
            <w:tcW w:w="1192" w:type="dxa"/>
          </w:tcPr>
          <w:p w14:paraId="2903514C" w14:textId="4AAE2216"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0D595C7D" w14:textId="7F529DEF" w:rsidTr="00146B58">
        <w:trPr>
          <w:trHeight w:val="380"/>
        </w:trPr>
        <w:tc>
          <w:tcPr>
            <w:tcW w:w="625" w:type="dxa"/>
            <w:noWrap/>
            <w:hideMark/>
          </w:tcPr>
          <w:p w14:paraId="3F831BBB"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23CBB7D7"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969" w:type="dxa"/>
            <w:noWrap/>
            <w:hideMark/>
          </w:tcPr>
          <w:p w14:paraId="595883F4" w14:textId="77777777" w:rsidR="00146B58" w:rsidRPr="00A740E8" w:rsidRDefault="00146B58" w:rsidP="007F52EB">
            <w:pPr>
              <w:rPr>
                <w:rFonts w:ascii="Arial" w:hAnsi="Arial" w:cs="Arial"/>
                <w:sz w:val="16"/>
                <w:szCs w:val="16"/>
              </w:rPr>
            </w:pPr>
            <w:r w:rsidRPr="00A740E8">
              <w:rPr>
                <w:rFonts w:ascii="Arial" w:hAnsi="Arial" w:cs="Arial"/>
                <w:sz w:val="16"/>
                <w:szCs w:val="16"/>
              </w:rPr>
              <w:t>0.035631</w:t>
            </w:r>
          </w:p>
        </w:tc>
        <w:tc>
          <w:tcPr>
            <w:tcW w:w="1192" w:type="dxa"/>
            <w:noWrap/>
            <w:hideMark/>
          </w:tcPr>
          <w:p w14:paraId="33CB011B"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w:t>
            </w:r>
          </w:p>
        </w:tc>
        <w:tc>
          <w:tcPr>
            <w:tcW w:w="1096" w:type="dxa"/>
            <w:noWrap/>
            <w:hideMark/>
          </w:tcPr>
          <w:p w14:paraId="0DF63E01"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3AB573FF"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5E2FC9FD"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6A64CC45" w14:textId="77777777" w:rsidR="00146B58" w:rsidRPr="00A740E8" w:rsidRDefault="00146B58" w:rsidP="007F52EB">
            <w:pPr>
              <w:rPr>
                <w:rFonts w:ascii="Arial" w:hAnsi="Arial" w:cs="Arial"/>
                <w:sz w:val="16"/>
                <w:szCs w:val="16"/>
              </w:rPr>
            </w:pPr>
            <w:r w:rsidRPr="00A740E8">
              <w:rPr>
                <w:rFonts w:ascii="Arial" w:hAnsi="Arial" w:cs="Arial"/>
                <w:sz w:val="16"/>
                <w:szCs w:val="16"/>
              </w:rPr>
              <w:t>8.05419E-06</w:t>
            </w:r>
          </w:p>
        </w:tc>
        <w:tc>
          <w:tcPr>
            <w:tcW w:w="1192" w:type="dxa"/>
            <w:noWrap/>
            <w:hideMark/>
          </w:tcPr>
          <w:p w14:paraId="37FD5958" w14:textId="77777777" w:rsidR="00146B58" w:rsidRPr="00A740E8" w:rsidRDefault="00146B58" w:rsidP="007F52EB">
            <w:pPr>
              <w:rPr>
                <w:rFonts w:ascii="Arial" w:hAnsi="Arial" w:cs="Arial"/>
                <w:sz w:val="16"/>
                <w:szCs w:val="16"/>
              </w:rPr>
            </w:pPr>
            <w:r w:rsidRPr="00A740E8">
              <w:rPr>
                <w:rFonts w:ascii="Arial" w:hAnsi="Arial" w:cs="Arial"/>
                <w:sz w:val="16"/>
                <w:szCs w:val="16"/>
              </w:rPr>
              <w:t>8.27539E-10</w:t>
            </w:r>
          </w:p>
        </w:tc>
        <w:tc>
          <w:tcPr>
            <w:tcW w:w="1192" w:type="dxa"/>
          </w:tcPr>
          <w:p w14:paraId="1F81C50D" w14:textId="5E8B7C68" w:rsidR="00146B58" w:rsidRPr="00A740E8" w:rsidRDefault="00466CD1" w:rsidP="007F52EB">
            <w:pPr>
              <w:rPr>
                <w:rFonts w:ascii="Arial" w:hAnsi="Arial" w:cs="Arial"/>
                <w:sz w:val="16"/>
                <w:szCs w:val="16"/>
              </w:rPr>
            </w:pPr>
            <w:r w:rsidRPr="00A740E8">
              <w:rPr>
                <w:rFonts w:ascii="Arial" w:hAnsi="Arial" w:cs="Arial"/>
                <w:sz w:val="16"/>
                <w:szCs w:val="16"/>
              </w:rPr>
              <w:t>23556</w:t>
            </w:r>
          </w:p>
        </w:tc>
      </w:tr>
      <w:tr w:rsidR="00146B58" w:rsidRPr="00A740E8" w14:paraId="2FF9E38D" w14:textId="50713480" w:rsidTr="00146B58">
        <w:trPr>
          <w:trHeight w:val="380"/>
        </w:trPr>
        <w:tc>
          <w:tcPr>
            <w:tcW w:w="625" w:type="dxa"/>
            <w:noWrap/>
            <w:hideMark/>
          </w:tcPr>
          <w:p w14:paraId="383DE0E2"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985" w:type="dxa"/>
            <w:noWrap/>
            <w:hideMark/>
          </w:tcPr>
          <w:p w14:paraId="38E8FDCB"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969" w:type="dxa"/>
            <w:noWrap/>
            <w:hideMark/>
          </w:tcPr>
          <w:p w14:paraId="5D5D175B" w14:textId="77777777" w:rsidR="00146B58" w:rsidRPr="00A740E8" w:rsidRDefault="00146B58" w:rsidP="007F52EB">
            <w:pPr>
              <w:rPr>
                <w:rFonts w:ascii="Arial" w:hAnsi="Arial" w:cs="Arial"/>
                <w:sz w:val="16"/>
                <w:szCs w:val="16"/>
              </w:rPr>
            </w:pPr>
            <w:r w:rsidRPr="00A740E8">
              <w:rPr>
                <w:rFonts w:ascii="Arial" w:hAnsi="Arial" w:cs="Arial"/>
                <w:sz w:val="16"/>
                <w:szCs w:val="16"/>
              </w:rPr>
              <w:t>0.050847</w:t>
            </w:r>
          </w:p>
        </w:tc>
        <w:tc>
          <w:tcPr>
            <w:tcW w:w="1192" w:type="dxa"/>
            <w:noWrap/>
            <w:hideMark/>
          </w:tcPr>
          <w:p w14:paraId="5755E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218</w:t>
            </w:r>
          </w:p>
        </w:tc>
        <w:tc>
          <w:tcPr>
            <w:tcW w:w="1096" w:type="dxa"/>
            <w:noWrap/>
            <w:hideMark/>
          </w:tcPr>
          <w:p w14:paraId="1608A48B"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192" w:type="dxa"/>
            <w:noWrap/>
            <w:hideMark/>
          </w:tcPr>
          <w:p w14:paraId="649D35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w:t>
            </w:r>
          </w:p>
        </w:tc>
        <w:tc>
          <w:tcPr>
            <w:tcW w:w="1026" w:type="dxa"/>
            <w:noWrap/>
            <w:hideMark/>
          </w:tcPr>
          <w:p w14:paraId="7E20E4C4" w14:textId="77777777" w:rsidR="00146B58" w:rsidRPr="00A740E8" w:rsidRDefault="00146B58" w:rsidP="007F52EB">
            <w:pPr>
              <w:rPr>
                <w:rFonts w:ascii="Arial" w:hAnsi="Arial" w:cs="Arial"/>
                <w:sz w:val="16"/>
                <w:szCs w:val="16"/>
              </w:rPr>
            </w:pPr>
            <w:r w:rsidRPr="00A740E8">
              <w:rPr>
                <w:rFonts w:ascii="Arial" w:hAnsi="Arial" w:cs="Arial"/>
                <w:sz w:val="16"/>
                <w:szCs w:val="16"/>
              </w:rPr>
              <w:t>922993.633</w:t>
            </w:r>
          </w:p>
        </w:tc>
        <w:tc>
          <w:tcPr>
            <w:tcW w:w="1096" w:type="dxa"/>
            <w:noWrap/>
            <w:hideMark/>
          </w:tcPr>
          <w:p w14:paraId="4EF538E0" w14:textId="77777777" w:rsidR="00146B58" w:rsidRPr="00A740E8" w:rsidRDefault="00146B58" w:rsidP="007F52EB">
            <w:pPr>
              <w:rPr>
                <w:rFonts w:ascii="Arial" w:hAnsi="Arial" w:cs="Arial"/>
                <w:sz w:val="16"/>
                <w:szCs w:val="16"/>
              </w:rPr>
            </w:pPr>
            <w:r w:rsidRPr="00A740E8">
              <w:rPr>
                <w:rFonts w:ascii="Arial" w:hAnsi="Arial" w:cs="Arial"/>
                <w:sz w:val="16"/>
                <w:szCs w:val="16"/>
              </w:rPr>
              <w:t>5.78351E-06</w:t>
            </w:r>
          </w:p>
        </w:tc>
        <w:tc>
          <w:tcPr>
            <w:tcW w:w="1192" w:type="dxa"/>
            <w:noWrap/>
            <w:hideMark/>
          </w:tcPr>
          <w:p w14:paraId="3093C503" w14:textId="77777777" w:rsidR="00146B58" w:rsidRPr="00A740E8" w:rsidRDefault="00146B58" w:rsidP="007F52EB">
            <w:pPr>
              <w:rPr>
                <w:rFonts w:ascii="Arial" w:hAnsi="Arial" w:cs="Arial"/>
                <w:sz w:val="16"/>
                <w:szCs w:val="16"/>
              </w:rPr>
            </w:pPr>
            <w:r w:rsidRPr="00A740E8">
              <w:rPr>
                <w:rFonts w:ascii="Arial" w:hAnsi="Arial" w:cs="Arial"/>
                <w:sz w:val="16"/>
                <w:szCs w:val="16"/>
              </w:rPr>
              <w:t>3.46059E-07</w:t>
            </w:r>
          </w:p>
        </w:tc>
        <w:tc>
          <w:tcPr>
            <w:tcW w:w="1192" w:type="dxa"/>
          </w:tcPr>
          <w:p w14:paraId="21F7F5DB" w14:textId="131B3C2A" w:rsidR="00146B58" w:rsidRPr="00A740E8" w:rsidRDefault="00466CD1" w:rsidP="007F52EB">
            <w:pPr>
              <w:rPr>
                <w:rFonts w:ascii="Arial" w:hAnsi="Arial" w:cs="Arial"/>
                <w:sz w:val="16"/>
                <w:szCs w:val="16"/>
              </w:rPr>
            </w:pPr>
            <w:r w:rsidRPr="00A740E8">
              <w:rPr>
                <w:rFonts w:ascii="Arial" w:hAnsi="Arial" w:cs="Arial"/>
                <w:sz w:val="16"/>
                <w:szCs w:val="16"/>
              </w:rPr>
              <w:t>23556</w:t>
            </w:r>
          </w:p>
        </w:tc>
      </w:tr>
    </w:tbl>
    <w:p w14:paraId="497C58AE" w14:textId="77777777" w:rsidR="00146B58" w:rsidRPr="005E2200" w:rsidRDefault="00146B58" w:rsidP="00EE05AB">
      <w:pPr>
        <w:pStyle w:val="Tables"/>
        <w:numPr>
          <w:ilvl w:val="0"/>
          <w:numId w:val="0"/>
        </w:numPr>
      </w:pPr>
    </w:p>
    <w:p w14:paraId="4262E352" w14:textId="4B45272E" w:rsidR="00146B58" w:rsidRPr="00AE7D0D" w:rsidRDefault="00146B58" w:rsidP="00AE7D0D">
      <w:pPr>
        <w:pStyle w:val="Graphs"/>
      </w:pPr>
      <w:r w:rsidRPr="00AE7D0D">
        <w:t>Algorithms Runtime [Sec] per Number of Input Points, where Tmin=8 and 8 points per segment.</w:t>
      </w:r>
    </w:p>
    <w:p w14:paraId="66B7AA5C" w14:textId="1087CA31" w:rsidR="00146B58" w:rsidRDefault="005B378B" w:rsidP="00AE7D0D">
      <w:r w:rsidRPr="005B378B">
        <w:rPr>
          <w:noProof/>
        </w:rPr>
        <w:drawing>
          <wp:inline distT="0" distB="0" distL="0" distR="0" wp14:anchorId="44646B67" wp14:editId="29DABB13">
            <wp:extent cx="5731510" cy="2907665"/>
            <wp:effectExtent l="0" t="0" r="0" b="635"/>
            <wp:docPr id="1298151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151409" name=""/>
                    <pic:cNvPicPr/>
                  </pic:nvPicPr>
                  <pic:blipFill>
                    <a:blip r:embed="rId142"/>
                    <a:stretch>
                      <a:fillRect/>
                    </a:stretch>
                  </pic:blipFill>
                  <pic:spPr>
                    <a:xfrm>
                      <a:off x="0" y="0"/>
                      <a:ext cx="5731510" cy="2907665"/>
                    </a:xfrm>
                    <a:prstGeom prst="rect">
                      <a:avLst/>
                    </a:prstGeom>
                  </pic:spPr>
                </pic:pic>
              </a:graphicData>
            </a:graphic>
          </wp:inline>
        </w:drawing>
      </w:r>
    </w:p>
    <w:p w14:paraId="7C6FE44D" w14:textId="77777777" w:rsidR="00146B58" w:rsidRDefault="00146B58" w:rsidP="00146B58">
      <w:pPr>
        <w:rPr>
          <w:rFonts w:ascii="Arial" w:hAnsi="Arial" w:cs="Arial"/>
        </w:rPr>
      </w:pPr>
    </w:p>
    <w:p w14:paraId="3902B7C3"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850981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06E7ABE9" w14:textId="1F1BAA96"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E27C09">
        <w:rPr>
          <w:rFonts w:ascii="Arial" w:eastAsiaTheme="minorEastAsia" w:hAnsi="Arial" w:cs="Arial"/>
          <w:lang w:val="en-US"/>
        </w:rPr>
        <w:t>:</w:t>
      </w:r>
      <w:r>
        <w:rPr>
          <w:rFonts w:ascii="Arial" w:eastAsiaTheme="minorEastAsia" w:hAnsi="Arial" w:cs="Arial"/>
          <w:lang w:val="en-US"/>
        </w:rPr>
        <w:t xml:space="preserve"> 8</w:t>
      </w:r>
    </w:p>
    <w:p w14:paraId="00BABF4C" w14:textId="01703E9E"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sidR="00E27C09">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16</w:t>
      </w:r>
      <w:r w:rsidRPr="00343ABB">
        <w:rPr>
          <w:rFonts w:ascii="Arial" w:eastAsiaTheme="minorEastAsia" w:hAnsi="Arial" w:cs="Arial"/>
          <w:lang w:val="en-US"/>
        </w:rPr>
        <w:t xml:space="preserve"> </w:t>
      </w:r>
    </w:p>
    <w:p w14:paraId="17497C30"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92DEC0A"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1C54696" w14:textId="77777777" w:rsidR="00146B58" w:rsidRDefault="00146B58" w:rsidP="00146B58">
      <w:pPr>
        <w:rPr>
          <w:rFonts w:ascii="Arial" w:eastAsiaTheme="minorEastAsia" w:hAnsi="Arial" w:cs="Arial"/>
          <w:b/>
          <w:bCs/>
          <w:u w:val="single"/>
        </w:rPr>
      </w:pPr>
    </w:p>
    <w:p w14:paraId="69FE7158" w14:textId="5D909464" w:rsidR="00146B58" w:rsidRPr="004B779C"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rsidR="00145331">
        <w:t>.</w:t>
      </w:r>
    </w:p>
    <w:tbl>
      <w:tblPr>
        <w:tblStyle w:val="TableGrid1"/>
        <w:tblW w:w="10657" w:type="dxa"/>
        <w:tblInd w:w="-1164" w:type="dxa"/>
        <w:tblLook w:val="04A0" w:firstRow="1" w:lastRow="0" w:firstColumn="1" w:lastColumn="0" w:noHBand="0" w:noVBand="1"/>
      </w:tblPr>
      <w:tblGrid>
        <w:gridCol w:w="463"/>
        <w:gridCol w:w="783"/>
        <w:gridCol w:w="1384"/>
        <w:gridCol w:w="1251"/>
        <w:gridCol w:w="1251"/>
        <w:gridCol w:w="1251"/>
        <w:gridCol w:w="1251"/>
        <w:gridCol w:w="1585"/>
        <w:gridCol w:w="1371"/>
        <w:gridCol w:w="670"/>
      </w:tblGrid>
      <w:tr w:rsidR="00146B58" w:rsidRPr="00A740E8" w14:paraId="38AFCE9D" w14:textId="60C518DA" w:rsidTr="00146B58">
        <w:trPr>
          <w:trHeight w:val="389"/>
        </w:trPr>
        <w:tc>
          <w:tcPr>
            <w:tcW w:w="430" w:type="dxa"/>
            <w:noWrap/>
            <w:hideMark/>
          </w:tcPr>
          <w:p w14:paraId="614F36CD"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est ID</w:t>
            </w:r>
          </w:p>
        </w:tc>
        <w:tc>
          <w:tcPr>
            <w:tcW w:w="736" w:type="dxa"/>
            <w:noWrap/>
            <w:hideMark/>
          </w:tcPr>
          <w:p w14:paraId="36F63DA6"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Algorithm Name</w:t>
            </w:r>
          </w:p>
        </w:tc>
        <w:tc>
          <w:tcPr>
            <w:tcW w:w="1240" w:type="dxa"/>
            <w:noWrap/>
            <w:hideMark/>
          </w:tcPr>
          <w:p w14:paraId="1FA7E7B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un Time[Sec]</w:t>
            </w:r>
          </w:p>
        </w:tc>
        <w:tc>
          <w:tcPr>
            <w:tcW w:w="1123" w:type="dxa"/>
            <w:noWrap/>
            <w:hideMark/>
          </w:tcPr>
          <w:p w14:paraId="07712C3A"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 Distance[Km]</w:t>
            </w:r>
          </w:p>
        </w:tc>
        <w:tc>
          <w:tcPr>
            <w:tcW w:w="1123" w:type="dxa"/>
            <w:noWrap/>
            <w:hideMark/>
          </w:tcPr>
          <w:p w14:paraId="1BBA7142"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TCA[Sec]</w:t>
            </w:r>
          </w:p>
        </w:tc>
        <w:tc>
          <w:tcPr>
            <w:tcW w:w="1123" w:type="dxa"/>
            <w:noWrap/>
            <w:hideMark/>
          </w:tcPr>
          <w:p w14:paraId="5A97AFB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 Distance[Km]</w:t>
            </w:r>
          </w:p>
        </w:tc>
        <w:tc>
          <w:tcPr>
            <w:tcW w:w="1123" w:type="dxa"/>
            <w:noWrap/>
            <w:hideMark/>
          </w:tcPr>
          <w:p w14:paraId="083BF46B"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Real TCA[Sec]</w:t>
            </w:r>
          </w:p>
        </w:tc>
        <w:tc>
          <w:tcPr>
            <w:tcW w:w="1416" w:type="dxa"/>
            <w:noWrap/>
            <w:hideMark/>
          </w:tcPr>
          <w:p w14:paraId="7F1C5B8C"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Time</w:t>
            </w:r>
          </w:p>
          <w:p w14:paraId="7DF11047"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Sec]</w:t>
            </w:r>
          </w:p>
        </w:tc>
        <w:tc>
          <w:tcPr>
            <w:tcW w:w="1234" w:type="dxa"/>
            <w:noWrap/>
            <w:hideMark/>
          </w:tcPr>
          <w:p w14:paraId="240A6EC1"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Error Distance</w:t>
            </w:r>
          </w:p>
          <w:p w14:paraId="3F479870" w14:textId="77777777" w:rsidR="00146B58" w:rsidRPr="00A740E8" w:rsidRDefault="00146B58" w:rsidP="007F52EB">
            <w:pPr>
              <w:rPr>
                <w:rFonts w:ascii="Arial" w:hAnsi="Arial" w:cs="Arial"/>
                <w:b/>
                <w:bCs/>
                <w:sz w:val="12"/>
                <w:szCs w:val="12"/>
              </w:rPr>
            </w:pPr>
            <w:r w:rsidRPr="00A740E8">
              <w:rPr>
                <w:rFonts w:ascii="Arial" w:hAnsi="Arial" w:cs="Arial"/>
                <w:b/>
                <w:bCs/>
                <w:sz w:val="12"/>
                <w:szCs w:val="12"/>
              </w:rPr>
              <w:t>[Km]</w:t>
            </w:r>
          </w:p>
        </w:tc>
        <w:tc>
          <w:tcPr>
            <w:tcW w:w="1109" w:type="dxa"/>
          </w:tcPr>
          <w:p w14:paraId="04574C53" w14:textId="0F4B7608" w:rsidR="00146B58" w:rsidRPr="00A740E8" w:rsidRDefault="00146B58" w:rsidP="007F52EB">
            <w:pPr>
              <w:rPr>
                <w:rFonts w:ascii="Arial" w:hAnsi="Arial" w:cs="Arial"/>
                <w:b/>
                <w:bCs/>
                <w:sz w:val="12"/>
                <w:szCs w:val="12"/>
              </w:rPr>
            </w:pPr>
            <w:r w:rsidRPr="00A740E8">
              <w:rPr>
                <w:rFonts w:ascii="Arial" w:hAnsi="Arial" w:cs="Arial"/>
                <w:b/>
                <w:bCs/>
                <w:sz w:val="12"/>
                <w:szCs w:val="12"/>
              </w:rPr>
              <w:t>Number Of Input Points</w:t>
            </w:r>
          </w:p>
        </w:tc>
      </w:tr>
      <w:tr w:rsidR="00146B58" w:rsidRPr="00A740E8" w14:paraId="7175C93A" w14:textId="2417B990" w:rsidTr="00146B58">
        <w:trPr>
          <w:trHeight w:val="389"/>
        </w:trPr>
        <w:tc>
          <w:tcPr>
            <w:tcW w:w="430" w:type="dxa"/>
            <w:noWrap/>
            <w:hideMark/>
          </w:tcPr>
          <w:p w14:paraId="4B963347" w14:textId="77777777" w:rsidR="00146B58" w:rsidRPr="00A740E8" w:rsidRDefault="00146B58" w:rsidP="007F52EB">
            <w:pPr>
              <w:rPr>
                <w:rFonts w:ascii="Arial" w:hAnsi="Arial" w:cs="Arial"/>
                <w:sz w:val="12"/>
                <w:szCs w:val="12"/>
              </w:rPr>
            </w:pPr>
            <w:r w:rsidRPr="00A740E8">
              <w:rPr>
                <w:rFonts w:ascii="Arial" w:hAnsi="Arial" w:cs="Arial"/>
                <w:sz w:val="12"/>
                <w:szCs w:val="12"/>
              </w:rPr>
              <w:lastRenderedPageBreak/>
              <w:t>14</w:t>
            </w:r>
          </w:p>
        </w:tc>
        <w:tc>
          <w:tcPr>
            <w:tcW w:w="736" w:type="dxa"/>
            <w:noWrap/>
            <w:hideMark/>
          </w:tcPr>
          <w:p w14:paraId="5C3A0741" w14:textId="77777777" w:rsidR="00146B58" w:rsidRPr="00A740E8" w:rsidRDefault="00146B58" w:rsidP="007F52EB">
            <w:pPr>
              <w:rPr>
                <w:rFonts w:ascii="Arial" w:hAnsi="Arial" w:cs="Arial"/>
                <w:sz w:val="12"/>
                <w:szCs w:val="12"/>
              </w:rPr>
            </w:pPr>
            <w:r w:rsidRPr="00A740E8">
              <w:rPr>
                <w:rFonts w:ascii="Arial" w:hAnsi="Arial" w:cs="Arial"/>
                <w:sz w:val="12"/>
                <w:szCs w:val="12"/>
              </w:rPr>
              <w:t>ANCAS</w:t>
            </w:r>
          </w:p>
        </w:tc>
        <w:tc>
          <w:tcPr>
            <w:tcW w:w="1240" w:type="dxa"/>
            <w:noWrap/>
            <w:hideMark/>
          </w:tcPr>
          <w:p w14:paraId="393527FF" w14:textId="77777777" w:rsidR="00146B58" w:rsidRPr="00A740E8" w:rsidRDefault="00146B58" w:rsidP="007F52EB">
            <w:pPr>
              <w:rPr>
                <w:rFonts w:ascii="Arial" w:hAnsi="Arial" w:cs="Arial"/>
                <w:sz w:val="12"/>
                <w:szCs w:val="12"/>
              </w:rPr>
            </w:pPr>
            <w:r w:rsidRPr="00A740E8">
              <w:rPr>
                <w:rFonts w:ascii="Arial" w:hAnsi="Arial" w:cs="Arial"/>
                <w:sz w:val="12"/>
                <w:szCs w:val="12"/>
              </w:rPr>
              <w:t>0.0615599999999999</w:t>
            </w:r>
          </w:p>
        </w:tc>
        <w:tc>
          <w:tcPr>
            <w:tcW w:w="1123" w:type="dxa"/>
            <w:noWrap/>
            <w:hideMark/>
          </w:tcPr>
          <w:p w14:paraId="474C443E" w14:textId="77777777" w:rsidR="00146B58" w:rsidRPr="00A740E8" w:rsidRDefault="00146B58" w:rsidP="007F52EB">
            <w:pPr>
              <w:rPr>
                <w:rFonts w:ascii="Arial" w:hAnsi="Arial" w:cs="Arial"/>
                <w:sz w:val="12"/>
                <w:szCs w:val="12"/>
              </w:rPr>
            </w:pPr>
            <w:r w:rsidRPr="00A740E8">
              <w:rPr>
                <w:rFonts w:ascii="Arial" w:hAnsi="Arial" w:cs="Arial"/>
                <w:sz w:val="12"/>
                <w:szCs w:val="12"/>
              </w:rPr>
              <w:t>9.31393067045039</w:t>
            </w:r>
          </w:p>
        </w:tc>
        <w:tc>
          <w:tcPr>
            <w:tcW w:w="1123" w:type="dxa"/>
            <w:noWrap/>
            <w:hideMark/>
          </w:tcPr>
          <w:p w14:paraId="53E2D9D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54832</w:t>
            </w:r>
          </w:p>
        </w:tc>
        <w:tc>
          <w:tcPr>
            <w:tcW w:w="1123" w:type="dxa"/>
            <w:noWrap/>
            <w:hideMark/>
          </w:tcPr>
          <w:p w14:paraId="40CCB6D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08905CB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25416179" w14:textId="77777777" w:rsidR="00146B58" w:rsidRPr="00A740E8" w:rsidRDefault="00146B58" w:rsidP="007F52EB">
            <w:pPr>
              <w:rPr>
                <w:rFonts w:ascii="Arial" w:hAnsi="Arial" w:cs="Arial"/>
                <w:sz w:val="12"/>
                <w:szCs w:val="12"/>
              </w:rPr>
            </w:pPr>
            <w:r w:rsidRPr="00A740E8">
              <w:rPr>
                <w:rFonts w:ascii="Arial" w:hAnsi="Arial" w:cs="Arial"/>
                <w:sz w:val="12"/>
                <w:szCs w:val="12"/>
              </w:rPr>
              <w:t>0.0000264354748651385</w:t>
            </w:r>
          </w:p>
        </w:tc>
        <w:tc>
          <w:tcPr>
            <w:tcW w:w="1234" w:type="dxa"/>
            <w:noWrap/>
            <w:hideMark/>
          </w:tcPr>
          <w:p w14:paraId="58453101"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3D367FA3" w14:textId="11AD4F24"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7DBE8C8A" w14:textId="6ECB5E23" w:rsidTr="00146B58">
        <w:trPr>
          <w:trHeight w:val="389"/>
        </w:trPr>
        <w:tc>
          <w:tcPr>
            <w:tcW w:w="430" w:type="dxa"/>
            <w:noWrap/>
            <w:hideMark/>
          </w:tcPr>
          <w:p w14:paraId="4EB5BC6B"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2D0A2293" w14:textId="77777777" w:rsidR="00146B58" w:rsidRPr="00A740E8" w:rsidRDefault="00146B58" w:rsidP="007F52EB">
            <w:pPr>
              <w:rPr>
                <w:rFonts w:ascii="Arial" w:hAnsi="Arial" w:cs="Arial"/>
                <w:sz w:val="12"/>
                <w:szCs w:val="12"/>
              </w:rPr>
            </w:pPr>
            <w:r w:rsidRPr="00A740E8">
              <w:rPr>
                <w:rFonts w:ascii="Arial" w:hAnsi="Arial" w:cs="Arial"/>
                <w:sz w:val="12"/>
                <w:szCs w:val="12"/>
              </w:rPr>
              <w:t>SBO ANCAS</w:t>
            </w:r>
          </w:p>
        </w:tc>
        <w:tc>
          <w:tcPr>
            <w:tcW w:w="1240" w:type="dxa"/>
            <w:noWrap/>
            <w:hideMark/>
          </w:tcPr>
          <w:p w14:paraId="78DD22BD" w14:textId="77777777" w:rsidR="00146B58" w:rsidRPr="00A740E8" w:rsidRDefault="00146B58" w:rsidP="007F52EB">
            <w:pPr>
              <w:rPr>
                <w:rFonts w:ascii="Arial" w:hAnsi="Arial" w:cs="Arial"/>
                <w:sz w:val="12"/>
                <w:szCs w:val="12"/>
              </w:rPr>
            </w:pPr>
            <w:r w:rsidRPr="00A740E8">
              <w:rPr>
                <w:rFonts w:ascii="Arial" w:hAnsi="Arial" w:cs="Arial"/>
                <w:sz w:val="12"/>
                <w:szCs w:val="12"/>
              </w:rPr>
              <w:t>0.0825649999999999</w:t>
            </w:r>
          </w:p>
        </w:tc>
        <w:tc>
          <w:tcPr>
            <w:tcW w:w="1123" w:type="dxa"/>
            <w:noWrap/>
            <w:hideMark/>
          </w:tcPr>
          <w:p w14:paraId="568A957C" w14:textId="77777777" w:rsidR="00146B58" w:rsidRPr="00A740E8" w:rsidRDefault="00146B58" w:rsidP="007F52EB">
            <w:pPr>
              <w:rPr>
                <w:rFonts w:ascii="Arial" w:hAnsi="Arial" w:cs="Arial"/>
                <w:sz w:val="12"/>
                <w:szCs w:val="12"/>
              </w:rPr>
            </w:pPr>
            <w:r w:rsidRPr="00A740E8">
              <w:rPr>
                <w:rFonts w:ascii="Arial" w:hAnsi="Arial" w:cs="Arial"/>
                <w:sz w:val="12"/>
                <w:szCs w:val="12"/>
              </w:rPr>
              <w:t>9.3139265628991</w:t>
            </w:r>
          </w:p>
        </w:tc>
        <w:tc>
          <w:tcPr>
            <w:tcW w:w="1123" w:type="dxa"/>
            <w:noWrap/>
            <w:hideMark/>
          </w:tcPr>
          <w:p w14:paraId="1D959462"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321</w:t>
            </w:r>
          </w:p>
        </w:tc>
        <w:tc>
          <w:tcPr>
            <w:tcW w:w="1123" w:type="dxa"/>
            <w:noWrap/>
            <w:hideMark/>
          </w:tcPr>
          <w:p w14:paraId="0E6A4161"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5749</w:t>
            </w:r>
          </w:p>
        </w:tc>
        <w:tc>
          <w:tcPr>
            <w:tcW w:w="1123" w:type="dxa"/>
            <w:noWrap/>
            <w:hideMark/>
          </w:tcPr>
          <w:p w14:paraId="1D5AEE8C"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81267</w:t>
            </w:r>
          </w:p>
        </w:tc>
        <w:tc>
          <w:tcPr>
            <w:tcW w:w="1416" w:type="dxa"/>
            <w:noWrap/>
            <w:hideMark/>
          </w:tcPr>
          <w:p w14:paraId="447E2F33" w14:textId="77777777" w:rsidR="00146B58" w:rsidRPr="00A740E8" w:rsidRDefault="00146B58" w:rsidP="007F52EB">
            <w:pPr>
              <w:rPr>
                <w:rFonts w:ascii="Arial" w:hAnsi="Arial" w:cs="Arial"/>
                <w:sz w:val="12"/>
                <w:szCs w:val="12"/>
              </w:rPr>
            </w:pPr>
            <w:r w:rsidRPr="00A740E8">
              <w:rPr>
                <w:rFonts w:ascii="Arial" w:hAnsi="Arial" w:cs="Arial"/>
                <w:sz w:val="12"/>
                <w:szCs w:val="12"/>
              </w:rPr>
              <w:t>1.94599851965904E-06</w:t>
            </w:r>
          </w:p>
        </w:tc>
        <w:tc>
          <w:tcPr>
            <w:tcW w:w="1234" w:type="dxa"/>
            <w:noWrap/>
            <w:hideMark/>
          </w:tcPr>
          <w:p w14:paraId="37E5962A" w14:textId="77777777" w:rsidR="00146B58" w:rsidRPr="00A740E8" w:rsidRDefault="00146B58" w:rsidP="007F52EB">
            <w:pPr>
              <w:rPr>
                <w:rFonts w:ascii="Arial" w:hAnsi="Arial" w:cs="Arial"/>
                <w:sz w:val="12"/>
                <w:szCs w:val="12"/>
              </w:rPr>
            </w:pPr>
            <w:r w:rsidRPr="00A740E8">
              <w:rPr>
                <w:rFonts w:ascii="Arial" w:hAnsi="Arial" w:cs="Arial"/>
                <w:sz w:val="12"/>
                <w:szCs w:val="12"/>
              </w:rPr>
              <w:t>4.10669289507836E-06</w:t>
            </w:r>
          </w:p>
        </w:tc>
        <w:tc>
          <w:tcPr>
            <w:tcW w:w="1109" w:type="dxa"/>
          </w:tcPr>
          <w:p w14:paraId="0AE76153" w14:textId="2505891F" w:rsidR="00146B58" w:rsidRPr="00A740E8" w:rsidRDefault="00466CD1" w:rsidP="007F52EB">
            <w:pPr>
              <w:rPr>
                <w:rFonts w:ascii="Arial" w:hAnsi="Arial" w:cs="Arial"/>
                <w:sz w:val="12"/>
                <w:szCs w:val="12"/>
              </w:rPr>
            </w:pPr>
            <w:r w:rsidRPr="00A740E8">
              <w:rPr>
                <w:rFonts w:ascii="Arial" w:hAnsi="Arial" w:cs="Arial"/>
                <w:sz w:val="12"/>
                <w:szCs w:val="12"/>
              </w:rPr>
              <w:t>47118</w:t>
            </w:r>
          </w:p>
        </w:tc>
      </w:tr>
      <w:tr w:rsidR="00146B58" w:rsidRPr="00A740E8" w14:paraId="63E07869" w14:textId="698D6353" w:rsidTr="00146B58">
        <w:trPr>
          <w:trHeight w:val="389"/>
        </w:trPr>
        <w:tc>
          <w:tcPr>
            <w:tcW w:w="430" w:type="dxa"/>
            <w:noWrap/>
            <w:hideMark/>
          </w:tcPr>
          <w:p w14:paraId="12228EAF" w14:textId="77777777" w:rsidR="00146B58" w:rsidRPr="00A740E8" w:rsidRDefault="00146B58" w:rsidP="007F52EB">
            <w:pPr>
              <w:rPr>
                <w:rFonts w:ascii="Arial" w:hAnsi="Arial" w:cs="Arial"/>
                <w:sz w:val="12"/>
                <w:szCs w:val="12"/>
              </w:rPr>
            </w:pPr>
            <w:r w:rsidRPr="00A740E8">
              <w:rPr>
                <w:rFonts w:ascii="Arial" w:hAnsi="Arial" w:cs="Arial"/>
                <w:sz w:val="12"/>
                <w:szCs w:val="12"/>
              </w:rPr>
              <w:t>14</w:t>
            </w:r>
          </w:p>
        </w:tc>
        <w:tc>
          <w:tcPr>
            <w:tcW w:w="736" w:type="dxa"/>
            <w:noWrap/>
            <w:hideMark/>
          </w:tcPr>
          <w:p w14:paraId="52C88F7D" w14:textId="77777777" w:rsidR="00146B58" w:rsidRPr="00A740E8" w:rsidRDefault="00146B58" w:rsidP="007F52EB">
            <w:pPr>
              <w:rPr>
                <w:rFonts w:ascii="Arial" w:hAnsi="Arial" w:cs="Arial"/>
                <w:sz w:val="12"/>
                <w:szCs w:val="12"/>
              </w:rPr>
            </w:pPr>
            <w:r w:rsidRPr="00A740E8">
              <w:rPr>
                <w:rFonts w:ascii="Arial" w:hAnsi="Arial" w:cs="Arial"/>
                <w:sz w:val="12"/>
                <w:szCs w:val="12"/>
              </w:rPr>
              <w:t>CATCH</w:t>
            </w:r>
          </w:p>
        </w:tc>
        <w:tc>
          <w:tcPr>
            <w:tcW w:w="1240" w:type="dxa"/>
            <w:noWrap/>
            <w:hideMark/>
          </w:tcPr>
          <w:p w14:paraId="733585EC" w14:textId="77777777" w:rsidR="00146B58" w:rsidRPr="00A740E8" w:rsidRDefault="00146B58" w:rsidP="007F52EB">
            <w:pPr>
              <w:rPr>
                <w:rFonts w:ascii="Arial" w:hAnsi="Arial" w:cs="Arial"/>
                <w:sz w:val="12"/>
                <w:szCs w:val="12"/>
              </w:rPr>
            </w:pPr>
            <w:r w:rsidRPr="00A740E8">
              <w:rPr>
                <w:rFonts w:ascii="Arial" w:hAnsi="Arial" w:cs="Arial"/>
                <w:sz w:val="12"/>
                <w:szCs w:val="12"/>
              </w:rPr>
              <w:t>0.110103</w:t>
            </w:r>
          </w:p>
        </w:tc>
        <w:tc>
          <w:tcPr>
            <w:tcW w:w="1123" w:type="dxa"/>
            <w:noWrap/>
            <w:hideMark/>
          </w:tcPr>
          <w:p w14:paraId="675FB4EE" w14:textId="77777777" w:rsidR="00146B58" w:rsidRPr="00A740E8" w:rsidRDefault="00146B58" w:rsidP="007F52EB">
            <w:pPr>
              <w:rPr>
                <w:rFonts w:ascii="Arial" w:hAnsi="Arial" w:cs="Arial"/>
                <w:sz w:val="12"/>
                <w:szCs w:val="12"/>
              </w:rPr>
            </w:pPr>
            <w:r w:rsidRPr="00A740E8">
              <w:rPr>
                <w:rFonts w:ascii="Arial" w:hAnsi="Arial" w:cs="Arial"/>
                <w:sz w:val="12"/>
                <w:szCs w:val="12"/>
              </w:rPr>
              <w:t>9.31392656496836</w:t>
            </w:r>
          </w:p>
        </w:tc>
        <w:tc>
          <w:tcPr>
            <w:tcW w:w="1123" w:type="dxa"/>
            <w:noWrap/>
            <w:hideMark/>
          </w:tcPr>
          <w:p w14:paraId="5DACF496"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9541</w:t>
            </w:r>
          </w:p>
        </w:tc>
        <w:tc>
          <w:tcPr>
            <w:tcW w:w="1123" w:type="dxa"/>
            <w:noWrap/>
            <w:hideMark/>
          </w:tcPr>
          <w:p w14:paraId="4F300E6F" w14:textId="77777777" w:rsidR="00146B58" w:rsidRPr="00A740E8" w:rsidRDefault="00146B58" w:rsidP="007F52EB">
            <w:pPr>
              <w:rPr>
                <w:rFonts w:ascii="Arial" w:hAnsi="Arial" w:cs="Arial"/>
                <w:sz w:val="12"/>
                <w:szCs w:val="12"/>
              </w:rPr>
            </w:pPr>
            <w:r w:rsidRPr="00A740E8">
              <w:rPr>
                <w:rFonts w:ascii="Arial" w:hAnsi="Arial" w:cs="Arial"/>
                <w:sz w:val="12"/>
                <w:szCs w:val="12"/>
              </w:rPr>
              <w:t>9.31392656373572</w:t>
            </w:r>
          </w:p>
        </w:tc>
        <w:tc>
          <w:tcPr>
            <w:tcW w:w="1123" w:type="dxa"/>
            <w:noWrap/>
            <w:hideMark/>
          </w:tcPr>
          <w:p w14:paraId="01A6A067" w14:textId="77777777" w:rsidR="00146B58" w:rsidRPr="00A740E8" w:rsidRDefault="00146B58" w:rsidP="007F52EB">
            <w:pPr>
              <w:rPr>
                <w:rFonts w:ascii="Arial" w:hAnsi="Arial" w:cs="Arial"/>
                <w:sz w:val="12"/>
                <w:szCs w:val="12"/>
              </w:rPr>
            </w:pPr>
            <w:r w:rsidRPr="00A740E8">
              <w:rPr>
                <w:rFonts w:ascii="Arial" w:hAnsi="Arial" w:cs="Arial"/>
                <w:sz w:val="12"/>
                <w:szCs w:val="12"/>
              </w:rPr>
              <w:t>922993.632971266</w:t>
            </w:r>
          </w:p>
        </w:tc>
        <w:tc>
          <w:tcPr>
            <w:tcW w:w="1416" w:type="dxa"/>
            <w:noWrap/>
            <w:hideMark/>
          </w:tcPr>
          <w:p w14:paraId="70644E5B" w14:textId="77777777" w:rsidR="00146B58" w:rsidRPr="00A740E8" w:rsidRDefault="00146B58" w:rsidP="007F52EB">
            <w:pPr>
              <w:rPr>
                <w:rFonts w:ascii="Arial" w:hAnsi="Arial" w:cs="Arial"/>
                <w:sz w:val="12"/>
                <w:szCs w:val="12"/>
              </w:rPr>
            </w:pPr>
            <w:r w:rsidRPr="00A740E8">
              <w:rPr>
                <w:rFonts w:ascii="Arial" w:hAnsi="Arial" w:cs="Arial"/>
                <w:sz w:val="12"/>
                <w:szCs w:val="12"/>
              </w:rPr>
              <w:t>8.27549956738949E-06</w:t>
            </w:r>
          </w:p>
        </w:tc>
        <w:tc>
          <w:tcPr>
            <w:tcW w:w="1234" w:type="dxa"/>
            <w:noWrap/>
            <w:hideMark/>
          </w:tcPr>
          <w:p w14:paraId="531EE914" w14:textId="77777777" w:rsidR="00146B58" w:rsidRPr="00A740E8" w:rsidRDefault="00146B58" w:rsidP="007F52EB">
            <w:pPr>
              <w:rPr>
                <w:rFonts w:ascii="Arial" w:hAnsi="Arial" w:cs="Arial"/>
                <w:sz w:val="12"/>
                <w:szCs w:val="12"/>
              </w:rPr>
            </w:pPr>
            <w:r w:rsidRPr="00A740E8">
              <w:rPr>
                <w:rFonts w:ascii="Arial" w:hAnsi="Arial" w:cs="Arial"/>
                <w:sz w:val="12"/>
                <w:szCs w:val="12"/>
              </w:rPr>
              <w:t>1.23263355078507E-09</w:t>
            </w:r>
          </w:p>
        </w:tc>
        <w:tc>
          <w:tcPr>
            <w:tcW w:w="1109" w:type="dxa"/>
          </w:tcPr>
          <w:p w14:paraId="70284D80" w14:textId="3782F4FD" w:rsidR="00146B58" w:rsidRPr="00A740E8" w:rsidRDefault="00466CD1" w:rsidP="007F52EB">
            <w:pPr>
              <w:rPr>
                <w:rFonts w:ascii="Arial" w:hAnsi="Arial" w:cs="Arial"/>
                <w:sz w:val="12"/>
                <w:szCs w:val="12"/>
              </w:rPr>
            </w:pPr>
            <w:r w:rsidRPr="00A740E8">
              <w:rPr>
                <w:rFonts w:ascii="Arial" w:hAnsi="Arial" w:cs="Arial"/>
                <w:sz w:val="12"/>
                <w:szCs w:val="12"/>
              </w:rPr>
              <w:t>47118</w:t>
            </w:r>
          </w:p>
        </w:tc>
      </w:tr>
    </w:tbl>
    <w:p w14:paraId="51133D25" w14:textId="77777777" w:rsidR="00146B58" w:rsidRPr="001C017B" w:rsidRDefault="00146B58" w:rsidP="00EE05AB">
      <w:pPr>
        <w:pStyle w:val="Tables"/>
        <w:numPr>
          <w:ilvl w:val="0"/>
          <w:numId w:val="0"/>
        </w:numPr>
      </w:pPr>
    </w:p>
    <w:p w14:paraId="6A1D8476" w14:textId="0FAA21C1" w:rsidR="00146B58" w:rsidRPr="00AE7D0D" w:rsidRDefault="00146B58" w:rsidP="00AE7D0D">
      <w:pPr>
        <w:pStyle w:val="Graphs"/>
      </w:pPr>
      <w:r w:rsidRPr="00AE7D0D">
        <w:t>Algorithms Runtime [Sec] per Number of Input Points, where Tmin=</w:t>
      </w:r>
      <w:r w:rsidR="00EF10DA" w:rsidRPr="00AE7D0D">
        <w:t xml:space="preserve">16 </w:t>
      </w:r>
      <w:r w:rsidRPr="00AE7D0D">
        <w:t xml:space="preserve">and </w:t>
      </w:r>
      <w:r w:rsidR="00EF10DA" w:rsidRPr="00AE7D0D">
        <w:t>8</w:t>
      </w:r>
      <w:r w:rsidRPr="00AE7D0D">
        <w:t xml:space="preserve"> points per segment.</w:t>
      </w:r>
    </w:p>
    <w:p w14:paraId="55EEBEC3" w14:textId="69F42FD5" w:rsidR="00146B58" w:rsidRDefault="00497373" w:rsidP="00AE7D0D">
      <w:r w:rsidRPr="00497373">
        <w:rPr>
          <w:noProof/>
        </w:rPr>
        <w:drawing>
          <wp:inline distT="0" distB="0" distL="0" distR="0" wp14:anchorId="57DBE687" wp14:editId="59082BFA">
            <wp:extent cx="5731510" cy="2350770"/>
            <wp:effectExtent l="0" t="0" r="0" b="0"/>
            <wp:docPr id="983296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96002" name=""/>
                    <pic:cNvPicPr/>
                  </pic:nvPicPr>
                  <pic:blipFill>
                    <a:blip r:embed="rId143"/>
                    <a:stretch>
                      <a:fillRect/>
                    </a:stretch>
                  </pic:blipFill>
                  <pic:spPr>
                    <a:xfrm>
                      <a:off x="0" y="0"/>
                      <a:ext cx="5731510" cy="2350770"/>
                    </a:xfrm>
                    <a:prstGeom prst="rect">
                      <a:avLst/>
                    </a:prstGeom>
                  </pic:spPr>
                </pic:pic>
              </a:graphicData>
            </a:graphic>
          </wp:inline>
        </w:drawing>
      </w:r>
    </w:p>
    <w:p w14:paraId="355E96AD" w14:textId="77777777" w:rsidR="00146B58" w:rsidRDefault="00146B58" w:rsidP="00146B58">
      <w:pPr>
        <w:rPr>
          <w:rFonts w:ascii="Arial" w:hAnsi="Arial" w:cs="Arial"/>
        </w:rPr>
      </w:pPr>
    </w:p>
    <w:p w14:paraId="77035529" w14:textId="77777777" w:rsidR="00146B58" w:rsidRPr="0012207F" w:rsidRDefault="00146B58" w:rsidP="00146B58">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55E6FA68" w14:textId="77777777" w:rsidR="00146B58" w:rsidRDefault="00146B58"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215302"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16</w:t>
      </w:r>
    </w:p>
    <w:p w14:paraId="2E7A246E"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 of segments per minimal revolution (Tmin Factor)</w:t>
      </w:r>
      <w:r>
        <w:rPr>
          <w:rFonts w:ascii="Arial" w:eastAsiaTheme="minorEastAsia" w:hAnsi="Arial" w:cs="Arial"/>
          <w:lang w:val="en-US"/>
        </w:rPr>
        <w:t>:</w:t>
      </w:r>
      <w:r w:rsidRPr="00343ABB">
        <w:rPr>
          <w:rFonts w:ascii="Arial" w:eastAsiaTheme="minorEastAsia" w:hAnsi="Arial" w:cs="Arial"/>
          <w:lang w:val="en-US"/>
        </w:rPr>
        <w:t xml:space="preserve"> </w:t>
      </w:r>
      <w:r>
        <w:rPr>
          <w:rFonts w:ascii="Arial" w:eastAsiaTheme="minorEastAsia" w:hAnsi="Arial" w:cs="Arial"/>
          <w:lang w:val="en-US"/>
        </w:rPr>
        <w:t>8</w:t>
      </w:r>
      <w:r w:rsidRPr="00343ABB">
        <w:rPr>
          <w:rFonts w:ascii="Arial" w:eastAsiaTheme="minorEastAsia" w:hAnsi="Arial" w:cs="Arial"/>
          <w:lang w:val="en-US"/>
        </w:rPr>
        <w:t xml:space="preserve"> </w:t>
      </w:r>
    </w:p>
    <w:p w14:paraId="1ED46C5A" w14:textId="77777777" w:rsidR="00146B58" w:rsidRPr="00343ABB"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564D6ABF" w14:textId="77777777" w:rsidR="00146B58" w:rsidRDefault="00146B58"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7305081C" w14:textId="77777777" w:rsidR="00146B58" w:rsidRDefault="00146B58" w:rsidP="00146B58">
      <w:pPr>
        <w:rPr>
          <w:rFonts w:ascii="Arial" w:eastAsiaTheme="minorEastAsia" w:hAnsi="Arial" w:cs="Arial"/>
          <w:b/>
          <w:bCs/>
          <w:u w:val="single"/>
        </w:rPr>
      </w:pPr>
    </w:p>
    <w:p w14:paraId="23151B80" w14:textId="77777777" w:rsidR="00146B58" w:rsidRDefault="00146B58"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Ind w:w="-289" w:type="dxa"/>
        <w:tblLook w:val="04A0" w:firstRow="1" w:lastRow="0" w:firstColumn="1" w:lastColumn="0" w:noHBand="0" w:noVBand="1"/>
      </w:tblPr>
      <w:tblGrid>
        <w:gridCol w:w="428"/>
        <w:gridCol w:w="706"/>
        <w:gridCol w:w="712"/>
        <w:gridCol w:w="1110"/>
        <w:gridCol w:w="1110"/>
        <w:gridCol w:w="1110"/>
        <w:gridCol w:w="1110"/>
        <w:gridCol w:w="1214"/>
        <w:gridCol w:w="884"/>
        <w:gridCol w:w="417"/>
        <w:gridCol w:w="504"/>
      </w:tblGrid>
      <w:tr w:rsidR="00146B58" w:rsidRPr="00A740E8" w14:paraId="20D1765E" w14:textId="34E674BF" w:rsidTr="00A740E8">
        <w:trPr>
          <w:trHeight w:val="312"/>
        </w:trPr>
        <w:tc>
          <w:tcPr>
            <w:tcW w:w="530" w:type="dxa"/>
            <w:noWrap/>
            <w:hideMark/>
          </w:tcPr>
          <w:p w14:paraId="7BCCC4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est ID</w:t>
            </w:r>
          </w:p>
        </w:tc>
        <w:tc>
          <w:tcPr>
            <w:tcW w:w="698" w:type="dxa"/>
            <w:noWrap/>
            <w:hideMark/>
          </w:tcPr>
          <w:p w14:paraId="799F569B"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Algorithm Name</w:t>
            </w:r>
          </w:p>
        </w:tc>
        <w:tc>
          <w:tcPr>
            <w:tcW w:w="702" w:type="dxa"/>
            <w:noWrap/>
            <w:hideMark/>
          </w:tcPr>
          <w:p w14:paraId="70CA728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un Time[Sec]</w:t>
            </w:r>
          </w:p>
        </w:tc>
        <w:tc>
          <w:tcPr>
            <w:tcW w:w="1093" w:type="dxa"/>
            <w:noWrap/>
            <w:hideMark/>
          </w:tcPr>
          <w:p w14:paraId="219815AF"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 Distance[Km]</w:t>
            </w:r>
          </w:p>
        </w:tc>
        <w:tc>
          <w:tcPr>
            <w:tcW w:w="1093" w:type="dxa"/>
            <w:noWrap/>
            <w:hideMark/>
          </w:tcPr>
          <w:p w14:paraId="6284AB6C"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TCA[Sec]</w:t>
            </w:r>
          </w:p>
        </w:tc>
        <w:tc>
          <w:tcPr>
            <w:tcW w:w="1093" w:type="dxa"/>
            <w:noWrap/>
            <w:hideMark/>
          </w:tcPr>
          <w:p w14:paraId="16B127B4"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 Distance[Km]</w:t>
            </w:r>
          </w:p>
        </w:tc>
        <w:tc>
          <w:tcPr>
            <w:tcW w:w="1093" w:type="dxa"/>
            <w:noWrap/>
            <w:hideMark/>
          </w:tcPr>
          <w:p w14:paraId="254CD339"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Real TCA[Sec]</w:t>
            </w:r>
          </w:p>
        </w:tc>
        <w:tc>
          <w:tcPr>
            <w:tcW w:w="1195" w:type="dxa"/>
            <w:noWrap/>
            <w:hideMark/>
          </w:tcPr>
          <w:p w14:paraId="0F4FF957"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Time[Sec]</w:t>
            </w:r>
          </w:p>
        </w:tc>
        <w:tc>
          <w:tcPr>
            <w:tcW w:w="584" w:type="dxa"/>
            <w:noWrap/>
            <w:hideMark/>
          </w:tcPr>
          <w:p w14:paraId="0A1D4AF6" w14:textId="77777777" w:rsidR="00146B58" w:rsidRPr="00A740E8" w:rsidRDefault="00146B58" w:rsidP="007F52EB">
            <w:pPr>
              <w:rPr>
                <w:rFonts w:ascii="Arial" w:hAnsi="Arial" w:cs="Arial"/>
                <w:b/>
                <w:bCs/>
                <w:sz w:val="16"/>
                <w:szCs w:val="16"/>
              </w:rPr>
            </w:pPr>
            <w:r w:rsidRPr="00A740E8">
              <w:rPr>
                <w:rFonts w:ascii="Arial" w:hAnsi="Arial" w:cs="Arial"/>
                <w:b/>
                <w:bCs/>
                <w:sz w:val="16"/>
                <w:szCs w:val="16"/>
              </w:rPr>
              <w:t>Error Distance[Km]</w:t>
            </w:r>
          </w:p>
        </w:tc>
        <w:tc>
          <w:tcPr>
            <w:tcW w:w="1224" w:type="dxa"/>
            <w:gridSpan w:val="2"/>
          </w:tcPr>
          <w:p w14:paraId="081995A9" w14:textId="3E6FE896" w:rsidR="00146B58" w:rsidRPr="00A740E8" w:rsidRDefault="00146B58" w:rsidP="007F52EB">
            <w:pPr>
              <w:rPr>
                <w:rFonts w:ascii="Arial" w:hAnsi="Arial" w:cs="Arial"/>
                <w:b/>
                <w:bCs/>
                <w:sz w:val="16"/>
                <w:szCs w:val="16"/>
              </w:rPr>
            </w:pPr>
            <w:r w:rsidRPr="00A740E8">
              <w:rPr>
                <w:rFonts w:ascii="Arial" w:hAnsi="Arial" w:cs="Arial"/>
                <w:b/>
                <w:bCs/>
                <w:sz w:val="16"/>
                <w:szCs w:val="16"/>
              </w:rPr>
              <w:t>Number Of Input Points</w:t>
            </w:r>
          </w:p>
        </w:tc>
      </w:tr>
      <w:tr w:rsidR="00146B58" w:rsidRPr="00A740E8" w14:paraId="73DF7BF5" w14:textId="588F38CE" w:rsidTr="00A740E8">
        <w:trPr>
          <w:trHeight w:val="312"/>
        </w:trPr>
        <w:tc>
          <w:tcPr>
            <w:tcW w:w="530" w:type="dxa"/>
            <w:noWrap/>
            <w:hideMark/>
          </w:tcPr>
          <w:p w14:paraId="1EB6B411"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6226A154" w14:textId="77777777" w:rsidR="00146B58" w:rsidRPr="00A740E8" w:rsidRDefault="00146B58" w:rsidP="007F52EB">
            <w:pPr>
              <w:rPr>
                <w:rFonts w:ascii="Arial" w:hAnsi="Arial" w:cs="Arial"/>
                <w:sz w:val="16"/>
                <w:szCs w:val="16"/>
              </w:rPr>
            </w:pPr>
            <w:r w:rsidRPr="00A740E8">
              <w:rPr>
                <w:rFonts w:ascii="Arial" w:hAnsi="Arial" w:cs="Arial"/>
                <w:sz w:val="16"/>
                <w:szCs w:val="16"/>
              </w:rPr>
              <w:t>ANCAS</w:t>
            </w:r>
          </w:p>
        </w:tc>
        <w:tc>
          <w:tcPr>
            <w:tcW w:w="702" w:type="dxa"/>
            <w:noWrap/>
            <w:hideMark/>
          </w:tcPr>
          <w:p w14:paraId="7F07F358" w14:textId="77777777" w:rsidR="00146B58" w:rsidRPr="00A740E8" w:rsidRDefault="00146B58" w:rsidP="007F52EB">
            <w:pPr>
              <w:rPr>
                <w:rFonts w:ascii="Arial" w:hAnsi="Arial" w:cs="Arial"/>
                <w:sz w:val="16"/>
                <w:szCs w:val="16"/>
              </w:rPr>
            </w:pPr>
            <w:r w:rsidRPr="00A740E8">
              <w:rPr>
                <w:rFonts w:ascii="Arial" w:hAnsi="Arial" w:cs="Arial"/>
                <w:sz w:val="16"/>
                <w:szCs w:val="16"/>
              </w:rPr>
              <w:t>0.070674</w:t>
            </w:r>
          </w:p>
        </w:tc>
        <w:tc>
          <w:tcPr>
            <w:tcW w:w="1093" w:type="dxa"/>
            <w:noWrap/>
            <w:hideMark/>
          </w:tcPr>
          <w:p w14:paraId="6F0F8362" w14:textId="77777777" w:rsidR="00146B58" w:rsidRPr="00A740E8" w:rsidRDefault="00146B58" w:rsidP="007F52EB">
            <w:pPr>
              <w:rPr>
                <w:rFonts w:ascii="Arial" w:hAnsi="Arial" w:cs="Arial"/>
                <w:sz w:val="16"/>
                <w:szCs w:val="16"/>
              </w:rPr>
            </w:pPr>
            <w:r w:rsidRPr="00A740E8">
              <w:rPr>
                <w:rFonts w:ascii="Arial" w:hAnsi="Arial" w:cs="Arial"/>
                <w:sz w:val="16"/>
                <w:szCs w:val="16"/>
              </w:rPr>
              <w:t>9.31392852502409</w:t>
            </w:r>
          </w:p>
        </w:tc>
        <w:tc>
          <w:tcPr>
            <w:tcW w:w="1093" w:type="dxa"/>
            <w:noWrap/>
            <w:hideMark/>
          </w:tcPr>
          <w:p w14:paraId="41302F94"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61531</w:t>
            </w:r>
          </w:p>
        </w:tc>
        <w:tc>
          <w:tcPr>
            <w:tcW w:w="1093" w:type="dxa"/>
            <w:noWrap/>
            <w:hideMark/>
          </w:tcPr>
          <w:p w14:paraId="709E06A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7972E06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4716D8A8" w14:textId="77777777" w:rsidR="00146B58" w:rsidRPr="00A740E8" w:rsidRDefault="00146B58" w:rsidP="007F52EB">
            <w:pPr>
              <w:rPr>
                <w:rFonts w:ascii="Arial" w:hAnsi="Arial" w:cs="Arial"/>
                <w:sz w:val="16"/>
                <w:szCs w:val="16"/>
              </w:rPr>
            </w:pPr>
            <w:r w:rsidRPr="00A740E8">
              <w:rPr>
                <w:rFonts w:ascii="Arial" w:hAnsi="Arial" w:cs="Arial"/>
                <w:sz w:val="16"/>
                <w:szCs w:val="16"/>
              </w:rPr>
              <w:t>9.73697751760483E-06</w:t>
            </w:r>
          </w:p>
        </w:tc>
        <w:tc>
          <w:tcPr>
            <w:tcW w:w="1207" w:type="dxa"/>
            <w:gridSpan w:val="2"/>
            <w:noWrap/>
            <w:hideMark/>
          </w:tcPr>
          <w:p w14:paraId="528282C4" w14:textId="77777777" w:rsidR="00146B58" w:rsidRPr="00A740E8" w:rsidRDefault="00146B58" w:rsidP="007F52EB">
            <w:pPr>
              <w:rPr>
                <w:rFonts w:ascii="Arial" w:hAnsi="Arial" w:cs="Arial"/>
                <w:sz w:val="16"/>
                <w:szCs w:val="16"/>
              </w:rPr>
            </w:pPr>
            <w:r w:rsidRPr="00A740E8">
              <w:rPr>
                <w:rFonts w:ascii="Arial" w:hAnsi="Arial" w:cs="Arial"/>
                <w:sz w:val="16"/>
                <w:szCs w:val="16"/>
              </w:rPr>
              <w:t>1.96086931048001E-06</w:t>
            </w:r>
          </w:p>
        </w:tc>
        <w:tc>
          <w:tcPr>
            <w:tcW w:w="601" w:type="dxa"/>
          </w:tcPr>
          <w:p w14:paraId="09830A76" w14:textId="51A3611D"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7A4030E0" w14:textId="0334F942" w:rsidTr="00A740E8">
        <w:trPr>
          <w:trHeight w:val="312"/>
        </w:trPr>
        <w:tc>
          <w:tcPr>
            <w:tcW w:w="530" w:type="dxa"/>
            <w:noWrap/>
            <w:hideMark/>
          </w:tcPr>
          <w:p w14:paraId="5FA34F47"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7253894" w14:textId="77777777" w:rsidR="00146B58" w:rsidRPr="00A740E8" w:rsidRDefault="00146B58" w:rsidP="007F52EB">
            <w:pPr>
              <w:rPr>
                <w:rFonts w:ascii="Arial" w:hAnsi="Arial" w:cs="Arial"/>
                <w:sz w:val="16"/>
                <w:szCs w:val="16"/>
              </w:rPr>
            </w:pPr>
            <w:r w:rsidRPr="00A740E8">
              <w:rPr>
                <w:rFonts w:ascii="Arial" w:hAnsi="Arial" w:cs="Arial"/>
                <w:sz w:val="16"/>
                <w:szCs w:val="16"/>
              </w:rPr>
              <w:t>SBO ANCAS</w:t>
            </w:r>
          </w:p>
        </w:tc>
        <w:tc>
          <w:tcPr>
            <w:tcW w:w="702" w:type="dxa"/>
            <w:noWrap/>
            <w:hideMark/>
          </w:tcPr>
          <w:p w14:paraId="09F83AD2" w14:textId="77777777" w:rsidR="00146B58" w:rsidRPr="00A740E8" w:rsidRDefault="00146B58" w:rsidP="007F52EB">
            <w:pPr>
              <w:rPr>
                <w:rFonts w:ascii="Arial" w:hAnsi="Arial" w:cs="Arial"/>
                <w:sz w:val="16"/>
                <w:szCs w:val="16"/>
              </w:rPr>
            </w:pPr>
            <w:r w:rsidRPr="00A740E8">
              <w:rPr>
                <w:rFonts w:ascii="Arial" w:hAnsi="Arial" w:cs="Arial"/>
                <w:sz w:val="16"/>
                <w:szCs w:val="16"/>
              </w:rPr>
              <w:t>0.083794</w:t>
            </w:r>
          </w:p>
        </w:tc>
        <w:tc>
          <w:tcPr>
            <w:tcW w:w="1093" w:type="dxa"/>
            <w:noWrap/>
            <w:hideMark/>
          </w:tcPr>
          <w:p w14:paraId="12F52E7C"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32724</w:t>
            </w:r>
          </w:p>
        </w:tc>
        <w:tc>
          <w:tcPr>
            <w:tcW w:w="1093" w:type="dxa"/>
            <w:noWrap/>
            <w:hideMark/>
          </w:tcPr>
          <w:p w14:paraId="6304F441"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9322</w:t>
            </w:r>
          </w:p>
        </w:tc>
        <w:tc>
          <w:tcPr>
            <w:tcW w:w="1093" w:type="dxa"/>
            <w:noWrap/>
            <w:hideMark/>
          </w:tcPr>
          <w:p w14:paraId="501B5E12" w14:textId="77777777" w:rsidR="00146B58" w:rsidRPr="00A740E8" w:rsidRDefault="00146B58" w:rsidP="007F52EB">
            <w:pPr>
              <w:rPr>
                <w:rFonts w:ascii="Arial" w:hAnsi="Arial" w:cs="Arial"/>
                <w:sz w:val="16"/>
                <w:szCs w:val="16"/>
              </w:rPr>
            </w:pPr>
            <w:r w:rsidRPr="00A740E8">
              <w:rPr>
                <w:rFonts w:ascii="Arial" w:hAnsi="Arial" w:cs="Arial"/>
                <w:sz w:val="16"/>
                <w:szCs w:val="16"/>
              </w:rPr>
              <w:t>9.31392656415478</w:t>
            </w:r>
          </w:p>
        </w:tc>
        <w:tc>
          <w:tcPr>
            <w:tcW w:w="1093" w:type="dxa"/>
            <w:noWrap/>
            <w:hideMark/>
          </w:tcPr>
          <w:p w14:paraId="44F4A710"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71268</w:t>
            </w:r>
          </w:p>
        </w:tc>
        <w:tc>
          <w:tcPr>
            <w:tcW w:w="1195" w:type="dxa"/>
            <w:noWrap/>
            <w:hideMark/>
          </w:tcPr>
          <w:p w14:paraId="78B9F86F" w14:textId="77777777" w:rsidR="00146B58" w:rsidRPr="00A740E8" w:rsidRDefault="00146B58" w:rsidP="007F52EB">
            <w:pPr>
              <w:rPr>
                <w:rFonts w:ascii="Arial" w:hAnsi="Arial" w:cs="Arial"/>
                <w:sz w:val="16"/>
                <w:szCs w:val="16"/>
              </w:rPr>
            </w:pPr>
            <w:r w:rsidRPr="00A740E8">
              <w:rPr>
                <w:rFonts w:ascii="Arial" w:hAnsi="Arial" w:cs="Arial"/>
                <w:sz w:val="16"/>
                <w:szCs w:val="16"/>
              </w:rPr>
              <w:t>8.05419404059649E-06</w:t>
            </w:r>
          </w:p>
        </w:tc>
        <w:tc>
          <w:tcPr>
            <w:tcW w:w="1207" w:type="dxa"/>
            <w:gridSpan w:val="2"/>
            <w:noWrap/>
            <w:hideMark/>
          </w:tcPr>
          <w:p w14:paraId="117CC28C" w14:textId="77777777" w:rsidR="00146B58" w:rsidRPr="00A740E8" w:rsidRDefault="00146B58" w:rsidP="007F52EB">
            <w:pPr>
              <w:rPr>
                <w:rFonts w:ascii="Arial" w:hAnsi="Arial" w:cs="Arial"/>
                <w:sz w:val="16"/>
                <w:szCs w:val="16"/>
              </w:rPr>
            </w:pPr>
            <w:r w:rsidRPr="00A740E8">
              <w:rPr>
                <w:rFonts w:ascii="Arial" w:hAnsi="Arial" w:cs="Arial"/>
                <w:sz w:val="16"/>
                <w:szCs w:val="16"/>
              </w:rPr>
              <w:t>8.27538926273519E-10</w:t>
            </w:r>
          </w:p>
        </w:tc>
        <w:tc>
          <w:tcPr>
            <w:tcW w:w="601" w:type="dxa"/>
          </w:tcPr>
          <w:p w14:paraId="224B08C8" w14:textId="56BD0F71" w:rsidR="00146B58" w:rsidRPr="00A740E8" w:rsidRDefault="00466CD1" w:rsidP="007F52EB">
            <w:pPr>
              <w:rPr>
                <w:rFonts w:ascii="Arial" w:hAnsi="Arial" w:cs="Arial"/>
                <w:sz w:val="16"/>
                <w:szCs w:val="16"/>
              </w:rPr>
            </w:pPr>
            <w:r w:rsidRPr="00A740E8">
              <w:rPr>
                <w:rFonts w:ascii="Arial" w:hAnsi="Arial" w:cs="Arial"/>
                <w:sz w:val="16"/>
                <w:szCs w:val="16"/>
              </w:rPr>
              <w:t>50476</w:t>
            </w:r>
          </w:p>
        </w:tc>
      </w:tr>
      <w:tr w:rsidR="00146B58" w:rsidRPr="00A740E8" w14:paraId="492B1ACF" w14:textId="339CB627" w:rsidTr="00A740E8">
        <w:trPr>
          <w:trHeight w:val="312"/>
        </w:trPr>
        <w:tc>
          <w:tcPr>
            <w:tcW w:w="530" w:type="dxa"/>
            <w:noWrap/>
            <w:hideMark/>
          </w:tcPr>
          <w:p w14:paraId="0B9FEE2D" w14:textId="77777777" w:rsidR="00146B58" w:rsidRPr="00A740E8" w:rsidRDefault="00146B58" w:rsidP="007F52EB">
            <w:pPr>
              <w:rPr>
                <w:rFonts w:ascii="Arial" w:hAnsi="Arial" w:cs="Arial"/>
                <w:sz w:val="16"/>
                <w:szCs w:val="16"/>
              </w:rPr>
            </w:pPr>
            <w:r w:rsidRPr="00A740E8">
              <w:rPr>
                <w:rFonts w:ascii="Arial" w:hAnsi="Arial" w:cs="Arial"/>
                <w:sz w:val="16"/>
                <w:szCs w:val="16"/>
              </w:rPr>
              <w:t>14</w:t>
            </w:r>
          </w:p>
        </w:tc>
        <w:tc>
          <w:tcPr>
            <w:tcW w:w="698" w:type="dxa"/>
            <w:noWrap/>
            <w:hideMark/>
          </w:tcPr>
          <w:p w14:paraId="1180DDF0" w14:textId="77777777" w:rsidR="00146B58" w:rsidRPr="00A740E8" w:rsidRDefault="00146B58" w:rsidP="007F52EB">
            <w:pPr>
              <w:rPr>
                <w:rFonts w:ascii="Arial" w:hAnsi="Arial" w:cs="Arial"/>
                <w:sz w:val="16"/>
                <w:szCs w:val="16"/>
              </w:rPr>
            </w:pPr>
            <w:r w:rsidRPr="00A740E8">
              <w:rPr>
                <w:rFonts w:ascii="Arial" w:hAnsi="Arial" w:cs="Arial"/>
                <w:sz w:val="16"/>
                <w:szCs w:val="16"/>
              </w:rPr>
              <w:t>CATCH</w:t>
            </w:r>
          </w:p>
        </w:tc>
        <w:tc>
          <w:tcPr>
            <w:tcW w:w="702" w:type="dxa"/>
            <w:noWrap/>
            <w:hideMark/>
          </w:tcPr>
          <w:p w14:paraId="17CEEC66" w14:textId="77777777" w:rsidR="00146B58" w:rsidRPr="00A740E8" w:rsidRDefault="00146B58" w:rsidP="007F52EB">
            <w:pPr>
              <w:rPr>
                <w:rFonts w:ascii="Arial" w:hAnsi="Arial" w:cs="Arial"/>
                <w:sz w:val="16"/>
                <w:szCs w:val="16"/>
              </w:rPr>
            </w:pPr>
            <w:r w:rsidRPr="00A740E8">
              <w:rPr>
                <w:rFonts w:ascii="Arial" w:hAnsi="Arial" w:cs="Arial"/>
                <w:sz w:val="16"/>
                <w:szCs w:val="16"/>
              </w:rPr>
              <w:t>0.197636</w:t>
            </w:r>
          </w:p>
        </w:tc>
        <w:tc>
          <w:tcPr>
            <w:tcW w:w="1093" w:type="dxa"/>
            <w:noWrap/>
            <w:hideMark/>
          </w:tcPr>
          <w:p w14:paraId="784FBEF9" w14:textId="77777777" w:rsidR="00146B58" w:rsidRPr="00A740E8" w:rsidRDefault="00146B58" w:rsidP="007F52EB">
            <w:pPr>
              <w:rPr>
                <w:rFonts w:ascii="Arial" w:hAnsi="Arial" w:cs="Arial"/>
                <w:sz w:val="16"/>
                <w:szCs w:val="16"/>
              </w:rPr>
            </w:pPr>
            <w:r w:rsidRPr="00A740E8">
              <w:rPr>
                <w:rFonts w:ascii="Arial" w:hAnsi="Arial" w:cs="Arial"/>
                <w:sz w:val="16"/>
                <w:szCs w:val="16"/>
              </w:rPr>
              <w:t>9.3780614752586</w:t>
            </w:r>
          </w:p>
        </w:tc>
        <w:tc>
          <w:tcPr>
            <w:tcW w:w="1093" w:type="dxa"/>
            <w:noWrap/>
            <w:hideMark/>
          </w:tcPr>
          <w:p w14:paraId="265E3FF5" w14:textId="77777777" w:rsidR="00146B58" w:rsidRPr="00A740E8" w:rsidRDefault="00146B58" w:rsidP="007F52EB">
            <w:pPr>
              <w:rPr>
                <w:rFonts w:ascii="Arial" w:hAnsi="Arial" w:cs="Arial"/>
                <w:sz w:val="16"/>
                <w:szCs w:val="16"/>
              </w:rPr>
            </w:pPr>
            <w:r w:rsidRPr="00A740E8">
              <w:rPr>
                <w:rFonts w:ascii="Arial" w:hAnsi="Arial" w:cs="Arial"/>
                <w:sz w:val="16"/>
                <w:szCs w:val="16"/>
              </w:rPr>
              <w:t>914370.913044776</w:t>
            </w:r>
          </w:p>
        </w:tc>
        <w:tc>
          <w:tcPr>
            <w:tcW w:w="1093" w:type="dxa"/>
            <w:noWrap/>
            <w:hideMark/>
          </w:tcPr>
          <w:p w14:paraId="08C86A41" w14:textId="77777777" w:rsidR="00146B58" w:rsidRPr="00A740E8" w:rsidRDefault="00146B58" w:rsidP="007F52EB">
            <w:pPr>
              <w:rPr>
                <w:rFonts w:ascii="Arial" w:hAnsi="Arial" w:cs="Arial"/>
                <w:sz w:val="16"/>
                <w:szCs w:val="16"/>
              </w:rPr>
            </w:pPr>
            <w:r w:rsidRPr="00A740E8">
              <w:rPr>
                <w:rFonts w:ascii="Arial" w:hAnsi="Arial" w:cs="Arial"/>
                <w:sz w:val="16"/>
                <w:szCs w:val="16"/>
              </w:rPr>
              <w:t>9.31392656375571</w:t>
            </w:r>
          </w:p>
        </w:tc>
        <w:tc>
          <w:tcPr>
            <w:tcW w:w="1093" w:type="dxa"/>
            <w:noWrap/>
            <w:hideMark/>
          </w:tcPr>
          <w:p w14:paraId="0BA107B3" w14:textId="77777777" w:rsidR="00146B58" w:rsidRPr="00A740E8" w:rsidRDefault="00146B58" w:rsidP="007F52EB">
            <w:pPr>
              <w:rPr>
                <w:rFonts w:ascii="Arial" w:hAnsi="Arial" w:cs="Arial"/>
                <w:sz w:val="16"/>
                <w:szCs w:val="16"/>
              </w:rPr>
            </w:pPr>
            <w:r w:rsidRPr="00A740E8">
              <w:rPr>
                <w:rFonts w:ascii="Arial" w:hAnsi="Arial" w:cs="Arial"/>
                <w:sz w:val="16"/>
                <w:szCs w:val="16"/>
              </w:rPr>
              <w:t>922993.632981267</w:t>
            </w:r>
          </w:p>
        </w:tc>
        <w:tc>
          <w:tcPr>
            <w:tcW w:w="1195" w:type="dxa"/>
            <w:noWrap/>
            <w:hideMark/>
          </w:tcPr>
          <w:p w14:paraId="3BB10777" w14:textId="77777777" w:rsidR="00146B58" w:rsidRPr="00A740E8" w:rsidRDefault="00146B58" w:rsidP="007F52EB">
            <w:pPr>
              <w:rPr>
                <w:rFonts w:ascii="Arial" w:hAnsi="Arial" w:cs="Arial"/>
                <w:sz w:val="16"/>
                <w:szCs w:val="16"/>
              </w:rPr>
            </w:pPr>
            <w:r w:rsidRPr="00A740E8">
              <w:rPr>
                <w:rFonts w:ascii="Arial" w:hAnsi="Arial" w:cs="Arial"/>
                <w:sz w:val="16"/>
                <w:szCs w:val="16"/>
              </w:rPr>
              <w:t>8622.71993649111</w:t>
            </w:r>
          </w:p>
        </w:tc>
        <w:tc>
          <w:tcPr>
            <w:tcW w:w="1207" w:type="dxa"/>
            <w:gridSpan w:val="2"/>
            <w:noWrap/>
            <w:hideMark/>
          </w:tcPr>
          <w:p w14:paraId="117824DE" w14:textId="77777777" w:rsidR="00146B58" w:rsidRPr="00A740E8" w:rsidRDefault="00146B58" w:rsidP="007F52EB">
            <w:pPr>
              <w:rPr>
                <w:rFonts w:ascii="Arial" w:hAnsi="Arial" w:cs="Arial"/>
                <w:sz w:val="16"/>
                <w:szCs w:val="16"/>
              </w:rPr>
            </w:pPr>
            <w:r w:rsidRPr="00A740E8">
              <w:rPr>
                <w:rFonts w:ascii="Arial" w:hAnsi="Arial" w:cs="Arial"/>
                <w:sz w:val="16"/>
                <w:szCs w:val="16"/>
              </w:rPr>
              <w:t>0.0641349115028849</w:t>
            </w:r>
          </w:p>
        </w:tc>
        <w:tc>
          <w:tcPr>
            <w:tcW w:w="601" w:type="dxa"/>
          </w:tcPr>
          <w:p w14:paraId="1E04CA51" w14:textId="7AEB5B5D" w:rsidR="00146B58" w:rsidRPr="00A740E8" w:rsidRDefault="00466CD1" w:rsidP="007F52EB">
            <w:pPr>
              <w:rPr>
                <w:rFonts w:ascii="Arial" w:hAnsi="Arial" w:cs="Arial"/>
                <w:sz w:val="16"/>
                <w:szCs w:val="16"/>
              </w:rPr>
            </w:pPr>
            <w:r w:rsidRPr="00A740E8">
              <w:rPr>
                <w:rFonts w:ascii="Arial" w:hAnsi="Arial" w:cs="Arial"/>
                <w:sz w:val="16"/>
                <w:szCs w:val="16"/>
              </w:rPr>
              <w:t>50476</w:t>
            </w:r>
          </w:p>
        </w:tc>
      </w:tr>
    </w:tbl>
    <w:p w14:paraId="536455A5" w14:textId="77777777" w:rsidR="00146B58" w:rsidRDefault="00146B58" w:rsidP="00EE05AB">
      <w:pPr>
        <w:pStyle w:val="Tables"/>
        <w:numPr>
          <w:ilvl w:val="0"/>
          <w:numId w:val="0"/>
        </w:numPr>
      </w:pPr>
    </w:p>
    <w:p w14:paraId="4B3670F6" w14:textId="20131D16" w:rsidR="00146B58" w:rsidRPr="00AE7D0D" w:rsidRDefault="00146B58" w:rsidP="00AE7D0D">
      <w:pPr>
        <w:pStyle w:val="Graphs"/>
      </w:pPr>
      <w:r w:rsidRPr="00AE7D0D">
        <w:t>Algorithms Runtime [Sec] per Number of Input Points, where Tmin=8 and 16 points per segment.</w:t>
      </w:r>
    </w:p>
    <w:p w14:paraId="02986BEE" w14:textId="43C94681" w:rsidR="00146B58" w:rsidRPr="001C017B" w:rsidRDefault="00397295" w:rsidP="00AE7D0D">
      <w:r w:rsidRPr="00397295">
        <w:rPr>
          <w:noProof/>
        </w:rPr>
        <w:lastRenderedPageBreak/>
        <w:drawing>
          <wp:inline distT="0" distB="0" distL="0" distR="0" wp14:anchorId="1BA28C4C" wp14:editId="24D7FB23">
            <wp:extent cx="5731510" cy="1974850"/>
            <wp:effectExtent l="0" t="0" r="0" b="6350"/>
            <wp:docPr id="87503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3649" name=""/>
                    <pic:cNvPicPr/>
                  </pic:nvPicPr>
                  <pic:blipFill>
                    <a:blip r:embed="rId144"/>
                    <a:stretch>
                      <a:fillRect/>
                    </a:stretch>
                  </pic:blipFill>
                  <pic:spPr>
                    <a:xfrm>
                      <a:off x="0" y="0"/>
                      <a:ext cx="5731510" cy="1974850"/>
                    </a:xfrm>
                    <a:prstGeom prst="rect">
                      <a:avLst/>
                    </a:prstGeom>
                  </pic:spPr>
                </pic:pic>
              </a:graphicData>
            </a:graphic>
          </wp:inline>
        </w:drawing>
      </w:r>
    </w:p>
    <w:p w14:paraId="2C7145C8" w14:textId="77777777" w:rsidR="00146B58" w:rsidRDefault="00146B58" w:rsidP="00146B58">
      <w:pPr>
        <w:rPr>
          <w:rFonts w:ascii="Arial" w:eastAsiaTheme="minorEastAsia" w:hAnsi="Arial" w:cs="Arial"/>
          <w:b/>
          <w:bCs/>
          <w:u w:val="single"/>
        </w:rPr>
      </w:pPr>
    </w:p>
    <w:p w14:paraId="47C1FA94" w14:textId="77777777" w:rsidR="00FC0D8C" w:rsidRPr="0012207F" w:rsidRDefault="00FC0D8C" w:rsidP="00FC0D8C">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7B6CC1D" w14:textId="77777777" w:rsidR="00FC0D8C" w:rsidRDefault="00FC0D8C"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AC17842" w14:textId="3C2E616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2B2F6241" w14:textId="2F4D1BC0"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53D92F21" w14:textId="77777777" w:rsidR="00FC0D8C" w:rsidRPr="00343ABB"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4DF1E4D2" w14:textId="77777777" w:rsidR="00FC0D8C" w:rsidRDefault="00FC0D8C" w:rsidP="00A740E8">
      <w:pPr>
        <w:pStyle w:val="ListParagraph"/>
        <w:numPr>
          <w:ilvl w:val="0"/>
          <w:numId w:val="47"/>
        </w:numPr>
        <w:jc w:val="both"/>
        <w:rPr>
          <w:rFonts w:ascii="Arial" w:eastAsiaTheme="minorEastAsia" w:hAnsi="Arial" w:cs="Arial"/>
          <w:lang w:val="en-US"/>
        </w:rPr>
      </w:pPr>
      <w:r w:rsidRPr="00343ABB">
        <w:rPr>
          <w:rFonts w:ascii="Arial" w:hAnsi="Arial" w:cs="Arial"/>
        </w:rPr>
        <w:t xml:space="preserve">SBO-ANCAS tolerances: </w:t>
      </w:r>
      <w:r w:rsidRPr="00343ABB">
        <w:rPr>
          <w:rFonts w:ascii="Arial" w:eastAsiaTheme="minorEastAsia" w:hAnsi="Arial" w:cs="Arial"/>
          <w:lang w:val="en-US"/>
        </w:rPr>
        <w:t>TOLd = 0.00000001, TOLt = 0.0001</w:t>
      </w:r>
    </w:p>
    <w:p w14:paraId="53E43257" w14:textId="77777777" w:rsidR="00FC0D8C" w:rsidRDefault="00FC0D8C" w:rsidP="00FC0D8C">
      <w:pPr>
        <w:rPr>
          <w:rFonts w:ascii="Arial" w:eastAsiaTheme="minorEastAsia" w:hAnsi="Arial" w:cs="Arial"/>
          <w:b/>
          <w:bCs/>
          <w:u w:val="single"/>
        </w:rPr>
      </w:pPr>
    </w:p>
    <w:p w14:paraId="746C1C94" w14:textId="77777777" w:rsidR="00FC0D8C" w:rsidRDefault="00FC0D8C" w:rsidP="00EE05AB">
      <w:pPr>
        <w:pStyle w:val="Tables"/>
      </w:pPr>
      <w:r w:rsidRPr="0012207F">
        <w:t xml:space="preserve">Test data for the </w:t>
      </w:r>
      <w:r w:rsidRPr="008B5756">
        <w:t>STARLINK-30375</w:t>
      </w:r>
      <w:r>
        <w:rPr>
          <w:rFonts w:hint="cs"/>
          <w:rtl/>
        </w:rPr>
        <w:t xml:space="preserve"> </w:t>
      </w:r>
      <w:r>
        <w:rPr>
          <w:rFonts w:hint="cs"/>
          <w:sz w:val="8"/>
          <w:szCs w:val="8"/>
          <w:rtl/>
        </w:rPr>
        <w:t xml:space="preserve"> </w:t>
      </w:r>
      <w:r w:rsidRPr="0012207F">
        <w:t>satellite</w:t>
      </w:r>
      <w:r>
        <w:rPr>
          <w:rFonts w:hint="cs"/>
          <w:rtl/>
        </w:rPr>
        <w:t xml:space="preserve"> </w:t>
      </w:r>
      <w:r w:rsidRPr="0012207F">
        <w:t>and</w:t>
      </w:r>
      <w:r>
        <w:rPr>
          <w:lang w:val="en-US"/>
        </w:rPr>
        <w:t xml:space="preserve"> </w:t>
      </w:r>
      <w:r w:rsidRPr="008B5756">
        <w:t xml:space="preserve">COSMO-SKYMED 3 </w:t>
      </w:r>
      <w:r w:rsidRPr="0040304F">
        <w:rPr>
          <w:sz w:val="8"/>
          <w:szCs w:val="8"/>
        </w:rPr>
        <w:t xml:space="preserve">  </w:t>
      </w:r>
      <w:r w:rsidRPr="0012207F">
        <w:t>satellite in the catalog</w:t>
      </w:r>
      <w:r>
        <w:t>.</w:t>
      </w:r>
    </w:p>
    <w:tbl>
      <w:tblPr>
        <w:tblStyle w:val="TableGrid"/>
        <w:tblW w:w="0" w:type="auto"/>
        <w:tblLook w:val="04A0" w:firstRow="1" w:lastRow="0" w:firstColumn="1" w:lastColumn="0" w:noHBand="0" w:noVBand="1"/>
      </w:tblPr>
      <w:tblGrid>
        <w:gridCol w:w="493"/>
        <w:gridCol w:w="850"/>
        <w:gridCol w:w="857"/>
        <w:gridCol w:w="1081"/>
        <w:gridCol w:w="925"/>
        <w:gridCol w:w="1081"/>
        <w:gridCol w:w="925"/>
        <w:gridCol w:w="1000"/>
        <w:gridCol w:w="1081"/>
        <w:gridCol w:w="723"/>
      </w:tblGrid>
      <w:tr w:rsidR="00FC0D8C" w:rsidRPr="00A740E8" w14:paraId="679FA3FF" w14:textId="37A08200" w:rsidTr="00FC0D8C">
        <w:trPr>
          <w:trHeight w:val="312"/>
        </w:trPr>
        <w:tc>
          <w:tcPr>
            <w:tcW w:w="508" w:type="dxa"/>
            <w:noWrap/>
            <w:hideMark/>
          </w:tcPr>
          <w:p w14:paraId="729145F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est ID</w:t>
            </w:r>
          </w:p>
        </w:tc>
        <w:tc>
          <w:tcPr>
            <w:tcW w:w="922" w:type="dxa"/>
            <w:noWrap/>
            <w:hideMark/>
          </w:tcPr>
          <w:p w14:paraId="4A35D34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0DF7D7DD"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un Time[Sec]</w:t>
            </w:r>
          </w:p>
        </w:tc>
        <w:tc>
          <w:tcPr>
            <w:tcW w:w="1158" w:type="dxa"/>
            <w:noWrap/>
            <w:hideMark/>
          </w:tcPr>
          <w:p w14:paraId="7820F72C"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 Distance[Km]</w:t>
            </w:r>
          </w:p>
        </w:tc>
        <w:tc>
          <w:tcPr>
            <w:tcW w:w="969" w:type="dxa"/>
            <w:noWrap/>
            <w:hideMark/>
          </w:tcPr>
          <w:p w14:paraId="23B7548A"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TCA[Sec]</w:t>
            </w:r>
          </w:p>
        </w:tc>
        <w:tc>
          <w:tcPr>
            <w:tcW w:w="1158" w:type="dxa"/>
            <w:noWrap/>
            <w:hideMark/>
          </w:tcPr>
          <w:p w14:paraId="4B32E7DB"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 Distance[Km]</w:t>
            </w:r>
          </w:p>
        </w:tc>
        <w:tc>
          <w:tcPr>
            <w:tcW w:w="969" w:type="dxa"/>
            <w:noWrap/>
            <w:hideMark/>
          </w:tcPr>
          <w:p w14:paraId="7AF59F76"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Real TCA[Sec]</w:t>
            </w:r>
          </w:p>
        </w:tc>
        <w:tc>
          <w:tcPr>
            <w:tcW w:w="1048" w:type="dxa"/>
            <w:noWrap/>
            <w:hideMark/>
          </w:tcPr>
          <w:p w14:paraId="3BF36914"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Time[Sec]</w:t>
            </w:r>
          </w:p>
        </w:tc>
        <w:tc>
          <w:tcPr>
            <w:tcW w:w="1158" w:type="dxa"/>
            <w:noWrap/>
            <w:hideMark/>
          </w:tcPr>
          <w:p w14:paraId="0412FDCF" w14:textId="77777777" w:rsidR="00FC0D8C" w:rsidRPr="00A740E8" w:rsidRDefault="00FC0D8C" w:rsidP="007F52EB">
            <w:pPr>
              <w:rPr>
                <w:rFonts w:ascii="Arial" w:hAnsi="Arial" w:cs="Arial"/>
                <w:b/>
                <w:bCs/>
                <w:sz w:val="16"/>
                <w:szCs w:val="16"/>
              </w:rPr>
            </w:pPr>
            <w:r w:rsidRPr="00A740E8">
              <w:rPr>
                <w:rFonts w:ascii="Arial" w:hAnsi="Arial" w:cs="Arial"/>
                <w:b/>
                <w:bCs/>
                <w:sz w:val="16"/>
                <w:szCs w:val="16"/>
              </w:rPr>
              <w:t>Error Distance[Km]</w:t>
            </w:r>
          </w:p>
        </w:tc>
        <w:tc>
          <w:tcPr>
            <w:tcW w:w="222" w:type="dxa"/>
          </w:tcPr>
          <w:p w14:paraId="23A81318" w14:textId="30C70DB3" w:rsidR="00FC0D8C" w:rsidRPr="00A740E8" w:rsidRDefault="00FC0D8C" w:rsidP="007F52EB">
            <w:pPr>
              <w:rPr>
                <w:rFonts w:ascii="Arial" w:hAnsi="Arial" w:cs="Arial"/>
                <w:b/>
                <w:bCs/>
                <w:sz w:val="16"/>
                <w:szCs w:val="16"/>
              </w:rPr>
            </w:pPr>
            <w:r w:rsidRPr="00A740E8">
              <w:rPr>
                <w:rFonts w:ascii="Arial" w:hAnsi="Arial" w:cs="Arial"/>
                <w:b/>
                <w:bCs/>
                <w:sz w:val="16"/>
                <w:szCs w:val="16"/>
              </w:rPr>
              <w:t>Number Of Input Points</w:t>
            </w:r>
          </w:p>
        </w:tc>
      </w:tr>
      <w:tr w:rsidR="00FC0D8C" w:rsidRPr="00A740E8" w14:paraId="4C8398FC" w14:textId="01F14914" w:rsidTr="00FC0D8C">
        <w:trPr>
          <w:trHeight w:val="312"/>
        </w:trPr>
        <w:tc>
          <w:tcPr>
            <w:tcW w:w="508" w:type="dxa"/>
            <w:noWrap/>
            <w:hideMark/>
          </w:tcPr>
          <w:p w14:paraId="72635782"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68210950" w14:textId="77777777" w:rsidR="00FC0D8C" w:rsidRPr="00A740E8" w:rsidRDefault="00FC0D8C"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566F4244" w14:textId="77777777" w:rsidR="00FC0D8C" w:rsidRPr="00A740E8" w:rsidRDefault="00FC0D8C" w:rsidP="007F52EB">
            <w:pPr>
              <w:rPr>
                <w:rFonts w:ascii="Arial" w:hAnsi="Arial" w:cs="Arial"/>
                <w:sz w:val="16"/>
                <w:szCs w:val="16"/>
              </w:rPr>
            </w:pPr>
            <w:r w:rsidRPr="00A740E8">
              <w:rPr>
                <w:rFonts w:ascii="Arial" w:hAnsi="Arial" w:cs="Arial"/>
                <w:sz w:val="16"/>
                <w:szCs w:val="16"/>
              </w:rPr>
              <w:t>0.083794</w:t>
            </w:r>
          </w:p>
        </w:tc>
        <w:tc>
          <w:tcPr>
            <w:tcW w:w="1158" w:type="dxa"/>
            <w:noWrap/>
            <w:hideMark/>
          </w:tcPr>
          <w:p w14:paraId="054DFC61" w14:textId="77777777" w:rsidR="00FC0D8C" w:rsidRPr="00A740E8" w:rsidRDefault="00FC0D8C" w:rsidP="007F52EB">
            <w:pPr>
              <w:rPr>
                <w:rFonts w:ascii="Arial" w:hAnsi="Arial" w:cs="Arial"/>
                <w:sz w:val="16"/>
                <w:szCs w:val="16"/>
              </w:rPr>
            </w:pPr>
            <w:r w:rsidRPr="00A740E8">
              <w:rPr>
                <w:rFonts w:ascii="Arial" w:hAnsi="Arial" w:cs="Arial"/>
                <w:sz w:val="16"/>
                <w:szCs w:val="16"/>
              </w:rPr>
              <w:t>9.313926563</w:t>
            </w:r>
          </w:p>
        </w:tc>
        <w:tc>
          <w:tcPr>
            <w:tcW w:w="969" w:type="dxa"/>
            <w:noWrap/>
            <w:hideMark/>
          </w:tcPr>
          <w:p w14:paraId="1BD7C844"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402AA6E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3F52C437"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653E3DF5" w14:textId="77777777" w:rsidR="00FC0D8C" w:rsidRPr="00A740E8" w:rsidRDefault="00FC0D8C" w:rsidP="007F52EB">
            <w:pPr>
              <w:rPr>
                <w:rFonts w:ascii="Arial" w:hAnsi="Arial" w:cs="Arial"/>
                <w:sz w:val="16"/>
                <w:szCs w:val="16"/>
              </w:rPr>
            </w:pPr>
            <w:r w:rsidRPr="00A740E8">
              <w:rPr>
                <w:rFonts w:ascii="Arial" w:hAnsi="Arial" w:cs="Arial"/>
                <w:sz w:val="16"/>
                <w:szCs w:val="16"/>
              </w:rPr>
              <w:t>8.05419E-06</w:t>
            </w:r>
          </w:p>
        </w:tc>
        <w:tc>
          <w:tcPr>
            <w:tcW w:w="1158" w:type="dxa"/>
            <w:noWrap/>
            <w:hideMark/>
          </w:tcPr>
          <w:p w14:paraId="1FDBC0E3" w14:textId="77777777" w:rsidR="00FC0D8C" w:rsidRPr="00A740E8" w:rsidRDefault="00FC0D8C" w:rsidP="007F52EB">
            <w:pPr>
              <w:rPr>
                <w:rFonts w:ascii="Arial" w:hAnsi="Arial" w:cs="Arial"/>
                <w:sz w:val="16"/>
                <w:szCs w:val="16"/>
              </w:rPr>
            </w:pPr>
            <w:r w:rsidRPr="00A740E8">
              <w:rPr>
                <w:rFonts w:ascii="Arial" w:hAnsi="Arial" w:cs="Arial"/>
                <w:sz w:val="16"/>
                <w:szCs w:val="16"/>
              </w:rPr>
              <w:t>8.27539E-10</w:t>
            </w:r>
          </w:p>
        </w:tc>
        <w:tc>
          <w:tcPr>
            <w:tcW w:w="222" w:type="dxa"/>
          </w:tcPr>
          <w:p w14:paraId="208D3113" w14:textId="1701232A"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5966AC4" w14:textId="63A07135" w:rsidTr="00FC0D8C">
        <w:trPr>
          <w:trHeight w:val="312"/>
        </w:trPr>
        <w:tc>
          <w:tcPr>
            <w:tcW w:w="508" w:type="dxa"/>
            <w:noWrap/>
            <w:hideMark/>
          </w:tcPr>
          <w:p w14:paraId="6F90D130"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21B60FE2" w14:textId="77777777" w:rsidR="00FC0D8C" w:rsidRPr="00A740E8" w:rsidRDefault="00FC0D8C"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608C04BA" w14:textId="77777777" w:rsidR="00FC0D8C" w:rsidRPr="00A740E8" w:rsidRDefault="00FC0D8C" w:rsidP="007F52EB">
            <w:pPr>
              <w:rPr>
                <w:rFonts w:ascii="Arial" w:hAnsi="Arial" w:cs="Arial"/>
                <w:sz w:val="16"/>
                <w:szCs w:val="16"/>
              </w:rPr>
            </w:pPr>
            <w:r w:rsidRPr="00A740E8">
              <w:rPr>
                <w:rFonts w:ascii="Arial" w:hAnsi="Arial" w:cs="Arial"/>
                <w:sz w:val="16"/>
                <w:szCs w:val="16"/>
              </w:rPr>
              <w:t>0.197636</w:t>
            </w:r>
          </w:p>
        </w:tc>
        <w:tc>
          <w:tcPr>
            <w:tcW w:w="1158" w:type="dxa"/>
            <w:noWrap/>
            <w:hideMark/>
          </w:tcPr>
          <w:p w14:paraId="769E332D" w14:textId="77777777" w:rsidR="00FC0D8C" w:rsidRPr="00A740E8" w:rsidRDefault="00FC0D8C" w:rsidP="007F52EB">
            <w:pPr>
              <w:rPr>
                <w:rFonts w:ascii="Arial" w:hAnsi="Arial" w:cs="Arial"/>
                <w:sz w:val="16"/>
                <w:szCs w:val="16"/>
              </w:rPr>
            </w:pPr>
            <w:r w:rsidRPr="00A740E8">
              <w:rPr>
                <w:rFonts w:ascii="Arial" w:hAnsi="Arial" w:cs="Arial"/>
                <w:sz w:val="16"/>
                <w:szCs w:val="16"/>
              </w:rPr>
              <w:t>9.378061475</w:t>
            </w:r>
          </w:p>
        </w:tc>
        <w:tc>
          <w:tcPr>
            <w:tcW w:w="969" w:type="dxa"/>
            <w:noWrap/>
            <w:hideMark/>
          </w:tcPr>
          <w:p w14:paraId="2E1E3CDC" w14:textId="77777777" w:rsidR="00FC0D8C" w:rsidRPr="00A740E8" w:rsidRDefault="00FC0D8C" w:rsidP="007F52EB">
            <w:pPr>
              <w:rPr>
                <w:rFonts w:ascii="Arial" w:hAnsi="Arial" w:cs="Arial"/>
                <w:sz w:val="16"/>
                <w:szCs w:val="16"/>
              </w:rPr>
            </w:pPr>
            <w:r w:rsidRPr="00A740E8">
              <w:rPr>
                <w:rFonts w:ascii="Arial" w:hAnsi="Arial" w:cs="Arial"/>
                <w:sz w:val="16"/>
                <w:szCs w:val="16"/>
              </w:rPr>
              <w:t>914370.913</w:t>
            </w:r>
          </w:p>
        </w:tc>
        <w:tc>
          <w:tcPr>
            <w:tcW w:w="1158" w:type="dxa"/>
            <w:noWrap/>
            <w:hideMark/>
          </w:tcPr>
          <w:p w14:paraId="591192F8"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12402623"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4203D1B9" w14:textId="77777777" w:rsidR="00FC0D8C" w:rsidRPr="00A740E8" w:rsidRDefault="00FC0D8C" w:rsidP="007F52EB">
            <w:pPr>
              <w:rPr>
                <w:rFonts w:ascii="Arial" w:hAnsi="Arial" w:cs="Arial"/>
                <w:sz w:val="16"/>
                <w:szCs w:val="16"/>
              </w:rPr>
            </w:pPr>
            <w:r w:rsidRPr="00A740E8">
              <w:rPr>
                <w:rFonts w:ascii="Arial" w:hAnsi="Arial" w:cs="Arial"/>
                <w:sz w:val="16"/>
                <w:szCs w:val="16"/>
              </w:rPr>
              <w:t>8622.719936</w:t>
            </w:r>
          </w:p>
        </w:tc>
        <w:tc>
          <w:tcPr>
            <w:tcW w:w="1158" w:type="dxa"/>
            <w:noWrap/>
            <w:hideMark/>
          </w:tcPr>
          <w:p w14:paraId="27918B36" w14:textId="77777777" w:rsidR="00FC0D8C" w:rsidRPr="00A740E8" w:rsidRDefault="00FC0D8C" w:rsidP="007F52EB">
            <w:pPr>
              <w:rPr>
                <w:rFonts w:ascii="Arial" w:hAnsi="Arial" w:cs="Arial"/>
                <w:sz w:val="16"/>
                <w:szCs w:val="16"/>
              </w:rPr>
            </w:pPr>
            <w:r w:rsidRPr="00A740E8">
              <w:rPr>
                <w:rFonts w:ascii="Arial" w:hAnsi="Arial" w:cs="Arial"/>
                <w:sz w:val="16"/>
                <w:szCs w:val="16"/>
              </w:rPr>
              <w:t>0.064134912</w:t>
            </w:r>
          </w:p>
        </w:tc>
        <w:tc>
          <w:tcPr>
            <w:tcW w:w="222" w:type="dxa"/>
          </w:tcPr>
          <w:p w14:paraId="1D23DDCA" w14:textId="7D913DD7" w:rsidR="00FC0D8C" w:rsidRPr="00A740E8" w:rsidRDefault="00466CD1" w:rsidP="007F52EB">
            <w:pPr>
              <w:rPr>
                <w:rFonts w:ascii="Arial" w:hAnsi="Arial" w:cs="Arial"/>
                <w:sz w:val="16"/>
                <w:szCs w:val="16"/>
              </w:rPr>
            </w:pPr>
            <w:r w:rsidRPr="00A740E8">
              <w:rPr>
                <w:rFonts w:ascii="Arial" w:hAnsi="Arial" w:cs="Arial"/>
                <w:sz w:val="16"/>
                <w:szCs w:val="16"/>
              </w:rPr>
              <w:t>100966</w:t>
            </w:r>
          </w:p>
        </w:tc>
      </w:tr>
      <w:tr w:rsidR="00FC0D8C" w:rsidRPr="00A740E8" w14:paraId="11B65058" w14:textId="04005891" w:rsidTr="00FC0D8C">
        <w:trPr>
          <w:trHeight w:val="312"/>
        </w:trPr>
        <w:tc>
          <w:tcPr>
            <w:tcW w:w="508" w:type="dxa"/>
            <w:noWrap/>
            <w:hideMark/>
          </w:tcPr>
          <w:p w14:paraId="468A9401" w14:textId="77777777" w:rsidR="00FC0D8C" w:rsidRPr="00A740E8" w:rsidRDefault="00FC0D8C" w:rsidP="007F52EB">
            <w:pPr>
              <w:rPr>
                <w:rFonts w:ascii="Arial" w:hAnsi="Arial" w:cs="Arial"/>
                <w:sz w:val="16"/>
                <w:szCs w:val="16"/>
              </w:rPr>
            </w:pPr>
            <w:r w:rsidRPr="00A740E8">
              <w:rPr>
                <w:rFonts w:ascii="Arial" w:hAnsi="Arial" w:cs="Arial"/>
                <w:sz w:val="16"/>
                <w:szCs w:val="16"/>
              </w:rPr>
              <w:t>14</w:t>
            </w:r>
          </w:p>
        </w:tc>
        <w:tc>
          <w:tcPr>
            <w:tcW w:w="922" w:type="dxa"/>
            <w:noWrap/>
            <w:hideMark/>
          </w:tcPr>
          <w:p w14:paraId="4D5CCA0C" w14:textId="77777777" w:rsidR="00FC0D8C" w:rsidRPr="00A740E8" w:rsidRDefault="00FC0D8C"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7BC00679" w14:textId="77777777" w:rsidR="00FC0D8C" w:rsidRPr="00A740E8" w:rsidRDefault="00FC0D8C" w:rsidP="007F52EB">
            <w:pPr>
              <w:rPr>
                <w:rFonts w:ascii="Arial" w:hAnsi="Arial" w:cs="Arial"/>
                <w:sz w:val="16"/>
                <w:szCs w:val="16"/>
              </w:rPr>
            </w:pPr>
            <w:r w:rsidRPr="00A740E8">
              <w:rPr>
                <w:rFonts w:ascii="Arial" w:hAnsi="Arial" w:cs="Arial"/>
                <w:sz w:val="16"/>
                <w:szCs w:val="16"/>
              </w:rPr>
              <w:t>0.070674</w:t>
            </w:r>
          </w:p>
        </w:tc>
        <w:tc>
          <w:tcPr>
            <w:tcW w:w="1158" w:type="dxa"/>
            <w:noWrap/>
            <w:hideMark/>
          </w:tcPr>
          <w:p w14:paraId="10C5412D" w14:textId="77777777" w:rsidR="00FC0D8C" w:rsidRPr="00A740E8" w:rsidRDefault="00FC0D8C" w:rsidP="007F52EB">
            <w:pPr>
              <w:rPr>
                <w:rFonts w:ascii="Arial" w:hAnsi="Arial" w:cs="Arial"/>
                <w:sz w:val="16"/>
                <w:szCs w:val="16"/>
              </w:rPr>
            </w:pPr>
            <w:r w:rsidRPr="00A740E8">
              <w:rPr>
                <w:rFonts w:ascii="Arial" w:hAnsi="Arial" w:cs="Arial"/>
                <w:sz w:val="16"/>
                <w:szCs w:val="16"/>
              </w:rPr>
              <w:t>9.313928525</w:t>
            </w:r>
          </w:p>
        </w:tc>
        <w:tc>
          <w:tcPr>
            <w:tcW w:w="969" w:type="dxa"/>
            <w:noWrap/>
            <w:hideMark/>
          </w:tcPr>
          <w:p w14:paraId="7A622081"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158" w:type="dxa"/>
            <w:noWrap/>
            <w:hideMark/>
          </w:tcPr>
          <w:p w14:paraId="2185E7CE" w14:textId="77777777" w:rsidR="00FC0D8C" w:rsidRPr="00A740E8" w:rsidRDefault="00FC0D8C" w:rsidP="007F52EB">
            <w:pPr>
              <w:rPr>
                <w:rFonts w:ascii="Arial" w:hAnsi="Arial" w:cs="Arial"/>
                <w:sz w:val="16"/>
                <w:szCs w:val="16"/>
              </w:rPr>
            </w:pPr>
            <w:r w:rsidRPr="00A740E8">
              <w:rPr>
                <w:rFonts w:ascii="Arial" w:hAnsi="Arial" w:cs="Arial"/>
                <w:sz w:val="16"/>
                <w:szCs w:val="16"/>
              </w:rPr>
              <w:t>9.313926564</w:t>
            </w:r>
          </w:p>
        </w:tc>
        <w:tc>
          <w:tcPr>
            <w:tcW w:w="969" w:type="dxa"/>
            <w:noWrap/>
            <w:hideMark/>
          </w:tcPr>
          <w:p w14:paraId="291A95BD" w14:textId="77777777" w:rsidR="00FC0D8C" w:rsidRPr="00A740E8" w:rsidRDefault="00FC0D8C" w:rsidP="007F52EB">
            <w:pPr>
              <w:rPr>
                <w:rFonts w:ascii="Arial" w:hAnsi="Arial" w:cs="Arial"/>
                <w:sz w:val="16"/>
                <w:szCs w:val="16"/>
              </w:rPr>
            </w:pPr>
            <w:r w:rsidRPr="00A740E8">
              <w:rPr>
                <w:rFonts w:ascii="Arial" w:hAnsi="Arial" w:cs="Arial"/>
                <w:sz w:val="16"/>
                <w:szCs w:val="16"/>
              </w:rPr>
              <w:t>922993.633</w:t>
            </w:r>
          </w:p>
        </w:tc>
        <w:tc>
          <w:tcPr>
            <w:tcW w:w="1048" w:type="dxa"/>
            <w:noWrap/>
            <w:hideMark/>
          </w:tcPr>
          <w:p w14:paraId="7BEF4D92" w14:textId="77777777" w:rsidR="00FC0D8C" w:rsidRPr="00A740E8" w:rsidRDefault="00FC0D8C" w:rsidP="007F52EB">
            <w:pPr>
              <w:rPr>
                <w:rFonts w:ascii="Arial" w:hAnsi="Arial" w:cs="Arial"/>
                <w:sz w:val="16"/>
                <w:szCs w:val="16"/>
              </w:rPr>
            </w:pPr>
            <w:r w:rsidRPr="00A740E8">
              <w:rPr>
                <w:rFonts w:ascii="Arial" w:hAnsi="Arial" w:cs="Arial"/>
                <w:sz w:val="16"/>
                <w:szCs w:val="16"/>
              </w:rPr>
              <w:t>9.73698E-06</w:t>
            </w:r>
          </w:p>
        </w:tc>
        <w:tc>
          <w:tcPr>
            <w:tcW w:w="1158" w:type="dxa"/>
            <w:noWrap/>
            <w:hideMark/>
          </w:tcPr>
          <w:p w14:paraId="267FD90B" w14:textId="77777777" w:rsidR="00FC0D8C" w:rsidRPr="00A740E8" w:rsidRDefault="00FC0D8C" w:rsidP="007F52EB">
            <w:pPr>
              <w:rPr>
                <w:rFonts w:ascii="Arial" w:hAnsi="Arial" w:cs="Arial"/>
                <w:sz w:val="16"/>
                <w:szCs w:val="16"/>
              </w:rPr>
            </w:pPr>
            <w:r w:rsidRPr="00A740E8">
              <w:rPr>
                <w:rFonts w:ascii="Arial" w:hAnsi="Arial" w:cs="Arial"/>
                <w:sz w:val="16"/>
                <w:szCs w:val="16"/>
              </w:rPr>
              <w:t>1.96087E-06</w:t>
            </w:r>
          </w:p>
        </w:tc>
        <w:tc>
          <w:tcPr>
            <w:tcW w:w="222" w:type="dxa"/>
          </w:tcPr>
          <w:p w14:paraId="1C525F69" w14:textId="59590F84" w:rsidR="00FC0D8C" w:rsidRPr="00A740E8" w:rsidRDefault="00466CD1" w:rsidP="007F52EB">
            <w:pPr>
              <w:rPr>
                <w:rFonts w:ascii="Arial" w:hAnsi="Arial" w:cs="Arial"/>
                <w:sz w:val="16"/>
                <w:szCs w:val="16"/>
              </w:rPr>
            </w:pPr>
            <w:r w:rsidRPr="00A740E8">
              <w:rPr>
                <w:rFonts w:ascii="Arial" w:hAnsi="Arial" w:cs="Arial"/>
                <w:sz w:val="16"/>
                <w:szCs w:val="16"/>
              </w:rPr>
              <w:t>100966</w:t>
            </w:r>
          </w:p>
        </w:tc>
      </w:tr>
    </w:tbl>
    <w:p w14:paraId="4DE027E0" w14:textId="77777777" w:rsidR="00FC0D8C" w:rsidRDefault="00FC0D8C" w:rsidP="00FC0D8C">
      <w:pPr>
        <w:rPr>
          <w:rFonts w:ascii="Arial" w:eastAsiaTheme="minorEastAsia" w:hAnsi="Arial" w:cs="Arial"/>
          <w:lang w:val="en-US"/>
        </w:rPr>
      </w:pPr>
    </w:p>
    <w:p w14:paraId="2B66A593" w14:textId="0660C033" w:rsidR="00FC0D8C" w:rsidRPr="00AE7D0D" w:rsidRDefault="00FC0D8C" w:rsidP="00AE7D0D">
      <w:pPr>
        <w:pStyle w:val="Graphs"/>
      </w:pPr>
      <w:r w:rsidRPr="00AE7D0D">
        <w:t>Algorithms Runtime [Sec] per Number of Input Points, where Tmin=16 and 16 points per segment.</w:t>
      </w:r>
    </w:p>
    <w:p w14:paraId="1BEAD325" w14:textId="116D5856" w:rsidR="00FC0D8C" w:rsidRPr="001C017B" w:rsidRDefault="00397295" w:rsidP="00AE7D0D">
      <w:r w:rsidRPr="00397295">
        <w:rPr>
          <w:noProof/>
        </w:rPr>
        <w:drawing>
          <wp:inline distT="0" distB="0" distL="0" distR="0" wp14:anchorId="2AE29BE8" wp14:editId="714734E1">
            <wp:extent cx="5731510" cy="2076450"/>
            <wp:effectExtent l="0" t="0" r="0" b="6350"/>
            <wp:docPr id="615013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13440" name=""/>
                    <pic:cNvPicPr/>
                  </pic:nvPicPr>
                  <pic:blipFill>
                    <a:blip r:embed="rId145"/>
                    <a:stretch>
                      <a:fillRect/>
                    </a:stretch>
                  </pic:blipFill>
                  <pic:spPr>
                    <a:xfrm>
                      <a:off x="0" y="0"/>
                      <a:ext cx="5731510" cy="2076450"/>
                    </a:xfrm>
                    <a:prstGeom prst="rect">
                      <a:avLst/>
                    </a:prstGeom>
                  </pic:spPr>
                </pic:pic>
              </a:graphicData>
            </a:graphic>
          </wp:inline>
        </w:drawing>
      </w:r>
    </w:p>
    <w:p w14:paraId="1AB2E4A5" w14:textId="77777777" w:rsidR="00FC0D8C" w:rsidRDefault="00FC0D8C" w:rsidP="00FC0D8C">
      <w:pPr>
        <w:rPr>
          <w:rFonts w:ascii="Arial" w:eastAsiaTheme="minorEastAsia" w:hAnsi="Arial" w:cs="Arial"/>
          <w:lang w:val="en-US"/>
        </w:rPr>
      </w:pPr>
    </w:p>
    <w:p w14:paraId="70E24310" w14:textId="77777777" w:rsidR="00E27C09" w:rsidRPr="0012207F" w:rsidRDefault="00E27C09" w:rsidP="00E27C09">
      <w:pPr>
        <w:rPr>
          <w:rFonts w:ascii="Arial" w:hAnsi="Arial" w:cs="Arial"/>
        </w:rPr>
      </w:pPr>
      <w:r w:rsidRPr="0012207F">
        <w:rPr>
          <w:rFonts w:ascii="Arial" w:eastAsiaTheme="minorEastAsia" w:hAnsi="Arial" w:cs="Arial"/>
          <w:b/>
          <w:bCs/>
          <w:u w:val="single"/>
        </w:rPr>
        <w:t xml:space="preserve">Analyzing The Data: </w:t>
      </w:r>
    </w:p>
    <w:p w14:paraId="311806DC" w14:textId="16BAC4CF" w:rsidR="007F757E" w:rsidRDefault="00E27C09" w:rsidP="00A740E8">
      <w:pPr>
        <w:jc w:val="both"/>
        <w:rPr>
          <w:rFonts w:ascii="Arial" w:hAnsi="Arial" w:cs="Arial"/>
        </w:rPr>
      </w:pPr>
      <w:r w:rsidRPr="0012207F">
        <w:rPr>
          <w:rFonts w:ascii="Arial" w:hAnsi="Arial" w:cs="Arial"/>
        </w:rPr>
        <w:t>Like you can see at the graphs [</w:t>
      </w:r>
      <w:r>
        <w:rPr>
          <w:rFonts w:ascii="Arial" w:hAnsi="Arial" w:cs="Arial"/>
        </w:rPr>
        <w:t>Graph 6,Graph 7,Graph 8,</w:t>
      </w:r>
      <w:r w:rsidRPr="00E27C09">
        <w:rPr>
          <w:rFonts w:ascii="Arial" w:hAnsi="Arial" w:cs="Arial"/>
        </w:rPr>
        <w:t xml:space="preserve"> </w:t>
      </w:r>
      <w:r>
        <w:rPr>
          <w:rFonts w:ascii="Arial" w:hAnsi="Arial" w:cs="Arial"/>
        </w:rPr>
        <w:t>Graph 9</w:t>
      </w:r>
      <w:r w:rsidRPr="0012207F">
        <w:rPr>
          <w:rFonts w:ascii="Arial" w:hAnsi="Arial" w:cs="Arial"/>
        </w:rPr>
        <w:t xml:space="preserve">], </w:t>
      </w:r>
      <w:r w:rsidR="00A05701">
        <w:rPr>
          <w:rFonts w:ascii="Arial" w:hAnsi="Arial" w:cs="Arial"/>
          <w:lang w:val="en-US"/>
        </w:rPr>
        <w:t>a</w:t>
      </w:r>
      <w:r w:rsidR="00A05701" w:rsidRPr="00A05701">
        <w:rPr>
          <w:rFonts w:ascii="Arial" w:hAnsi="Arial" w:cs="Arial"/>
        </w:rPr>
        <w:t xml:space="preserve">cross the four test </w:t>
      </w:r>
      <w:r w:rsidR="00A05701">
        <w:rPr>
          <w:rFonts w:ascii="Arial" w:hAnsi="Arial" w:cs="Arial"/>
        </w:rPr>
        <w:t>cases</w:t>
      </w:r>
      <w:r w:rsidR="00A05701" w:rsidRPr="00A05701">
        <w:rPr>
          <w:rFonts w:ascii="Arial" w:hAnsi="Arial" w:cs="Arial"/>
        </w:rPr>
        <w:t xml:space="preserve"> (8–8, 8–16, 16–8, and 16–16), we see that ANCAS consistently scales in a </w:t>
      </w:r>
      <w:r w:rsidR="00A05701" w:rsidRPr="00A05701">
        <w:rPr>
          <w:rFonts w:ascii="Arial" w:hAnsi="Arial" w:cs="Arial"/>
        </w:rPr>
        <w:lastRenderedPageBreak/>
        <w:t>near-linear with the number of input points, confirming our expectation that its straightforward cubic polynomial approach imposes minimal overhead even as inputs grow. SBO-ANCAS, while generally taking longer than ANCAS due to iterative refinement, also increases predictably with additional points but maintains a more moderate rise in runtime than CATCH. CATCH, by contrast, shows the steepest increase in runtime as input size and polynomial degree grow, underscoring how constructing a companion matrix and computing eigenvalues ​​becomes more expensive under larger or more complex datasets. Overall, these observations highlight that ANCAS remains the fastest option, SBO-ANCAS provides a balanced middle ground, and CATCH exhibits the most significant jump in runtime when the number of input points and Tmin Factor increase.</w:t>
      </w:r>
    </w:p>
    <w:p w14:paraId="430F1EE1" w14:textId="77777777" w:rsidR="00AE30BE" w:rsidRPr="0012207F" w:rsidRDefault="00AE30BE" w:rsidP="00AE30BE">
      <w:pPr>
        <w:rPr>
          <w:rFonts w:ascii="Arial" w:hAnsi="Arial" w:cs="Arial"/>
        </w:rPr>
      </w:pPr>
    </w:p>
    <w:p w14:paraId="63C74A1C" w14:textId="77777777" w:rsidR="00E27C09" w:rsidRPr="0012207F" w:rsidRDefault="00E27C09" w:rsidP="00D328A8">
      <w:pPr>
        <w:pStyle w:val="Heading4"/>
        <w:numPr>
          <w:ilvl w:val="3"/>
          <w:numId w:val="1"/>
        </w:numPr>
        <w:rPr>
          <w:rFonts w:ascii="Arial" w:hAnsi="Arial" w:cs="Arial"/>
        </w:rPr>
      </w:pPr>
      <w:r w:rsidRPr="0012207F">
        <w:rPr>
          <w:rFonts w:ascii="Arial" w:hAnsi="Arial" w:cs="Arial"/>
        </w:rPr>
        <w:t>Correlations and Conclusions</w:t>
      </w:r>
    </w:p>
    <w:p w14:paraId="6F730C5B" w14:textId="5BAE1FBD" w:rsidR="00E27C09" w:rsidRPr="0012207F" w:rsidRDefault="00E27C09" w:rsidP="00A740E8">
      <w:pPr>
        <w:jc w:val="both"/>
        <w:rPr>
          <w:rFonts w:ascii="Arial" w:hAnsi="Arial" w:cs="Arial"/>
        </w:rPr>
      </w:pPr>
      <w:r w:rsidRPr="0012207F">
        <w:rPr>
          <w:rFonts w:ascii="Arial" w:hAnsi="Arial" w:cs="Arial"/>
        </w:rPr>
        <w:t>After testing the changing the number of points</w:t>
      </w:r>
      <w:r w:rsidR="00A05701">
        <w:rPr>
          <w:rFonts w:ascii="Arial" w:hAnsi="Arial" w:cs="Arial" w:hint="cs"/>
          <w:rtl/>
        </w:rPr>
        <w:t xml:space="preserve"> </w:t>
      </w:r>
      <w:r w:rsidRPr="0012207F">
        <w:rPr>
          <w:rFonts w:ascii="Arial" w:hAnsi="Arial" w:cs="Arial"/>
        </w:rPr>
        <w:t>we arrived to the following observations:</w:t>
      </w:r>
    </w:p>
    <w:p w14:paraId="2BADE663" w14:textId="77777777" w:rsidR="00E27C09" w:rsidRPr="0012207F" w:rsidRDefault="00E27C09" w:rsidP="00A740E8">
      <w:pPr>
        <w:jc w:val="both"/>
        <w:rPr>
          <w:rFonts w:ascii="Arial" w:hAnsi="Arial" w:cs="Arial"/>
          <w:b/>
          <w:bCs/>
        </w:rPr>
      </w:pPr>
      <w:r w:rsidRPr="0012207F">
        <w:rPr>
          <w:rFonts w:ascii="Arial" w:hAnsi="Arial" w:cs="Arial"/>
          <w:b/>
          <w:bCs/>
        </w:rPr>
        <w:t>ANCAS</w:t>
      </w:r>
    </w:p>
    <w:p w14:paraId="496C2A06" w14:textId="4C391853" w:rsidR="00E27C09" w:rsidRPr="0012207F" w:rsidRDefault="00E27C09" w:rsidP="00A740E8">
      <w:pPr>
        <w:jc w:val="both"/>
        <w:rPr>
          <w:rFonts w:ascii="Arial" w:hAnsi="Arial" w:cs="Arial"/>
        </w:rPr>
      </w:pPr>
      <w:r w:rsidRPr="0012207F">
        <w:rPr>
          <w:rFonts w:ascii="Arial" w:hAnsi="Arial" w:cs="Arial"/>
        </w:rPr>
        <w:t xml:space="preserve">As anticipated, ANCAS is linear to the number of input data, </w:t>
      </w:r>
      <w:r w:rsidRPr="00AF04FF">
        <w:rPr>
          <w:rFonts w:ascii="Arial" w:hAnsi="Arial" w:cs="Arial"/>
        </w:rPr>
        <w:t xml:space="preserve">with </w:t>
      </w:r>
      <w:r w:rsidR="00AF04FF" w:rsidRPr="00AF04FF">
        <w:rPr>
          <w:rFonts w:ascii="Arial" w:hAnsi="Arial" w:cs="Arial"/>
        </w:rPr>
        <w:t>constant</w:t>
      </w:r>
      <w:r w:rsidRPr="00AF04FF">
        <w:rPr>
          <w:rFonts w:ascii="Arial" w:hAnsi="Arial" w:cs="Arial"/>
        </w:rPr>
        <w:t xml:space="preserve"> time interval size</w:t>
      </w:r>
      <w:r w:rsidR="00AF04FF" w:rsidRPr="00AF04FF">
        <w:rPr>
          <w:rFonts w:ascii="Arial" w:hAnsi="Arial" w:cs="Arial"/>
        </w:rPr>
        <w:t xml:space="preserve"> (week)</w:t>
      </w:r>
      <w:r w:rsidRPr="00AF04FF">
        <w:rPr>
          <w:rFonts w:ascii="Arial" w:hAnsi="Arial" w:cs="Arial"/>
        </w:rPr>
        <w:t>,</w:t>
      </w:r>
      <w:r w:rsidRPr="0012207F">
        <w:rPr>
          <w:rFonts w:ascii="Arial" w:hAnsi="Arial" w:cs="Arial"/>
        </w:rPr>
        <w:t xml:space="preserve"> this is similar to our algorithm analysis, where the number of iterations is dependent on the number of points and in each iteration we have a constant number of operations.</w:t>
      </w:r>
    </w:p>
    <w:p w14:paraId="5594FBA6" w14:textId="77777777" w:rsidR="00E27C09" w:rsidRPr="0012207F" w:rsidRDefault="00E27C09" w:rsidP="00A740E8">
      <w:pPr>
        <w:jc w:val="both"/>
        <w:rPr>
          <w:rFonts w:ascii="Arial" w:hAnsi="Arial" w:cs="Arial"/>
        </w:rPr>
      </w:pPr>
    </w:p>
    <w:p w14:paraId="4F86F67B" w14:textId="77777777" w:rsidR="00E27C09" w:rsidRPr="0012207F" w:rsidRDefault="00E27C09" w:rsidP="00A740E8">
      <w:pPr>
        <w:jc w:val="both"/>
        <w:rPr>
          <w:rFonts w:ascii="Arial" w:hAnsi="Arial" w:cs="Arial"/>
          <w:b/>
          <w:bCs/>
        </w:rPr>
      </w:pPr>
      <w:r w:rsidRPr="0012207F">
        <w:rPr>
          <w:rFonts w:ascii="Arial" w:hAnsi="Arial" w:cs="Arial"/>
          <w:b/>
          <w:bCs/>
        </w:rPr>
        <w:t>SBO ANCAS</w:t>
      </w:r>
    </w:p>
    <w:p w14:paraId="39728C77" w14:textId="2C31B470" w:rsidR="00E27C09" w:rsidRDefault="007F595D" w:rsidP="00A740E8">
      <w:pPr>
        <w:jc w:val="both"/>
        <w:rPr>
          <w:rFonts w:ascii="Arial" w:hAnsi="Arial" w:cs="Arial"/>
          <w:rtl/>
        </w:rPr>
      </w:pPr>
      <w:r w:rsidRPr="007F595D">
        <w:rPr>
          <w:rFonts w:ascii="Arial" w:hAnsi="Arial" w:cs="Arial"/>
        </w:rPr>
        <w:t>After testing the effect of changing the number of points, we observed that SBO-ANCAS's runtime is influenced by both the total number of input points and the data characteristics. Increasing the number of points per segment leads to a higher number of outer iterations, which in turn increases the overall runtime. Additionally, when more input points are provided, the algorithm may require more inner iterations, especially if the time interval is larger or if the satellite data shows gradual changes that necessitate finer refinement to meet the desired tolerances. In other words, SBO-ANCAS's performance is highly dependent on the size of the dataset and the specific dynamics of the input data</w:t>
      </w:r>
      <w:r>
        <w:rPr>
          <w:rFonts w:ascii="Arial" w:hAnsi="Arial" w:cs="Arial"/>
          <w:lang w:val="en-US"/>
        </w:rPr>
        <w:t>,</w:t>
      </w:r>
      <w:r w:rsidRPr="007F595D">
        <w:rPr>
          <w:rFonts w:ascii="Arial" w:hAnsi="Arial" w:cs="Arial"/>
        </w:rPr>
        <w:t xml:space="preserve"> for instance, slower satellite motion tends to require additional inner iterations to reach the required distance tolerance.</w:t>
      </w:r>
    </w:p>
    <w:p w14:paraId="4ABAA7A9" w14:textId="77777777" w:rsidR="007F595D" w:rsidRPr="0012207F" w:rsidRDefault="007F595D" w:rsidP="00A740E8">
      <w:pPr>
        <w:jc w:val="both"/>
        <w:rPr>
          <w:rFonts w:ascii="Arial" w:hAnsi="Arial" w:cs="Arial"/>
        </w:rPr>
      </w:pPr>
    </w:p>
    <w:p w14:paraId="7A837569" w14:textId="77777777" w:rsidR="00E27C09" w:rsidRPr="0012207F" w:rsidRDefault="00E27C09" w:rsidP="00A740E8">
      <w:pPr>
        <w:jc w:val="both"/>
        <w:rPr>
          <w:rFonts w:ascii="Arial" w:hAnsi="Arial" w:cs="Arial"/>
          <w:b/>
          <w:bCs/>
        </w:rPr>
      </w:pPr>
      <w:r w:rsidRPr="0012207F">
        <w:rPr>
          <w:rFonts w:ascii="Arial" w:hAnsi="Arial" w:cs="Arial"/>
          <w:b/>
          <w:bCs/>
        </w:rPr>
        <w:t>CATCH</w:t>
      </w:r>
    </w:p>
    <w:p w14:paraId="48B188D8" w14:textId="161CFC7D" w:rsidR="00EF10DA" w:rsidRDefault="00E27C09" w:rsidP="00A740E8">
      <w:pPr>
        <w:jc w:val="both"/>
        <w:rPr>
          <w:rFonts w:ascii="Arial" w:hAnsi="Arial" w:cs="Arial"/>
        </w:rPr>
      </w:pPr>
      <w:r w:rsidRPr="0012207F">
        <w:rPr>
          <w:rFonts w:ascii="Arial" w:hAnsi="Arial" w:cs="Arial"/>
        </w:rPr>
        <w:t xml:space="preserve">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t>
      </w:r>
    </w:p>
    <w:p w14:paraId="676260A2" w14:textId="77777777" w:rsidR="00AE30BE" w:rsidRPr="00EF10DA" w:rsidRDefault="00AE30BE" w:rsidP="00AE30BE">
      <w:pPr>
        <w:rPr>
          <w:rFonts w:ascii="Arial" w:hAnsi="Arial" w:cs="Arial"/>
        </w:rPr>
      </w:pPr>
    </w:p>
    <w:p w14:paraId="4B62EEA7" w14:textId="77777777" w:rsidR="00E653E5" w:rsidRPr="0012207F" w:rsidRDefault="00E653E5" w:rsidP="00D328A8">
      <w:pPr>
        <w:pStyle w:val="Heading3"/>
        <w:numPr>
          <w:ilvl w:val="2"/>
          <w:numId w:val="1"/>
        </w:numPr>
        <w:rPr>
          <w:rFonts w:ascii="Arial" w:hAnsi="Arial" w:cs="Arial"/>
        </w:rPr>
      </w:pPr>
      <w:bookmarkStart w:id="145" w:name="_Toc193196919"/>
      <w:r w:rsidRPr="0012207F">
        <w:rPr>
          <w:rFonts w:ascii="Arial" w:hAnsi="Arial" w:cs="Arial"/>
        </w:rPr>
        <w:t>Errors Analysis</w:t>
      </w:r>
      <w:bookmarkEnd w:id="145"/>
    </w:p>
    <w:p w14:paraId="637FCB28" w14:textId="6132A30A" w:rsidR="00E653E5" w:rsidRDefault="00E653E5" w:rsidP="00A740E8">
      <w:pPr>
        <w:jc w:val="both"/>
        <w:rPr>
          <w:rFonts w:ascii="Arial" w:hAnsi="Arial" w:cs="Arial"/>
        </w:rPr>
      </w:pPr>
      <w:r w:rsidRPr="0012207F">
        <w:rPr>
          <w:rFonts w:ascii="Arial" w:hAnsi="Arial" w:cs="Arial"/>
        </w:rPr>
        <w:t xml:space="preserve">To test the errors, we ran </w:t>
      </w:r>
      <w:r>
        <w:rPr>
          <w:rFonts w:ascii="Arial" w:hAnsi="Arial" w:cs="Arial"/>
        </w:rPr>
        <w:t xml:space="preserve">four variations </w:t>
      </w:r>
      <w:r w:rsidRPr="0012207F">
        <w:rPr>
          <w:rFonts w:ascii="Arial" w:hAnsi="Arial" w:cs="Arial"/>
        </w:rPr>
        <w:t>over a data set and checked the results.</w:t>
      </w:r>
    </w:p>
    <w:p w14:paraId="6489B6C0" w14:textId="77777777" w:rsidR="00E653E5" w:rsidRPr="00E653E5" w:rsidRDefault="00E653E5" w:rsidP="00A740E8">
      <w:pPr>
        <w:jc w:val="both"/>
        <w:rPr>
          <w:rFonts w:ascii="Arial" w:hAnsi="Arial" w:cs="Arial"/>
        </w:rPr>
      </w:pPr>
    </w:p>
    <w:p w14:paraId="38A19F2A"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1</w:t>
      </w:r>
      <w:r w:rsidRPr="0012207F">
        <w:rPr>
          <w:rFonts w:ascii="Arial" w:eastAsiaTheme="minorEastAsia" w:hAnsi="Arial" w:cs="Arial"/>
          <w:b/>
          <w:bCs/>
          <w:u w:val="single"/>
        </w:rPr>
        <w:t>:</w:t>
      </w:r>
    </w:p>
    <w:p w14:paraId="2B63DBBC"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30F18E18" w14:textId="4489D8C3"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w:t>
      </w:r>
      <w:r w:rsidRPr="00343ABB">
        <w:rPr>
          <w:rFonts w:ascii="Arial" w:eastAsiaTheme="minorEastAsia" w:hAnsi="Arial" w:cs="Arial"/>
          <w:lang w:val="en-US"/>
        </w:rPr>
        <w:t>8</w:t>
      </w:r>
    </w:p>
    <w:p w14:paraId="3DE4FD8B" w14:textId="774D8DAC"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8 </w:t>
      </w:r>
    </w:p>
    <w:p w14:paraId="14DF9AA3"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6A1B4C9A"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lastRenderedPageBreak/>
        <w:t xml:space="preserve">SBO-ANCAS tolerances: </w:t>
      </w:r>
      <w:r w:rsidR="000F49D1" w:rsidRPr="00343ABB">
        <w:rPr>
          <w:rFonts w:ascii="Arial" w:eastAsiaTheme="minorEastAsia" w:hAnsi="Arial" w:cs="Arial"/>
          <w:lang w:val="en-US"/>
        </w:rPr>
        <w:t>TOLd = 0.00000001, TOLt = 0.0001</w:t>
      </w:r>
    </w:p>
    <w:p w14:paraId="57611096" w14:textId="34568F08" w:rsidR="00E653E5" w:rsidRPr="000F49D1" w:rsidRDefault="00E653E5" w:rsidP="003E4D28">
      <w:pPr>
        <w:pStyle w:val="ListParagraph"/>
        <w:rPr>
          <w:rFonts w:ascii="Arial" w:eastAsiaTheme="minorEastAsia" w:hAnsi="Arial" w:cs="Arial"/>
          <w:b/>
          <w:bCs/>
          <w:u w:val="single"/>
          <w:lang w:val="en-US"/>
        </w:rPr>
      </w:pPr>
    </w:p>
    <w:p w14:paraId="6A277A24" w14:textId="1EEAA8F3" w:rsidR="00E653E5" w:rsidRPr="00C000E5" w:rsidRDefault="00E653E5" w:rsidP="00C000E5">
      <w:pPr>
        <w:pStyle w:val="Tables"/>
      </w:pPr>
      <w:r w:rsidRPr="00C000E5">
        <w:t>Test data for the STARLINK-30375</w:t>
      </w:r>
      <w:r w:rsidRPr="00C000E5">
        <w:rPr>
          <w:rFonts w:hint="cs"/>
          <w:rtl/>
        </w:rPr>
        <w:t xml:space="preserve">  </w:t>
      </w:r>
      <w:r w:rsidRPr="00C000E5">
        <w:t>satellite</w:t>
      </w:r>
      <w:r w:rsidRPr="00C000E5">
        <w:rPr>
          <w:rFonts w:hint="cs"/>
          <w:rtl/>
        </w:rPr>
        <w:t xml:space="preserve"> </w:t>
      </w:r>
      <w:r w:rsidRPr="00C000E5">
        <w:t>and STARLINK-1362 satellite in the catalog</w:t>
      </w:r>
      <w:r w:rsidR="007E3CB4">
        <w:t>.</w:t>
      </w:r>
    </w:p>
    <w:tbl>
      <w:tblPr>
        <w:tblStyle w:val="TableGrid1"/>
        <w:tblW w:w="9821" w:type="dxa"/>
        <w:tblInd w:w="-289" w:type="dxa"/>
        <w:tblLook w:val="04A0" w:firstRow="1" w:lastRow="0" w:firstColumn="1" w:lastColumn="0" w:noHBand="0" w:noVBand="1"/>
      </w:tblPr>
      <w:tblGrid>
        <w:gridCol w:w="554"/>
        <w:gridCol w:w="972"/>
        <w:gridCol w:w="981"/>
        <w:gridCol w:w="1248"/>
        <w:gridCol w:w="1151"/>
        <w:gridCol w:w="1248"/>
        <w:gridCol w:w="1151"/>
        <w:gridCol w:w="981"/>
        <w:gridCol w:w="1248"/>
        <w:gridCol w:w="1002"/>
      </w:tblGrid>
      <w:tr w:rsidR="004E65A2" w:rsidRPr="00A740E8" w14:paraId="0C334877" w14:textId="22F8978B" w:rsidTr="00A740E8">
        <w:trPr>
          <w:trHeight w:val="406"/>
        </w:trPr>
        <w:tc>
          <w:tcPr>
            <w:tcW w:w="554" w:type="dxa"/>
            <w:noWrap/>
            <w:hideMark/>
          </w:tcPr>
          <w:p w14:paraId="0785B782"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est ID</w:t>
            </w:r>
          </w:p>
        </w:tc>
        <w:tc>
          <w:tcPr>
            <w:tcW w:w="896" w:type="dxa"/>
            <w:noWrap/>
            <w:hideMark/>
          </w:tcPr>
          <w:p w14:paraId="2FDDB67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Algorithm Name</w:t>
            </w:r>
          </w:p>
        </w:tc>
        <w:tc>
          <w:tcPr>
            <w:tcW w:w="904" w:type="dxa"/>
            <w:noWrap/>
            <w:hideMark/>
          </w:tcPr>
          <w:p w14:paraId="67ACDA13"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un Time[Sec]</w:t>
            </w:r>
          </w:p>
        </w:tc>
        <w:tc>
          <w:tcPr>
            <w:tcW w:w="1150" w:type="dxa"/>
            <w:noWrap/>
            <w:hideMark/>
          </w:tcPr>
          <w:p w14:paraId="6D37009D"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 Distance[Km]</w:t>
            </w:r>
          </w:p>
        </w:tc>
        <w:tc>
          <w:tcPr>
            <w:tcW w:w="1061" w:type="dxa"/>
            <w:noWrap/>
            <w:hideMark/>
          </w:tcPr>
          <w:p w14:paraId="721F6E95"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TCA[Sec]</w:t>
            </w:r>
          </w:p>
        </w:tc>
        <w:tc>
          <w:tcPr>
            <w:tcW w:w="1150" w:type="dxa"/>
            <w:noWrap/>
            <w:hideMark/>
          </w:tcPr>
          <w:p w14:paraId="3AE24B6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 Distance[Km]</w:t>
            </w:r>
          </w:p>
        </w:tc>
        <w:tc>
          <w:tcPr>
            <w:tcW w:w="1061" w:type="dxa"/>
            <w:noWrap/>
            <w:hideMark/>
          </w:tcPr>
          <w:p w14:paraId="1672AED1"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Real TCA[Sec]</w:t>
            </w:r>
          </w:p>
        </w:tc>
        <w:tc>
          <w:tcPr>
            <w:tcW w:w="972" w:type="dxa"/>
            <w:noWrap/>
            <w:hideMark/>
          </w:tcPr>
          <w:p w14:paraId="48A954F4"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Time[Sec]</w:t>
            </w:r>
          </w:p>
        </w:tc>
        <w:tc>
          <w:tcPr>
            <w:tcW w:w="1150" w:type="dxa"/>
            <w:noWrap/>
            <w:hideMark/>
          </w:tcPr>
          <w:p w14:paraId="232CE3FE"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Error Distance[Km]</w:t>
            </w:r>
          </w:p>
        </w:tc>
        <w:tc>
          <w:tcPr>
            <w:tcW w:w="923" w:type="dxa"/>
          </w:tcPr>
          <w:p w14:paraId="10B9428A" w14:textId="77777777" w:rsidR="004E65A2" w:rsidRPr="00A740E8" w:rsidRDefault="004E65A2" w:rsidP="007F52EB">
            <w:pPr>
              <w:rPr>
                <w:rFonts w:ascii="Arial" w:hAnsi="Arial" w:cs="Arial"/>
                <w:b/>
                <w:bCs/>
                <w:sz w:val="16"/>
                <w:szCs w:val="16"/>
              </w:rPr>
            </w:pPr>
            <w:r w:rsidRPr="00A740E8">
              <w:rPr>
                <w:rFonts w:ascii="Arial" w:hAnsi="Arial" w:cs="Arial"/>
                <w:b/>
                <w:bCs/>
                <w:sz w:val="16"/>
                <w:szCs w:val="16"/>
              </w:rPr>
              <w:t>Passed Tests</w:t>
            </w:r>
          </w:p>
          <w:p w14:paraId="35DA654C" w14:textId="5017CB02" w:rsidR="004E65A2" w:rsidRPr="00A740E8" w:rsidRDefault="004E65A2" w:rsidP="007F52EB">
            <w:pPr>
              <w:rPr>
                <w:rFonts w:ascii="Arial" w:hAnsi="Arial" w:cs="Arial"/>
                <w:b/>
                <w:bCs/>
                <w:sz w:val="16"/>
                <w:szCs w:val="16"/>
              </w:rPr>
            </w:pPr>
            <w:r w:rsidRPr="00A740E8">
              <w:rPr>
                <w:rFonts w:ascii="Arial" w:hAnsi="Arial" w:cs="Arial"/>
                <w:b/>
                <w:bCs/>
                <w:sz w:val="16"/>
                <w:szCs w:val="16"/>
              </w:rPr>
              <w:t xml:space="preserve">Error </w:t>
            </w:r>
            <w:r w:rsidRPr="00A740E8">
              <w:rPr>
                <w:rFonts w:ascii="Arial" w:hAnsi="Arial" w:cs="Arial"/>
                <w:b/>
                <w:bCs/>
                <w:i/>
                <w:sz w:val="8"/>
                <w:szCs w:val="8"/>
              </w:rPr>
              <w:br/>
            </w: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4E65A2" w:rsidRPr="00A740E8" w14:paraId="4B540B7B" w14:textId="166CD81F" w:rsidTr="00A740E8">
        <w:trPr>
          <w:trHeight w:val="406"/>
        </w:trPr>
        <w:tc>
          <w:tcPr>
            <w:tcW w:w="554" w:type="dxa"/>
            <w:noWrap/>
            <w:hideMark/>
          </w:tcPr>
          <w:p w14:paraId="266FB1C2"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26031F9E" w14:textId="77777777" w:rsidR="004E65A2" w:rsidRPr="00A740E8" w:rsidRDefault="004E65A2" w:rsidP="007F52EB">
            <w:pPr>
              <w:rPr>
                <w:rFonts w:ascii="Arial" w:hAnsi="Arial" w:cs="Arial"/>
                <w:sz w:val="16"/>
                <w:szCs w:val="16"/>
              </w:rPr>
            </w:pPr>
            <w:r w:rsidRPr="00A740E8">
              <w:rPr>
                <w:rFonts w:ascii="Arial" w:hAnsi="Arial" w:cs="Arial"/>
                <w:sz w:val="16"/>
                <w:szCs w:val="16"/>
              </w:rPr>
              <w:t>ANCAS</w:t>
            </w:r>
          </w:p>
        </w:tc>
        <w:tc>
          <w:tcPr>
            <w:tcW w:w="904" w:type="dxa"/>
            <w:noWrap/>
            <w:hideMark/>
          </w:tcPr>
          <w:p w14:paraId="60E0B674" w14:textId="77777777" w:rsidR="004E65A2" w:rsidRPr="00A740E8" w:rsidRDefault="004E65A2" w:rsidP="007F52EB">
            <w:pPr>
              <w:rPr>
                <w:rFonts w:ascii="Arial" w:hAnsi="Arial" w:cs="Arial"/>
                <w:sz w:val="16"/>
                <w:szCs w:val="16"/>
              </w:rPr>
            </w:pPr>
            <w:r w:rsidRPr="00A740E8">
              <w:rPr>
                <w:rFonts w:ascii="Arial" w:hAnsi="Arial" w:cs="Arial"/>
                <w:sz w:val="16"/>
                <w:szCs w:val="16"/>
              </w:rPr>
              <w:t>0.025416</w:t>
            </w:r>
          </w:p>
          <w:p w14:paraId="27C479FA" w14:textId="77777777" w:rsidR="004E65A2" w:rsidRPr="00A740E8" w:rsidRDefault="004E65A2" w:rsidP="007F52EB">
            <w:pPr>
              <w:rPr>
                <w:rFonts w:ascii="Arial" w:hAnsi="Arial" w:cs="Arial"/>
                <w:sz w:val="16"/>
                <w:szCs w:val="16"/>
              </w:rPr>
            </w:pPr>
          </w:p>
        </w:tc>
        <w:tc>
          <w:tcPr>
            <w:tcW w:w="1150" w:type="dxa"/>
            <w:noWrap/>
            <w:hideMark/>
          </w:tcPr>
          <w:p w14:paraId="37882CA2" w14:textId="77777777" w:rsidR="004E65A2" w:rsidRPr="00A740E8" w:rsidRDefault="004E65A2" w:rsidP="007F52EB">
            <w:pPr>
              <w:rPr>
                <w:rFonts w:ascii="Arial" w:hAnsi="Arial" w:cs="Arial"/>
                <w:sz w:val="16"/>
                <w:szCs w:val="16"/>
              </w:rPr>
            </w:pPr>
            <w:r w:rsidRPr="00A740E8">
              <w:rPr>
                <w:rFonts w:ascii="Arial" w:hAnsi="Arial" w:cs="Arial"/>
                <w:sz w:val="16"/>
                <w:szCs w:val="16"/>
              </w:rPr>
              <w:t>15.73760844</w:t>
            </w:r>
          </w:p>
          <w:p w14:paraId="7E252142" w14:textId="77777777" w:rsidR="004E65A2" w:rsidRPr="00A740E8" w:rsidRDefault="004E65A2" w:rsidP="007F52EB">
            <w:pPr>
              <w:rPr>
                <w:rFonts w:ascii="Arial" w:hAnsi="Arial" w:cs="Arial"/>
                <w:sz w:val="16"/>
                <w:szCs w:val="16"/>
              </w:rPr>
            </w:pPr>
          </w:p>
        </w:tc>
        <w:tc>
          <w:tcPr>
            <w:tcW w:w="1061" w:type="dxa"/>
            <w:noWrap/>
            <w:hideMark/>
          </w:tcPr>
          <w:p w14:paraId="7179DC1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AFCFC40" w14:textId="77777777" w:rsidR="004E65A2" w:rsidRPr="00A740E8" w:rsidRDefault="004E65A2" w:rsidP="007F52EB">
            <w:pPr>
              <w:rPr>
                <w:rFonts w:ascii="Arial" w:hAnsi="Arial" w:cs="Arial"/>
                <w:sz w:val="16"/>
                <w:szCs w:val="16"/>
              </w:rPr>
            </w:pPr>
          </w:p>
        </w:tc>
        <w:tc>
          <w:tcPr>
            <w:tcW w:w="1150" w:type="dxa"/>
            <w:noWrap/>
            <w:hideMark/>
          </w:tcPr>
          <w:p w14:paraId="06660F60"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4688D8D" w14:textId="77777777" w:rsidR="004E65A2" w:rsidRPr="00A740E8" w:rsidRDefault="004E65A2" w:rsidP="007F52EB">
            <w:pPr>
              <w:rPr>
                <w:rFonts w:ascii="Arial" w:hAnsi="Arial" w:cs="Arial"/>
                <w:sz w:val="16"/>
                <w:szCs w:val="16"/>
              </w:rPr>
            </w:pPr>
          </w:p>
        </w:tc>
        <w:tc>
          <w:tcPr>
            <w:tcW w:w="1061" w:type="dxa"/>
            <w:noWrap/>
            <w:hideMark/>
          </w:tcPr>
          <w:p w14:paraId="0A0B0C21"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64DD006A" w14:textId="77777777" w:rsidR="004E65A2" w:rsidRPr="00A740E8" w:rsidRDefault="004E65A2" w:rsidP="007F52EB">
            <w:pPr>
              <w:rPr>
                <w:rFonts w:ascii="Arial" w:hAnsi="Arial" w:cs="Arial"/>
                <w:sz w:val="16"/>
                <w:szCs w:val="16"/>
              </w:rPr>
            </w:pPr>
          </w:p>
        </w:tc>
        <w:tc>
          <w:tcPr>
            <w:tcW w:w="972" w:type="dxa"/>
            <w:noWrap/>
            <w:hideMark/>
          </w:tcPr>
          <w:p w14:paraId="0D65C5B7" w14:textId="77777777" w:rsidR="004E65A2" w:rsidRPr="00A740E8" w:rsidRDefault="004E65A2" w:rsidP="007F52EB">
            <w:pPr>
              <w:rPr>
                <w:rFonts w:ascii="Arial" w:hAnsi="Arial" w:cs="Arial"/>
                <w:sz w:val="16"/>
                <w:szCs w:val="16"/>
              </w:rPr>
            </w:pPr>
            <w:r w:rsidRPr="00A740E8">
              <w:rPr>
                <w:rFonts w:ascii="Arial" w:hAnsi="Arial" w:cs="Arial"/>
                <w:sz w:val="16"/>
                <w:szCs w:val="16"/>
              </w:rPr>
              <w:t>0.0003189</w:t>
            </w:r>
          </w:p>
          <w:p w14:paraId="145EC3D7" w14:textId="77777777" w:rsidR="004E65A2" w:rsidRPr="00A740E8" w:rsidRDefault="004E65A2" w:rsidP="007F52EB">
            <w:pPr>
              <w:rPr>
                <w:rFonts w:ascii="Arial" w:hAnsi="Arial" w:cs="Arial"/>
                <w:sz w:val="16"/>
                <w:szCs w:val="16"/>
              </w:rPr>
            </w:pPr>
          </w:p>
        </w:tc>
        <w:tc>
          <w:tcPr>
            <w:tcW w:w="1150" w:type="dxa"/>
            <w:noWrap/>
            <w:hideMark/>
          </w:tcPr>
          <w:p w14:paraId="128BD817" w14:textId="77777777" w:rsidR="004E65A2" w:rsidRPr="00A740E8" w:rsidRDefault="004E65A2" w:rsidP="007F52EB">
            <w:pPr>
              <w:rPr>
                <w:rFonts w:ascii="Arial" w:hAnsi="Arial" w:cs="Arial"/>
                <w:sz w:val="16"/>
                <w:szCs w:val="16"/>
              </w:rPr>
            </w:pPr>
            <w:r w:rsidRPr="00A740E8">
              <w:rPr>
                <w:rFonts w:ascii="Arial" w:hAnsi="Arial" w:cs="Arial"/>
                <w:sz w:val="16"/>
                <w:szCs w:val="16"/>
              </w:rPr>
              <w:t>9.2419E-06</w:t>
            </w:r>
          </w:p>
          <w:p w14:paraId="19ED9AB0" w14:textId="77777777" w:rsidR="004E65A2" w:rsidRPr="00A740E8" w:rsidRDefault="004E65A2" w:rsidP="007F52EB">
            <w:pPr>
              <w:rPr>
                <w:rFonts w:ascii="Arial" w:hAnsi="Arial" w:cs="Arial"/>
                <w:sz w:val="16"/>
                <w:szCs w:val="16"/>
              </w:rPr>
            </w:pPr>
          </w:p>
        </w:tc>
        <w:tc>
          <w:tcPr>
            <w:tcW w:w="923" w:type="dxa"/>
          </w:tcPr>
          <w:p w14:paraId="68ABE9FC" w14:textId="24544640" w:rsidR="004E65A2" w:rsidRPr="00A740E8" w:rsidRDefault="00B46920" w:rsidP="007F52EB">
            <w:pPr>
              <w:rPr>
                <w:rFonts w:ascii="Arial" w:hAnsi="Arial" w:cs="Arial"/>
                <w:sz w:val="16"/>
                <w:szCs w:val="16"/>
                <w:rtl/>
              </w:rPr>
            </w:pPr>
            <w:r w:rsidRPr="00A740E8">
              <w:rPr>
                <w:rFonts w:ascii="Arial" w:hAnsi="Arial" w:cs="Arial"/>
                <w:sz w:val="16"/>
                <w:szCs w:val="16"/>
                <w:rtl/>
              </w:rPr>
              <w:t>79</w:t>
            </w:r>
          </w:p>
        </w:tc>
      </w:tr>
      <w:tr w:rsidR="004E65A2" w:rsidRPr="00A740E8" w14:paraId="7A53D065" w14:textId="263C68C0" w:rsidTr="00A740E8">
        <w:trPr>
          <w:trHeight w:val="406"/>
        </w:trPr>
        <w:tc>
          <w:tcPr>
            <w:tcW w:w="554" w:type="dxa"/>
            <w:noWrap/>
            <w:hideMark/>
          </w:tcPr>
          <w:p w14:paraId="72495AB4"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p w14:paraId="03299040" w14:textId="77777777" w:rsidR="004E65A2" w:rsidRPr="00A740E8" w:rsidRDefault="004E65A2" w:rsidP="007F52EB">
            <w:pPr>
              <w:rPr>
                <w:rFonts w:ascii="Arial" w:hAnsi="Arial" w:cs="Arial"/>
                <w:sz w:val="16"/>
                <w:szCs w:val="16"/>
              </w:rPr>
            </w:pPr>
          </w:p>
          <w:p w14:paraId="6C8F8718" w14:textId="77777777" w:rsidR="004E65A2" w:rsidRPr="00A740E8" w:rsidRDefault="004E65A2" w:rsidP="007F52EB">
            <w:pPr>
              <w:rPr>
                <w:rFonts w:ascii="Arial" w:hAnsi="Arial" w:cs="Arial"/>
                <w:sz w:val="16"/>
                <w:szCs w:val="16"/>
              </w:rPr>
            </w:pPr>
          </w:p>
        </w:tc>
        <w:tc>
          <w:tcPr>
            <w:tcW w:w="896" w:type="dxa"/>
            <w:noWrap/>
            <w:hideMark/>
          </w:tcPr>
          <w:p w14:paraId="593E8520" w14:textId="77777777" w:rsidR="004E65A2" w:rsidRPr="00A740E8" w:rsidRDefault="004E65A2" w:rsidP="007F52EB">
            <w:pPr>
              <w:rPr>
                <w:rFonts w:ascii="Arial" w:hAnsi="Arial" w:cs="Arial"/>
                <w:sz w:val="16"/>
                <w:szCs w:val="16"/>
              </w:rPr>
            </w:pPr>
            <w:r w:rsidRPr="00A740E8">
              <w:rPr>
                <w:rFonts w:ascii="Arial" w:hAnsi="Arial" w:cs="Arial"/>
                <w:sz w:val="16"/>
                <w:szCs w:val="16"/>
              </w:rPr>
              <w:t>SBO ANCAS</w:t>
            </w:r>
          </w:p>
        </w:tc>
        <w:tc>
          <w:tcPr>
            <w:tcW w:w="904" w:type="dxa"/>
            <w:noWrap/>
            <w:hideMark/>
          </w:tcPr>
          <w:p w14:paraId="4E86127D" w14:textId="77777777" w:rsidR="004E65A2" w:rsidRPr="00A740E8" w:rsidRDefault="004E65A2" w:rsidP="007F52EB">
            <w:pPr>
              <w:rPr>
                <w:rFonts w:ascii="Arial" w:hAnsi="Arial" w:cs="Arial"/>
                <w:sz w:val="16"/>
                <w:szCs w:val="16"/>
              </w:rPr>
            </w:pPr>
            <w:r w:rsidRPr="00A740E8">
              <w:rPr>
                <w:rFonts w:ascii="Arial" w:hAnsi="Arial" w:cs="Arial"/>
                <w:sz w:val="16"/>
                <w:szCs w:val="16"/>
              </w:rPr>
              <w:t>0.035748</w:t>
            </w:r>
          </w:p>
          <w:p w14:paraId="0880148A" w14:textId="77777777" w:rsidR="004E65A2" w:rsidRPr="00A740E8" w:rsidRDefault="004E65A2" w:rsidP="007F52EB">
            <w:pPr>
              <w:rPr>
                <w:rFonts w:ascii="Arial" w:hAnsi="Arial" w:cs="Arial"/>
                <w:sz w:val="16"/>
                <w:szCs w:val="16"/>
              </w:rPr>
            </w:pPr>
          </w:p>
        </w:tc>
        <w:tc>
          <w:tcPr>
            <w:tcW w:w="1150" w:type="dxa"/>
            <w:noWrap/>
            <w:hideMark/>
          </w:tcPr>
          <w:p w14:paraId="34A09E6B"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0EA2FC3" w14:textId="77777777" w:rsidR="004E65A2" w:rsidRPr="00A740E8" w:rsidRDefault="004E65A2" w:rsidP="007F52EB">
            <w:pPr>
              <w:rPr>
                <w:rFonts w:ascii="Arial" w:hAnsi="Arial" w:cs="Arial"/>
                <w:sz w:val="16"/>
                <w:szCs w:val="16"/>
              </w:rPr>
            </w:pPr>
          </w:p>
        </w:tc>
        <w:tc>
          <w:tcPr>
            <w:tcW w:w="1061" w:type="dxa"/>
            <w:noWrap/>
            <w:hideMark/>
          </w:tcPr>
          <w:p w14:paraId="03370ADC"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71A8442E" w14:textId="77777777" w:rsidR="004E65A2" w:rsidRPr="00A740E8" w:rsidRDefault="004E65A2" w:rsidP="007F52EB">
            <w:pPr>
              <w:rPr>
                <w:rFonts w:ascii="Arial" w:hAnsi="Arial" w:cs="Arial"/>
                <w:sz w:val="16"/>
                <w:szCs w:val="16"/>
              </w:rPr>
            </w:pPr>
          </w:p>
        </w:tc>
        <w:tc>
          <w:tcPr>
            <w:tcW w:w="1150" w:type="dxa"/>
            <w:noWrap/>
            <w:hideMark/>
          </w:tcPr>
          <w:p w14:paraId="5F4C83A2"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1562D66A" w14:textId="77777777" w:rsidR="004E65A2" w:rsidRPr="00A740E8" w:rsidRDefault="004E65A2" w:rsidP="007F52EB">
            <w:pPr>
              <w:rPr>
                <w:rFonts w:ascii="Arial" w:hAnsi="Arial" w:cs="Arial"/>
                <w:sz w:val="16"/>
                <w:szCs w:val="16"/>
              </w:rPr>
            </w:pPr>
          </w:p>
        </w:tc>
        <w:tc>
          <w:tcPr>
            <w:tcW w:w="1061" w:type="dxa"/>
            <w:noWrap/>
            <w:hideMark/>
          </w:tcPr>
          <w:p w14:paraId="0BC85DF4"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20C90B05" w14:textId="77777777" w:rsidR="004E65A2" w:rsidRPr="00A740E8" w:rsidRDefault="004E65A2" w:rsidP="007F52EB">
            <w:pPr>
              <w:rPr>
                <w:rFonts w:ascii="Arial" w:hAnsi="Arial" w:cs="Arial"/>
                <w:sz w:val="16"/>
                <w:szCs w:val="16"/>
              </w:rPr>
            </w:pPr>
          </w:p>
        </w:tc>
        <w:tc>
          <w:tcPr>
            <w:tcW w:w="972" w:type="dxa"/>
            <w:noWrap/>
            <w:hideMark/>
          </w:tcPr>
          <w:p w14:paraId="5BB88D31" w14:textId="77777777" w:rsidR="004E65A2" w:rsidRPr="00A740E8" w:rsidRDefault="004E65A2" w:rsidP="007F52EB">
            <w:pPr>
              <w:rPr>
                <w:rFonts w:ascii="Arial" w:hAnsi="Arial" w:cs="Arial"/>
                <w:sz w:val="16"/>
                <w:szCs w:val="16"/>
              </w:rPr>
            </w:pPr>
            <w:r w:rsidRPr="00A740E8">
              <w:rPr>
                <w:rFonts w:ascii="Arial" w:hAnsi="Arial" w:cs="Arial"/>
                <w:sz w:val="16"/>
                <w:szCs w:val="16"/>
              </w:rPr>
              <w:t>4.52292E-05</w:t>
            </w:r>
          </w:p>
          <w:p w14:paraId="520D6A7D" w14:textId="77777777" w:rsidR="004E65A2" w:rsidRPr="00A740E8" w:rsidRDefault="004E65A2" w:rsidP="007F52EB">
            <w:pPr>
              <w:rPr>
                <w:rFonts w:ascii="Arial" w:hAnsi="Arial" w:cs="Arial"/>
                <w:sz w:val="16"/>
                <w:szCs w:val="16"/>
              </w:rPr>
            </w:pPr>
          </w:p>
        </w:tc>
        <w:tc>
          <w:tcPr>
            <w:tcW w:w="1150" w:type="dxa"/>
            <w:noWrap/>
            <w:hideMark/>
          </w:tcPr>
          <w:p w14:paraId="67BB2782" w14:textId="77777777" w:rsidR="004E65A2" w:rsidRPr="00A740E8" w:rsidRDefault="004E65A2" w:rsidP="007F52EB">
            <w:pPr>
              <w:rPr>
                <w:rFonts w:ascii="Arial" w:hAnsi="Arial" w:cs="Arial"/>
                <w:sz w:val="16"/>
                <w:szCs w:val="16"/>
              </w:rPr>
            </w:pPr>
            <w:r w:rsidRPr="00A740E8">
              <w:rPr>
                <w:rFonts w:ascii="Arial" w:hAnsi="Arial" w:cs="Arial"/>
                <w:sz w:val="16"/>
                <w:szCs w:val="16"/>
              </w:rPr>
              <w:t>1.49925E-10</w:t>
            </w:r>
          </w:p>
          <w:p w14:paraId="11E787DC" w14:textId="77777777" w:rsidR="004E65A2" w:rsidRPr="00A740E8" w:rsidRDefault="004E65A2" w:rsidP="007F52EB">
            <w:pPr>
              <w:rPr>
                <w:rFonts w:ascii="Arial" w:hAnsi="Arial" w:cs="Arial"/>
                <w:sz w:val="16"/>
                <w:szCs w:val="16"/>
              </w:rPr>
            </w:pPr>
          </w:p>
        </w:tc>
        <w:tc>
          <w:tcPr>
            <w:tcW w:w="923" w:type="dxa"/>
          </w:tcPr>
          <w:p w14:paraId="768B5F6B" w14:textId="06C60C98" w:rsidR="004E65A2" w:rsidRPr="00A740E8" w:rsidRDefault="004E65A2" w:rsidP="007F52EB">
            <w:pPr>
              <w:rPr>
                <w:rFonts w:ascii="Arial" w:hAnsi="Arial" w:cs="Arial"/>
                <w:sz w:val="16"/>
                <w:szCs w:val="16"/>
              </w:rPr>
            </w:pPr>
            <w:r w:rsidRPr="00A740E8">
              <w:rPr>
                <w:rFonts w:ascii="Arial" w:hAnsi="Arial" w:cs="Arial"/>
                <w:sz w:val="16"/>
                <w:szCs w:val="16"/>
              </w:rPr>
              <w:t>2219</w:t>
            </w:r>
          </w:p>
        </w:tc>
      </w:tr>
      <w:tr w:rsidR="004E65A2" w:rsidRPr="00A740E8" w14:paraId="0B7DEDCA" w14:textId="5BD88B9F" w:rsidTr="00A740E8">
        <w:trPr>
          <w:trHeight w:val="406"/>
        </w:trPr>
        <w:tc>
          <w:tcPr>
            <w:tcW w:w="554" w:type="dxa"/>
            <w:noWrap/>
            <w:hideMark/>
          </w:tcPr>
          <w:p w14:paraId="7C6EABD9" w14:textId="77777777" w:rsidR="004E65A2" w:rsidRPr="00A740E8" w:rsidRDefault="004E65A2" w:rsidP="007F52EB">
            <w:pPr>
              <w:rPr>
                <w:rFonts w:ascii="Arial" w:hAnsi="Arial" w:cs="Arial"/>
                <w:sz w:val="16"/>
                <w:szCs w:val="16"/>
              </w:rPr>
            </w:pPr>
            <w:r w:rsidRPr="00A740E8">
              <w:rPr>
                <w:rFonts w:ascii="Arial" w:hAnsi="Arial" w:cs="Arial"/>
                <w:sz w:val="16"/>
                <w:szCs w:val="16"/>
              </w:rPr>
              <w:t>226</w:t>
            </w:r>
          </w:p>
        </w:tc>
        <w:tc>
          <w:tcPr>
            <w:tcW w:w="896" w:type="dxa"/>
            <w:noWrap/>
            <w:hideMark/>
          </w:tcPr>
          <w:p w14:paraId="3CC39918" w14:textId="77777777" w:rsidR="004E65A2" w:rsidRPr="00A740E8" w:rsidRDefault="004E65A2" w:rsidP="007F52EB">
            <w:pPr>
              <w:rPr>
                <w:rFonts w:ascii="Arial" w:hAnsi="Arial" w:cs="Arial"/>
                <w:sz w:val="16"/>
                <w:szCs w:val="16"/>
              </w:rPr>
            </w:pPr>
            <w:r w:rsidRPr="00A740E8">
              <w:rPr>
                <w:rFonts w:ascii="Arial" w:hAnsi="Arial" w:cs="Arial"/>
                <w:sz w:val="16"/>
                <w:szCs w:val="16"/>
              </w:rPr>
              <w:t>CATCH</w:t>
            </w:r>
          </w:p>
        </w:tc>
        <w:tc>
          <w:tcPr>
            <w:tcW w:w="904" w:type="dxa"/>
            <w:noWrap/>
            <w:hideMark/>
          </w:tcPr>
          <w:p w14:paraId="36D511E6" w14:textId="77777777" w:rsidR="004E65A2" w:rsidRPr="00A740E8" w:rsidRDefault="004E65A2" w:rsidP="007F52EB">
            <w:pPr>
              <w:rPr>
                <w:rFonts w:ascii="Arial" w:hAnsi="Arial" w:cs="Arial"/>
                <w:sz w:val="16"/>
                <w:szCs w:val="16"/>
              </w:rPr>
            </w:pPr>
            <w:r w:rsidRPr="00A740E8">
              <w:rPr>
                <w:rFonts w:ascii="Arial" w:hAnsi="Arial" w:cs="Arial"/>
                <w:sz w:val="16"/>
                <w:szCs w:val="16"/>
              </w:rPr>
              <w:t>0.050354</w:t>
            </w:r>
          </w:p>
          <w:p w14:paraId="271C78C7" w14:textId="77777777" w:rsidR="004E65A2" w:rsidRPr="00A740E8" w:rsidRDefault="004E65A2" w:rsidP="007F52EB">
            <w:pPr>
              <w:rPr>
                <w:rFonts w:ascii="Arial" w:hAnsi="Arial" w:cs="Arial"/>
                <w:sz w:val="16"/>
                <w:szCs w:val="16"/>
              </w:rPr>
            </w:pPr>
          </w:p>
        </w:tc>
        <w:tc>
          <w:tcPr>
            <w:tcW w:w="1150" w:type="dxa"/>
            <w:noWrap/>
            <w:hideMark/>
          </w:tcPr>
          <w:p w14:paraId="0A522411" w14:textId="77777777" w:rsidR="004E65A2" w:rsidRPr="00A740E8" w:rsidRDefault="004E65A2" w:rsidP="007F52EB">
            <w:pPr>
              <w:rPr>
                <w:rFonts w:ascii="Arial" w:hAnsi="Arial" w:cs="Arial"/>
                <w:sz w:val="16"/>
                <w:szCs w:val="16"/>
              </w:rPr>
            </w:pPr>
            <w:r w:rsidRPr="00A740E8">
              <w:rPr>
                <w:rFonts w:ascii="Arial" w:hAnsi="Arial" w:cs="Arial"/>
                <w:sz w:val="16"/>
                <w:szCs w:val="16"/>
              </w:rPr>
              <w:t>15.73761759</w:t>
            </w:r>
          </w:p>
          <w:p w14:paraId="0C3E5561" w14:textId="77777777" w:rsidR="004E65A2" w:rsidRPr="00A740E8" w:rsidRDefault="004E65A2" w:rsidP="007F52EB">
            <w:pPr>
              <w:rPr>
                <w:rFonts w:ascii="Arial" w:hAnsi="Arial" w:cs="Arial"/>
                <w:sz w:val="16"/>
                <w:szCs w:val="16"/>
              </w:rPr>
            </w:pPr>
          </w:p>
        </w:tc>
        <w:tc>
          <w:tcPr>
            <w:tcW w:w="1061" w:type="dxa"/>
            <w:noWrap/>
            <w:hideMark/>
          </w:tcPr>
          <w:p w14:paraId="4E5E1C5D"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0B73097C" w14:textId="77777777" w:rsidR="004E65A2" w:rsidRPr="00A740E8" w:rsidRDefault="004E65A2" w:rsidP="007F52EB">
            <w:pPr>
              <w:rPr>
                <w:rFonts w:ascii="Arial" w:hAnsi="Arial" w:cs="Arial"/>
                <w:sz w:val="16"/>
                <w:szCs w:val="16"/>
              </w:rPr>
            </w:pPr>
          </w:p>
        </w:tc>
        <w:tc>
          <w:tcPr>
            <w:tcW w:w="1150" w:type="dxa"/>
            <w:noWrap/>
            <w:hideMark/>
          </w:tcPr>
          <w:p w14:paraId="573F8A86" w14:textId="77777777" w:rsidR="004E65A2" w:rsidRPr="00A740E8" w:rsidRDefault="004E65A2" w:rsidP="007F52EB">
            <w:pPr>
              <w:rPr>
                <w:rFonts w:ascii="Arial" w:hAnsi="Arial" w:cs="Arial"/>
                <w:sz w:val="16"/>
                <w:szCs w:val="16"/>
              </w:rPr>
            </w:pPr>
            <w:r w:rsidRPr="00A740E8">
              <w:rPr>
                <w:rFonts w:ascii="Arial" w:hAnsi="Arial" w:cs="Arial"/>
                <w:sz w:val="16"/>
                <w:szCs w:val="16"/>
              </w:rPr>
              <w:t>15.73761768</w:t>
            </w:r>
          </w:p>
          <w:p w14:paraId="3BB22486" w14:textId="77777777" w:rsidR="004E65A2" w:rsidRPr="00A740E8" w:rsidRDefault="004E65A2" w:rsidP="007F52EB">
            <w:pPr>
              <w:rPr>
                <w:rFonts w:ascii="Arial" w:hAnsi="Arial" w:cs="Arial"/>
                <w:sz w:val="16"/>
                <w:szCs w:val="16"/>
              </w:rPr>
            </w:pPr>
          </w:p>
        </w:tc>
        <w:tc>
          <w:tcPr>
            <w:tcW w:w="1061" w:type="dxa"/>
            <w:noWrap/>
            <w:hideMark/>
          </w:tcPr>
          <w:p w14:paraId="3C300D75" w14:textId="77777777" w:rsidR="004E65A2" w:rsidRPr="00A740E8" w:rsidRDefault="004E65A2" w:rsidP="007F52EB">
            <w:pPr>
              <w:rPr>
                <w:rFonts w:ascii="Arial" w:hAnsi="Arial" w:cs="Arial"/>
                <w:sz w:val="16"/>
                <w:szCs w:val="16"/>
              </w:rPr>
            </w:pPr>
            <w:r w:rsidRPr="00A740E8">
              <w:rPr>
                <w:rFonts w:ascii="Arial" w:hAnsi="Arial" w:cs="Arial"/>
                <w:sz w:val="16"/>
                <w:szCs w:val="16"/>
              </w:rPr>
              <w:t>1606879.915</w:t>
            </w:r>
          </w:p>
          <w:p w14:paraId="1A81271C" w14:textId="77777777" w:rsidR="004E65A2" w:rsidRPr="00A740E8" w:rsidRDefault="004E65A2" w:rsidP="007F52EB">
            <w:pPr>
              <w:rPr>
                <w:rFonts w:ascii="Arial" w:hAnsi="Arial" w:cs="Arial"/>
                <w:sz w:val="16"/>
                <w:szCs w:val="16"/>
              </w:rPr>
            </w:pPr>
          </w:p>
        </w:tc>
        <w:tc>
          <w:tcPr>
            <w:tcW w:w="972" w:type="dxa"/>
            <w:noWrap/>
            <w:hideMark/>
          </w:tcPr>
          <w:p w14:paraId="67C61C56" w14:textId="77777777" w:rsidR="004E65A2" w:rsidRPr="00A740E8" w:rsidRDefault="004E65A2" w:rsidP="007F52EB">
            <w:pPr>
              <w:rPr>
                <w:rFonts w:ascii="Arial" w:hAnsi="Arial" w:cs="Arial"/>
                <w:sz w:val="16"/>
                <w:szCs w:val="16"/>
              </w:rPr>
            </w:pPr>
            <w:r w:rsidRPr="00A740E8">
              <w:rPr>
                <w:rFonts w:ascii="Arial" w:hAnsi="Arial" w:cs="Arial"/>
                <w:sz w:val="16"/>
                <w:szCs w:val="16"/>
              </w:rPr>
              <w:t>4.93787E-05</w:t>
            </w:r>
          </w:p>
          <w:p w14:paraId="3639EDCD" w14:textId="77777777" w:rsidR="004E65A2" w:rsidRPr="00A740E8" w:rsidRDefault="004E65A2" w:rsidP="007F52EB">
            <w:pPr>
              <w:rPr>
                <w:rFonts w:ascii="Arial" w:hAnsi="Arial" w:cs="Arial"/>
                <w:sz w:val="16"/>
                <w:szCs w:val="16"/>
              </w:rPr>
            </w:pPr>
          </w:p>
        </w:tc>
        <w:tc>
          <w:tcPr>
            <w:tcW w:w="1150" w:type="dxa"/>
            <w:noWrap/>
            <w:hideMark/>
          </w:tcPr>
          <w:p w14:paraId="6764B427" w14:textId="77777777" w:rsidR="004E65A2" w:rsidRPr="00A740E8" w:rsidRDefault="004E65A2" w:rsidP="007F52EB">
            <w:pPr>
              <w:rPr>
                <w:rFonts w:ascii="Arial" w:hAnsi="Arial" w:cs="Arial"/>
                <w:sz w:val="16"/>
                <w:szCs w:val="16"/>
              </w:rPr>
            </w:pPr>
            <w:r w:rsidRPr="00A740E8">
              <w:rPr>
                <w:rFonts w:ascii="Arial" w:hAnsi="Arial" w:cs="Arial"/>
                <w:sz w:val="16"/>
                <w:szCs w:val="16"/>
              </w:rPr>
              <w:t>8.91634E-08</w:t>
            </w:r>
          </w:p>
          <w:p w14:paraId="1D601E7A" w14:textId="77777777" w:rsidR="004E65A2" w:rsidRPr="00A740E8" w:rsidRDefault="004E65A2" w:rsidP="007F52EB">
            <w:pPr>
              <w:rPr>
                <w:rFonts w:ascii="Arial" w:hAnsi="Arial" w:cs="Arial"/>
                <w:sz w:val="16"/>
                <w:szCs w:val="16"/>
              </w:rPr>
            </w:pPr>
          </w:p>
        </w:tc>
        <w:tc>
          <w:tcPr>
            <w:tcW w:w="923" w:type="dxa"/>
          </w:tcPr>
          <w:p w14:paraId="1D71476D" w14:textId="25240497" w:rsidR="004E65A2" w:rsidRPr="00A740E8" w:rsidRDefault="004E65A2" w:rsidP="007F52EB">
            <w:pPr>
              <w:rPr>
                <w:rFonts w:ascii="Arial" w:hAnsi="Arial" w:cs="Arial"/>
                <w:sz w:val="16"/>
                <w:szCs w:val="16"/>
              </w:rPr>
            </w:pPr>
            <w:r w:rsidRPr="00A740E8">
              <w:rPr>
                <w:rFonts w:ascii="Arial" w:hAnsi="Arial" w:cs="Arial"/>
                <w:sz w:val="16"/>
                <w:szCs w:val="16"/>
              </w:rPr>
              <w:t>2388</w:t>
            </w:r>
          </w:p>
        </w:tc>
      </w:tr>
    </w:tbl>
    <w:p w14:paraId="6A9F2B38" w14:textId="77777777" w:rsidR="00E653E5" w:rsidRDefault="00E653E5" w:rsidP="00AE7D0D"/>
    <w:p w14:paraId="47EEA60D" w14:textId="23668672" w:rsidR="003E4D28" w:rsidRPr="004963EB" w:rsidRDefault="003E4D28" w:rsidP="00567723">
      <w:pPr>
        <w:rPr>
          <w:rFonts w:ascii="Arial" w:hAnsi="Arial" w:cs="Arial"/>
        </w:rPr>
      </w:pPr>
      <w:r w:rsidRPr="0021003E">
        <w:rPr>
          <w:rFonts w:ascii="Arial" w:eastAsiaTheme="minorEastAsia" w:hAnsi="Arial" w:cs="Arial"/>
          <w:b/>
          <w:bCs/>
          <w:u w:val="single"/>
        </w:rPr>
        <w:t xml:space="preserve">Analyzing The Data: </w:t>
      </w:r>
    </w:p>
    <w:p w14:paraId="7749FD2D" w14:textId="5F8CD6AF" w:rsidR="00E653E5" w:rsidRPr="00AE7D0D" w:rsidRDefault="007E3CB4" w:rsidP="00AE7D0D">
      <w:pPr>
        <w:pStyle w:val="Graphs"/>
      </w:pPr>
      <w:r w:rsidRPr="009077AB">
        <w:t xml:space="preserve"> </w:t>
      </w:r>
      <w:r w:rsidR="00E653E5" w:rsidRPr="00AE7D0D">
        <w:t>Algorithms distance error [KM] per test</w:t>
      </w:r>
      <w:r w:rsidR="003E4D28" w:rsidRPr="00AE7D0D">
        <w:t xml:space="preserve"> in logarithmic scale</w:t>
      </w:r>
      <w:r w:rsidR="00E653E5" w:rsidRPr="00AE7D0D">
        <w:t>, only for the tests that passed the defined toleranc</w:t>
      </w:r>
      <w:r w:rsidR="00CF7B9C" w:rsidRPr="00AE7D0D">
        <w:t>e 0.00001</w:t>
      </w:r>
      <w:r w:rsidR="00E653E5" w:rsidRPr="00AE7D0D">
        <w:rPr>
          <w:rFonts w:hint="cs"/>
          <w:rtl/>
        </w:rPr>
        <w:t xml:space="preserve"> </w:t>
      </w:r>
      <w:r w:rsidR="00E653E5" w:rsidRPr="00AE7D0D">
        <w:t>for Tmin=8 and 8 points per segment.</w:t>
      </w:r>
    </w:p>
    <w:p w14:paraId="208A476B" w14:textId="6FAE80AF" w:rsidR="00E653E5" w:rsidRPr="00E653E5" w:rsidRDefault="005E2F2D" w:rsidP="00AE7D0D">
      <w:pPr>
        <w:rPr>
          <w:rFonts w:eastAsiaTheme="minorEastAsia"/>
          <w:b/>
          <w:bCs/>
          <w:u w:val="single"/>
          <w:lang w:val="en-US"/>
        </w:rPr>
      </w:pPr>
      <w:r w:rsidRPr="005E2F2D">
        <w:rPr>
          <w:rFonts w:eastAsiaTheme="minorEastAsia"/>
          <w:noProof/>
          <w:rtl/>
          <w:lang w:val="en-US"/>
        </w:rPr>
        <w:drawing>
          <wp:inline distT="0" distB="0" distL="0" distR="0" wp14:anchorId="148BACF7" wp14:editId="6F1B451A">
            <wp:extent cx="5731510" cy="2327910"/>
            <wp:effectExtent l="0" t="0" r="0" b="0"/>
            <wp:docPr id="132861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61706" name=""/>
                    <pic:cNvPicPr/>
                  </pic:nvPicPr>
                  <pic:blipFill>
                    <a:blip r:embed="rId146"/>
                    <a:stretch>
                      <a:fillRect/>
                    </a:stretch>
                  </pic:blipFill>
                  <pic:spPr>
                    <a:xfrm>
                      <a:off x="0" y="0"/>
                      <a:ext cx="5731510" cy="2327910"/>
                    </a:xfrm>
                    <a:prstGeom prst="rect">
                      <a:avLst/>
                    </a:prstGeom>
                  </pic:spPr>
                </pic:pic>
              </a:graphicData>
            </a:graphic>
          </wp:inline>
        </w:drawing>
      </w:r>
    </w:p>
    <w:p w14:paraId="6174EC0B" w14:textId="77777777" w:rsidR="00E653E5" w:rsidRPr="00462B11" w:rsidRDefault="00E653E5" w:rsidP="00A740E8">
      <w:pPr>
        <w:jc w:val="both"/>
        <w:rPr>
          <w:rFonts w:ascii="Arial" w:eastAsiaTheme="minorEastAsia" w:hAnsi="Arial" w:cs="Arial"/>
          <w:lang w:val="en-US"/>
        </w:rPr>
      </w:pPr>
      <w:r w:rsidRPr="00462B11">
        <w:rPr>
          <w:rFonts w:ascii="Arial" w:eastAsiaTheme="minorEastAsia" w:hAnsi="Arial" w:cs="Arial"/>
          <w:lang w:val="en-US"/>
        </w:rPr>
        <w:t>This chart shows the test cases that successfully pass the predefined tolerance threshold. The results illustrate significant differences in error distance performance between the three algorithms</w:t>
      </w:r>
      <w:r w:rsidRPr="00462B11">
        <w:rPr>
          <w:rFonts w:ascii="Arial" w:eastAsiaTheme="minorEastAsia" w:hAnsi="Arial" w:cs="Arial"/>
          <w:rtl/>
          <w:lang w:val="en-US"/>
        </w:rPr>
        <w:t>.</w:t>
      </w:r>
    </w:p>
    <w:p w14:paraId="08B47B5D" w14:textId="4E370E62" w:rsidR="00E653E5" w:rsidRDefault="00E653E5" w:rsidP="00A740E8">
      <w:pPr>
        <w:jc w:val="both"/>
        <w:rPr>
          <w:rFonts w:ascii="Arial" w:eastAsiaTheme="minorEastAsia" w:hAnsi="Arial" w:cs="Arial"/>
          <w:lang w:val="en-US"/>
        </w:rPr>
      </w:pPr>
      <w:r w:rsidRPr="00462B11">
        <w:rPr>
          <w:rFonts w:ascii="Arial" w:eastAsiaTheme="minorEastAsia" w:hAnsi="Arial" w:cs="Arial"/>
          <w:lang w:val="en-US"/>
        </w:rPr>
        <w:t xml:space="preserve">SBO-ANCAS consistently achieves the lowest error distances, mainly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¹⁰</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 xml:space="preserve">⁷ </m:t>
        </m:r>
      </m:oMath>
      <w:r w:rsidRPr="00462B11">
        <w:rPr>
          <w:rFonts w:ascii="Arial" w:eastAsiaTheme="minorEastAsia" w:hAnsi="Arial" w:cs="Arial"/>
          <w:lang w:val="en-US"/>
        </w:rPr>
        <w:t xml:space="preserve">km, highlighting its exceptional accuracy under the specified test conditions. CATCH exhibits moderate accuracy, with error distances typically spanning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⁷</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km, suggesting a balance between computational efficiency and accuracy. In contrast, ANCAS exhibits the highest error distances, often in the range of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⁶</m:t>
        </m:r>
      </m:oMath>
      <w:r w:rsidRPr="00462B11">
        <w:rPr>
          <w:rFonts w:ascii="Arial" w:eastAsiaTheme="minorEastAsia" w:hAnsi="Arial" w:cs="Arial"/>
          <w:lang w:val="en-US"/>
        </w:rPr>
        <w:t xml:space="preserve"> to </w:t>
      </w:r>
      <m:oMath>
        <m:r>
          <w:rPr>
            <w:rFonts w:ascii="Cambria Math" w:eastAsiaTheme="minorEastAsia" w:hAnsi="Cambria Math" w:cs="Arial"/>
            <w:lang w:val="en-US"/>
          </w:rPr>
          <m:t>10</m:t>
        </m:r>
        <m:r>
          <w:rPr>
            <w:rFonts w:ascii="Cambria Math" w:eastAsiaTheme="minorEastAsia" w:hAnsi="Cambria Math" w:cs="Cambria Math"/>
            <w:lang w:val="en-US"/>
          </w:rPr>
          <m:t>⁻</m:t>
        </m:r>
        <m:r>
          <w:rPr>
            <w:rFonts w:ascii="Cambria Math" w:eastAsiaTheme="minorEastAsia" w:hAnsi="Cambria Math" w:cs="Arial"/>
            <w:lang w:val="en-US"/>
          </w:rPr>
          <m:t>⁵</m:t>
        </m:r>
      </m:oMath>
      <w:r w:rsidRPr="00462B11">
        <w:rPr>
          <w:rFonts w:ascii="Arial" w:eastAsiaTheme="minorEastAsia" w:hAnsi="Arial" w:cs="Arial"/>
          <w:lang w:val="en-US"/>
        </w:rPr>
        <w:t xml:space="preserve"> km, indicating reduced accuracy under these experimental conditions</w:t>
      </w:r>
      <w:r w:rsidRPr="00462B11">
        <w:rPr>
          <w:rFonts w:ascii="Arial" w:eastAsiaTheme="minorEastAsia" w:hAnsi="Arial" w:cs="Arial"/>
          <w:rtl/>
          <w:lang w:val="en-US"/>
        </w:rPr>
        <w:t>.</w:t>
      </w:r>
      <w:r w:rsidR="00A12FD2">
        <w:rPr>
          <w:rFonts w:ascii="Arial" w:eastAsiaTheme="minorEastAsia" w:hAnsi="Arial" w:cs="Arial"/>
          <w:lang w:val="en-US"/>
        </w:rPr>
        <w:t xml:space="preserve"> </w:t>
      </w:r>
      <w:r w:rsidRPr="00462B11">
        <w:rPr>
          <w:rFonts w:ascii="Arial" w:eastAsiaTheme="minorEastAsia" w:hAnsi="Arial" w:cs="Arial"/>
          <w:lang w:val="en-US"/>
        </w:rPr>
        <w:t xml:space="preserve">These results place SBO-ANCAS as the most reliable algorithm </w:t>
      </w:r>
      <w:r w:rsidR="00A12FD2">
        <w:rPr>
          <w:rFonts w:ascii="Arial" w:eastAsiaTheme="minorEastAsia" w:hAnsi="Arial" w:cs="Arial"/>
          <w:lang w:val="en-US"/>
        </w:rPr>
        <w:t>when</w:t>
      </w:r>
      <w:r w:rsidRPr="00462B11">
        <w:rPr>
          <w:rFonts w:ascii="Arial" w:eastAsiaTheme="minorEastAsia" w:hAnsi="Arial" w:cs="Arial"/>
          <w:lang w:val="en-US"/>
        </w:rPr>
        <w:t xml:space="preserve"> requiring high accuracy, while CATCH exhibits a balance between accuracy and computational efficiency, making it a </w:t>
      </w:r>
      <w:r w:rsidR="00A12FD2">
        <w:rPr>
          <w:rFonts w:ascii="Arial" w:eastAsiaTheme="minorEastAsia" w:hAnsi="Arial" w:cs="Arial"/>
          <w:lang w:val="en-US"/>
        </w:rPr>
        <w:t>possible</w:t>
      </w:r>
      <w:r w:rsidRPr="00462B11">
        <w:rPr>
          <w:rFonts w:ascii="Arial" w:eastAsiaTheme="minorEastAsia" w:hAnsi="Arial" w:cs="Arial"/>
          <w:lang w:val="en-US"/>
        </w:rPr>
        <w:t xml:space="preserve"> alternative in scenarios where computational resources are a constraint. ANCAS, despite its functionality, exhibits the most pronounced error margins, making it less suitable</w:t>
      </w:r>
      <w:r w:rsidR="00A12FD2">
        <w:rPr>
          <w:rFonts w:ascii="Arial" w:eastAsiaTheme="minorEastAsia" w:hAnsi="Arial" w:cs="Arial"/>
          <w:lang w:val="en-US"/>
        </w:rPr>
        <w:t xml:space="preserve"> </w:t>
      </w:r>
      <w:r w:rsidRPr="00462B11">
        <w:rPr>
          <w:rFonts w:ascii="Arial" w:eastAsiaTheme="minorEastAsia" w:hAnsi="Arial" w:cs="Arial"/>
          <w:lang w:val="en-US"/>
        </w:rPr>
        <w:t xml:space="preserve">where stringent error minimization is necessary. </w:t>
      </w:r>
    </w:p>
    <w:p w14:paraId="0EED5BB5" w14:textId="77777777" w:rsidR="00E653E5" w:rsidRPr="00462B11" w:rsidRDefault="00E653E5" w:rsidP="00E653E5">
      <w:pPr>
        <w:bidi/>
        <w:jc w:val="right"/>
        <w:rPr>
          <w:rFonts w:ascii="Arial" w:eastAsiaTheme="minorEastAsia" w:hAnsi="Arial" w:cs="Arial"/>
          <w:rtl/>
          <w:lang w:val="en-US"/>
        </w:rPr>
      </w:pPr>
    </w:p>
    <w:p w14:paraId="42E3D5B7"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2</w:t>
      </w:r>
      <w:r w:rsidRPr="0012207F">
        <w:rPr>
          <w:rFonts w:ascii="Arial" w:eastAsiaTheme="minorEastAsia" w:hAnsi="Arial" w:cs="Arial"/>
          <w:b/>
          <w:bCs/>
          <w:u w:val="single"/>
        </w:rPr>
        <w:t>:</w:t>
      </w:r>
    </w:p>
    <w:p w14:paraId="398AB8B4"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19DCA876" w14:textId="22F70E2D"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8</w:t>
      </w:r>
    </w:p>
    <w:p w14:paraId="41376CE4" w14:textId="7AE7A15F"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06593F3F"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7</w:t>
      </w:r>
    </w:p>
    <w:p w14:paraId="7CB5CC94"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1E01B637" w14:textId="657635BC" w:rsidR="00E653E5" w:rsidRPr="000F49D1" w:rsidRDefault="00E653E5" w:rsidP="00567723">
      <w:pPr>
        <w:pStyle w:val="ListParagraph"/>
        <w:rPr>
          <w:rFonts w:ascii="Arial" w:eastAsiaTheme="minorEastAsia" w:hAnsi="Arial" w:cs="Arial"/>
          <w:b/>
          <w:bCs/>
          <w:u w:val="single"/>
        </w:rPr>
      </w:pPr>
    </w:p>
    <w:p w14:paraId="2D26EB4B" w14:textId="7530BAE8" w:rsidR="00E653E5" w:rsidRPr="00145331" w:rsidRDefault="00E653E5" w:rsidP="00145331">
      <w:pPr>
        <w:pStyle w:val="Tables"/>
      </w:pPr>
      <w:r w:rsidRPr="00145331">
        <w:t>Test data for the STARLINK-30375</w:t>
      </w:r>
      <w:r w:rsidRPr="00145331">
        <w:rPr>
          <w:rFonts w:hint="cs"/>
          <w:rtl/>
        </w:rPr>
        <w:t xml:space="preserve">  </w:t>
      </w:r>
      <w:r w:rsidRPr="00145331">
        <w:t>satellite</w:t>
      </w:r>
      <w:r w:rsidRPr="00145331">
        <w:rPr>
          <w:rFonts w:hint="cs"/>
          <w:rtl/>
        </w:rPr>
        <w:t xml:space="preserve"> </w:t>
      </w:r>
      <w:r w:rsidRPr="00145331">
        <w:t>and STARLINK-1362 satellite in the catalog</w:t>
      </w:r>
      <w:r w:rsidR="00CF7B9C" w:rsidRPr="00145331">
        <w:t>.</w:t>
      </w:r>
    </w:p>
    <w:tbl>
      <w:tblPr>
        <w:tblStyle w:val="TableGrid"/>
        <w:tblW w:w="0" w:type="auto"/>
        <w:tblInd w:w="-147" w:type="dxa"/>
        <w:tblLook w:val="04A0" w:firstRow="1" w:lastRow="0" w:firstColumn="1" w:lastColumn="0" w:noHBand="0" w:noVBand="1"/>
      </w:tblPr>
      <w:tblGrid>
        <w:gridCol w:w="490"/>
        <w:gridCol w:w="849"/>
        <w:gridCol w:w="856"/>
        <w:gridCol w:w="1080"/>
        <w:gridCol w:w="999"/>
        <w:gridCol w:w="1080"/>
        <w:gridCol w:w="999"/>
        <w:gridCol w:w="856"/>
        <w:gridCol w:w="1080"/>
        <w:gridCol w:w="874"/>
      </w:tblGrid>
      <w:tr w:rsidR="00B46920" w:rsidRPr="00A740E8" w14:paraId="5FE142F8" w14:textId="77777777" w:rsidTr="00567723">
        <w:trPr>
          <w:trHeight w:val="312"/>
        </w:trPr>
        <w:tc>
          <w:tcPr>
            <w:tcW w:w="486" w:type="dxa"/>
            <w:noWrap/>
            <w:hideMark/>
          </w:tcPr>
          <w:p w14:paraId="7DBCCDB4"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est ID</w:t>
            </w:r>
          </w:p>
        </w:tc>
        <w:tc>
          <w:tcPr>
            <w:tcW w:w="863" w:type="dxa"/>
            <w:noWrap/>
            <w:hideMark/>
          </w:tcPr>
          <w:p w14:paraId="4F2C694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Algorithm Name</w:t>
            </w:r>
          </w:p>
        </w:tc>
        <w:tc>
          <w:tcPr>
            <w:tcW w:w="846" w:type="dxa"/>
            <w:noWrap/>
            <w:hideMark/>
          </w:tcPr>
          <w:p w14:paraId="75D0930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un Time[Sec]</w:t>
            </w:r>
          </w:p>
        </w:tc>
        <w:tc>
          <w:tcPr>
            <w:tcW w:w="1079" w:type="dxa"/>
            <w:noWrap/>
            <w:hideMark/>
          </w:tcPr>
          <w:p w14:paraId="5DA453A5"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 Distance[Km]</w:t>
            </w:r>
          </w:p>
        </w:tc>
        <w:tc>
          <w:tcPr>
            <w:tcW w:w="978" w:type="dxa"/>
            <w:noWrap/>
            <w:hideMark/>
          </w:tcPr>
          <w:p w14:paraId="0429C95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TCA[Sec]</w:t>
            </w:r>
          </w:p>
        </w:tc>
        <w:tc>
          <w:tcPr>
            <w:tcW w:w="1079" w:type="dxa"/>
            <w:noWrap/>
            <w:hideMark/>
          </w:tcPr>
          <w:p w14:paraId="521D033D"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 Distance[Km]</w:t>
            </w:r>
          </w:p>
        </w:tc>
        <w:tc>
          <w:tcPr>
            <w:tcW w:w="978" w:type="dxa"/>
            <w:noWrap/>
            <w:hideMark/>
          </w:tcPr>
          <w:p w14:paraId="3E121AB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Real TCA[Sec]</w:t>
            </w:r>
          </w:p>
        </w:tc>
        <w:tc>
          <w:tcPr>
            <w:tcW w:w="846" w:type="dxa"/>
            <w:noWrap/>
            <w:hideMark/>
          </w:tcPr>
          <w:p w14:paraId="5796E8D8"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Time[Sec]</w:t>
            </w:r>
          </w:p>
        </w:tc>
        <w:tc>
          <w:tcPr>
            <w:tcW w:w="1079" w:type="dxa"/>
            <w:noWrap/>
            <w:hideMark/>
          </w:tcPr>
          <w:p w14:paraId="536F7990"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Error Distance[Km]</w:t>
            </w:r>
          </w:p>
        </w:tc>
        <w:tc>
          <w:tcPr>
            <w:tcW w:w="929" w:type="dxa"/>
          </w:tcPr>
          <w:p w14:paraId="76977402" w14:textId="77777777" w:rsidR="00B46920" w:rsidRPr="00A740E8" w:rsidRDefault="00B46920" w:rsidP="007F52EB">
            <w:pPr>
              <w:rPr>
                <w:rFonts w:ascii="Arial" w:hAnsi="Arial" w:cs="Arial"/>
                <w:b/>
                <w:bCs/>
                <w:sz w:val="16"/>
                <w:szCs w:val="16"/>
              </w:rPr>
            </w:pPr>
            <w:r w:rsidRPr="00A740E8">
              <w:rPr>
                <w:rFonts w:ascii="Arial" w:hAnsi="Arial" w:cs="Arial"/>
                <w:b/>
                <w:bCs/>
                <w:sz w:val="16"/>
                <w:szCs w:val="16"/>
              </w:rPr>
              <w:t>Passed Tests</w:t>
            </w:r>
          </w:p>
          <w:p w14:paraId="2B4A63BE" w14:textId="77777777" w:rsidR="00B46920" w:rsidRPr="00A740E8"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A740E8" w14:paraId="3B0BF138" w14:textId="77777777" w:rsidTr="00567723">
        <w:trPr>
          <w:trHeight w:val="312"/>
        </w:trPr>
        <w:tc>
          <w:tcPr>
            <w:tcW w:w="486" w:type="dxa"/>
            <w:noWrap/>
            <w:hideMark/>
          </w:tcPr>
          <w:p w14:paraId="5FD300DA"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3CD4A674" w14:textId="77777777" w:rsidR="00B46920" w:rsidRPr="00A740E8" w:rsidRDefault="00B46920" w:rsidP="007F52EB">
            <w:pPr>
              <w:rPr>
                <w:rFonts w:ascii="Arial" w:hAnsi="Arial" w:cs="Arial"/>
                <w:sz w:val="16"/>
                <w:szCs w:val="16"/>
              </w:rPr>
            </w:pPr>
            <w:r w:rsidRPr="00A740E8">
              <w:rPr>
                <w:rFonts w:ascii="Arial" w:hAnsi="Arial" w:cs="Arial"/>
                <w:sz w:val="16"/>
                <w:szCs w:val="16"/>
              </w:rPr>
              <w:t>ANCAS</w:t>
            </w:r>
          </w:p>
        </w:tc>
        <w:tc>
          <w:tcPr>
            <w:tcW w:w="846" w:type="dxa"/>
            <w:noWrap/>
            <w:hideMark/>
          </w:tcPr>
          <w:p w14:paraId="45028243" w14:textId="77777777" w:rsidR="00B46920" w:rsidRPr="00A740E8" w:rsidRDefault="00B46920" w:rsidP="007F52EB">
            <w:pPr>
              <w:rPr>
                <w:rFonts w:ascii="Arial" w:hAnsi="Arial" w:cs="Arial"/>
                <w:sz w:val="16"/>
                <w:szCs w:val="16"/>
              </w:rPr>
            </w:pPr>
            <w:r w:rsidRPr="00A740E8">
              <w:rPr>
                <w:rFonts w:ascii="Arial" w:hAnsi="Arial" w:cs="Arial"/>
                <w:sz w:val="16"/>
                <w:szCs w:val="16"/>
              </w:rPr>
              <w:t>0.069776</w:t>
            </w:r>
          </w:p>
          <w:p w14:paraId="0C4C212E" w14:textId="77777777" w:rsidR="00B46920" w:rsidRPr="00A740E8" w:rsidRDefault="00B46920" w:rsidP="007F52EB">
            <w:pPr>
              <w:rPr>
                <w:rFonts w:ascii="Arial" w:hAnsi="Arial" w:cs="Arial"/>
                <w:sz w:val="16"/>
                <w:szCs w:val="16"/>
              </w:rPr>
            </w:pPr>
          </w:p>
        </w:tc>
        <w:tc>
          <w:tcPr>
            <w:tcW w:w="1079" w:type="dxa"/>
            <w:noWrap/>
            <w:hideMark/>
          </w:tcPr>
          <w:p w14:paraId="5FA19735" w14:textId="77777777" w:rsidR="00B46920" w:rsidRPr="00A740E8" w:rsidRDefault="00B46920" w:rsidP="007F52EB">
            <w:pPr>
              <w:rPr>
                <w:rFonts w:ascii="Arial" w:hAnsi="Arial" w:cs="Arial"/>
                <w:sz w:val="16"/>
                <w:szCs w:val="16"/>
              </w:rPr>
            </w:pPr>
            <w:r w:rsidRPr="00A740E8">
              <w:rPr>
                <w:rFonts w:ascii="Arial" w:hAnsi="Arial" w:cs="Arial"/>
                <w:sz w:val="16"/>
                <w:szCs w:val="16"/>
              </w:rPr>
              <w:t>15.7376194</w:t>
            </w:r>
          </w:p>
          <w:p w14:paraId="5532C09E" w14:textId="77777777" w:rsidR="00B46920" w:rsidRPr="00A740E8" w:rsidRDefault="00B46920" w:rsidP="007F52EB">
            <w:pPr>
              <w:rPr>
                <w:rFonts w:ascii="Arial" w:hAnsi="Arial" w:cs="Arial"/>
                <w:sz w:val="16"/>
                <w:szCs w:val="16"/>
              </w:rPr>
            </w:pPr>
          </w:p>
        </w:tc>
        <w:tc>
          <w:tcPr>
            <w:tcW w:w="978" w:type="dxa"/>
            <w:noWrap/>
            <w:hideMark/>
          </w:tcPr>
          <w:p w14:paraId="17144A9D"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007F1B04" w14:textId="77777777" w:rsidR="00B46920" w:rsidRPr="00A740E8" w:rsidRDefault="00B46920" w:rsidP="007F52EB">
            <w:pPr>
              <w:rPr>
                <w:rFonts w:ascii="Arial" w:hAnsi="Arial" w:cs="Arial"/>
                <w:sz w:val="16"/>
                <w:szCs w:val="16"/>
              </w:rPr>
            </w:pPr>
          </w:p>
        </w:tc>
        <w:tc>
          <w:tcPr>
            <w:tcW w:w="1079" w:type="dxa"/>
            <w:noWrap/>
            <w:hideMark/>
          </w:tcPr>
          <w:p w14:paraId="273C21D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48EB60EB" w14:textId="77777777" w:rsidR="00B46920" w:rsidRPr="00A740E8" w:rsidRDefault="00B46920" w:rsidP="007F52EB">
            <w:pPr>
              <w:rPr>
                <w:rFonts w:ascii="Arial" w:hAnsi="Arial" w:cs="Arial"/>
                <w:sz w:val="16"/>
                <w:szCs w:val="16"/>
              </w:rPr>
            </w:pPr>
          </w:p>
        </w:tc>
        <w:tc>
          <w:tcPr>
            <w:tcW w:w="978" w:type="dxa"/>
            <w:noWrap/>
            <w:hideMark/>
          </w:tcPr>
          <w:p w14:paraId="08F1E99C"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439BB374" w14:textId="77777777" w:rsidR="00B46920" w:rsidRPr="00A740E8" w:rsidRDefault="00B46920" w:rsidP="007F52EB">
            <w:pPr>
              <w:rPr>
                <w:rFonts w:ascii="Arial" w:hAnsi="Arial" w:cs="Arial"/>
                <w:sz w:val="16"/>
                <w:szCs w:val="16"/>
              </w:rPr>
            </w:pPr>
          </w:p>
        </w:tc>
        <w:tc>
          <w:tcPr>
            <w:tcW w:w="846" w:type="dxa"/>
            <w:noWrap/>
            <w:hideMark/>
          </w:tcPr>
          <w:p w14:paraId="4740424E" w14:textId="77777777" w:rsidR="00B46920" w:rsidRPr="00A740E8" w:rsidRDefault="00B46920" w:rsidP="007F52EB">
            <w:pPr>
              <w:rPr>
                <w:rFonts w:ascii="Arial" w:hAnsi="Arial" w:cs="Arial"/>
                <w:sz w:val="16"/>
                <w:szCs w:val="16"/>
              </w:rPr>
            </w:pPr>
            <w:r w:rsidRPr="00A740E8">
              <w:rPr>
                <w:rFonts w:ascii="Arial" w:hAnsi="Arial" w:cs="Arial"/>
                <w:sz w:val="16"/>
                <w:szCs w:val="16"/>
              </w:rPr>
              <w:t>3.06275E-05</w:t>
            </w:r>
          </w:p>
          <w:p w14:paraId="073C8A06" w14:textId="77777777" w:rsidR="00B46920" w:rsidRPr="00A740E8" w:rsidRDefault="00B46920" w:rsidP="007F52EB">
            <w:pPr>
              <w:rPr>
                <w:rFonts w:ascii="Arial" w:hAnsi="Arial" w:cs="Arial"/>
                <w:sz w:val="16"/>
                <w:szCs w:val="16"/>
              </w:rPr>
            </w:pPr>
          </w:p>
        </w:tc>
        <w:tc>
          <w:tcPr>
            <w:tcW w:w="1079" w:type="dxa"/>
            <w:noWrap/>
            <w:hideMark/>
          </w:tcPr>
          <w:p w14:paraId="3887B9EF" w14:textId="77777777" w:rsidR="00B46920" w:rsidRPr="00A740E8" w:rsidRDefault="00B46920" w:rsidP="007F52EB">
            <w:pPr>
              <w:rPr>
                <w:rFonts w:ascii="Arial" w:hAnsi="Arial" w:cs="Arial"/>
                <w:sz w:val="16"/>
                <w:szCs w:val="16"/>
              </w:rPr>
            </w:pPr>
            <w:r w:rsidRPr="00A740E8">
              <w:rPr>
                <w:rFonts w:ascii="Arial" w:hAnsi="Arial" w:cs="Arial"/>
                <w:sz w:val="16"/>
                <w:szCs w:val="16"/>
              </w:rPr>
              <w:t>1.71636E-06</w:t>
            </w:r>
          </w:p>
          <w:p w14:paraId="49F4D0AD" w14:textId="77777777" w:rsidR="00B46920" w:rsidRPr="00A740E8" w:rsidRDefault="00B46920" w:rsidP="007F52EB">
            <w:pPr>
              <w:rPr>
                <w:rFonts w:ascii="Arial" w:hAnsi="Arial" w:cs="Arial"/>
                <w:sz w:val="16"/>
                <w:szCs w:val="16"/>
              </w:rPr>
            </w:pPr>
          </w:p>
        </w:tc>
        <w:tc>
          <w:tcPr>
            <w:tcW w:w="929" w:type="dxa"/>
          </w:tcPr>
          <w:p w14:paraId="4FF6684B" w14:textId="3228B785" w:rsidR="00B46920" w:rsidRPr="00A740E8" w:rsidRDefault="007D7BFC" w:rsidP="007F52EB">
            <w:pPr>
              <w:rPr>
                <w:rFonts w:ascii="Arial" w:hAnsi="Arial" w:cs="Arial"/>
                <w:sz w:val="16"/>
                <w:szCs w:val="16"/>
              </w:rPr>
            </w:pPr>
            <w:r w:rsidRPr="00A740E8">
              <w:rPr>
                <w:rFonts w:ascii="Arial" w:hAnsi="Arial" w:cs="Arial"/>
                <w:sz w:val="16"/>
                <w:szCs w:val="16"/>
              </w:rPr>
              <w:t>613</w:t>
            </w:r>
          </w:p>
        </w:tc>
      </w:tr>
      <w:tr w:rsidR="00B46920" w:rsidRPr="00A740E8" w14:paraId="649F8E3D" w14:textId="77777777" w:rsidTr="00567723">
        <w:trPr>
          <w:trHeight w:val="312"/>
        </w:trPr>
        <w:tc>
          <w:tcPr>
            <w:tcW w:w="486" w:type="dxa"/>
            <w:noWrap/>
            <w:hideMark/>
          </w:tcPr>
          <w:p w14:paraId="5431C15E"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13D40CB1" w14:textId="77777777" w:rsidR="00B46920" w:rsidRPr="00A740E8" w:rsidRDefault="00B46920" w:rsidP="007F52EB">
            <w:pPr>
              <w:rPr>
                <w:rFonts w:ascii="Arial" w:hAnsi="Arial" w:cs="Arial"/>
                <w:sz w:val="16"/>
                <w:szCs w:val="16"/>
              </w:rPr>
            </w:pPr>
            <w:r w:rsidRPr="00A740E8">
              <w:rPr>
                <w:rFonts w:ascii="Arial" w:hAnsi="Arial" w:cs="Arial"/>
                <w:sz w:val="16"/>
                <w:szCs w:val="16"/>
              </w:rPr>
              <w:t>SBO ANCAS</w:t>
            </w:r>
          </w:p>
        </w:tc>
        <w:tc>
          <w:tcPr>
            <w:tcW w:w="846" w:type="dxa"/>
            <w:noWrap/>
            <w:hideMark/>
          </w:tcPr>
          <w:p w14:paraId="48F79819" w14:textId="77777777" w:rsidR="00B46920" w:rsidRPr="00A740E8" w:rsidRDefault="00B46920" w:rsidP="007F52EB">
            <w:pPr>
              <w:rPr>
                <w:rFonts w:ascii="Arial" w:hAnsi="Arial" w:cs="Arial"/>
                <w:sz w:val="16"/>
                <w:szCs w:val="16"/>
              </w:rPr>
            </w:pPr>
            <w:r w:rsidRPr="00A740E8">
              <w:rPr>
                <w:rFonts w:ascii="Arial" w:hAnsi="Arial" w:cs="Arial"/>
                <w:sz w:val="16"/>
                <w:szCs w:val="16"/>
              </w:rPr>
              <w:t>0.082644</w:t>
            </w:r>
          </w:p>
          <w:p w14:paraId="5D92E0F4" w14:textId="77777777" w:rsidR="00B46920" w:rsidRPr="00A740E8" w:rsidRDefault="00B46920" w:rsidP="007F52EB">
            <w:pPr>
              <w:rPr>
                <w:rFonts w:ascii="Arial" w:hAnsi="Arial" w:cs="Arial"/>
                <w:sz w:val="16"/>
                <w:szCs w:val="16"/>
              </w:rPr>
            </w:pPr>
          </w:p>
        </w:tc>
        <w:tc>
          <w:tcPr>
            <w:tcW w:w="1079" w:type="dxa"/>
            <w:noWrap/>
            <w:hideMark/>
          </w:tcPr>
          <w:p w14:paraId="66CCE3B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D4956C5" w14:textId="77777777" w:rsidR="00B46920" w:rsidRPr="00A740E8" w:rsidRDefault="00B46920" w:rsidP="007F52EB">
            <w:pPr>
              <w:rPr>
                <w:rFonts w:ascii="Arial" w:hAnsi="Arial" w:cs="Arial"/>
                <w:sz w:val="16"/>
                <w:szCs w:val="16"/>
              </w:rPr>
            </w:pPr>
          </w:p>
        </w:tc>
        <w:tc>
          <w:tcPr>
            <w:tcW w:w="978" w:type="dxa"/>
            <w:noWrap/>
            <w:hideMark/>
          </w:tcPr>
          <w:p w14:paraId="6192BB9A"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5533DC55" w14:textId="77777777" w:rsidR="00B46920" w:rsidRPr="00A740E8" w:rsidRDefault="00B46920" w:rsidP="007F52EB">
            <w:pPr>
              <w:rPr>
                <w:rFonts w:ascii="Arial" w:hAnsi="Arial" w:cs="Arial"/>
                <w:sz w:val="16"/>
                <w:szCs w:val="16"/>
              </w:rPr>
            </w:pPr>
          </w:p>
        </w:tc>
        <w:tc>
          <w:tcPr>
            <w:tcW w:w="1079" w:type="dxa"/>
            <w:noWrap/>
            <w:hideMark/>
          </w:tcPr>
          <w:p w14:paraId="41989D78"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16DDD059" w14:textId="77777777" w:rsidR="00B46920" w:rsidRPr="00A740E8" w:rsidRDefault="00B46920" w:rsidP="007F52EB">
            <w:pPr>
              <w:rPr>
                <w:rFonts w:ascii="Arial" w:hAnsi="Arial" w:cs="Arial"/>
                <w:sz w:val="16"/>
                <w:szCs w:val="16"/>
              </w:rPr>
            </w:pPr>
          </w:p>
        </w:tc>
        <w:tc>
          <w:tcPr>
            <w:tcW w:w="978" w:type="dxa"/>
            <w:noWrap/>
            <w:hideMark/>
          </w:tcPr>
          <w:p w14:paraId="568EB24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B5B6195" w14:textId="77777777" w:rsidR="00B46920" w:rsidRPr="00A740E8" w:rsidRDefault="00B46920" w:rsidP="007F52EB">
            <w:pPr>
              <w:rPr>
                <w:rFonts w:ascii="Arial" w:hAnsi="Arial" w:cs="Arial"/>
                <w:sz w:val="16"/>
                <w:szCs w:val="16"/>
              </w:rPr>
            </w:pPr>
          </w:p>
        </w:tc>
        <w:tc>
          <w:tcPr>
            <w:tcW w:w="846" w:type="dxa"/>
            <w:noWrap/>
            <w:hideMark/>
          </w:tcPr>
          <w:p w14:paraId="3BBB65A6" w14:textId="77777777" w:rsidR="00B46920" w:rsidRPr="00A740E8" w:rsidRDefault="00B46920" w:rsidP="007F52EB">
            <w:pPr>
              <w:rPr>
                <w:rFonts w:ascii="Arial" w:hAnsi="Arial" w:cs="Arial"/>
                <w:sz w:val="16"/>
                <w:szCs w:val="16"/>
              </w:rPr>
            </w:pPr>
            <w:r w:rsidRPr="00A740E8">
              <w:rPr>
                <w:rFonts w:ascii="Arial" w:hAnsi="Arial" w:cs="Arial"/>
                <w:sz w:val="16"/>
                <w:szCs w:val="16"/>
              </w:rPr>
              <w:t>4.52292E-05</w:t>
            </w:r>
          </w:p>
          <w:p w14:paraId="1F3766F3" w14:textId="77777777" w:rsidR="00B46920" w:rsidRPr="00A740E8" w:rsidRDefault="00B46920" w:rsidP="007F52EB">
            <w:pPr>
              <w:rPr>
                <w:rFonts w:ascii="Arial" w:hAnsi="Arial" w:cs="Arial"/>
                <w:sz w:val="16"/>
                <w:szCs w:val="16"/>
              </w:rPr>
            </w:pPr>
          </w:p>
        </w:tc>
        <w:tc>
          <w:tcPr>
            <w:tcW w:w="1079" w:type="dxa"/>
            <w:noWrap/>
            <w:hideMark/>
          </w:tcPr>
          <w:p w14:paraId="2B75435B" w14:textId="77777777" w:rsidR="00B46920" w:rsidRPr="00A740E8" w:rsidRDefault="00B46920" w:rsidP="007F52EB">
            <w:pPr>
              <w:rPr>
                <w:rFonts w:ascii="Arial" w:hAnsi="Arial" w:cs="Arial"/>
                <w:sz w:val="16"/>
                <w:szCs w:val="16"/>
              </w:rPr>
            </w:pPr>
            <w:r w:rsidRPr="00A740E8">
              <w:rPr>
                <w:rFonts w:ascii="Arial" w:hAnsi="Arial" w:cs="Arial"/>
                <w:sz w:val="16"/>
                <w:szCs w:val="16"/>
              </w:rPr>
              <w:t>1.49379E-10</w:t>
            </w:r>
          </w:p>
          <w:p w14:paraId="4CA5D40C" w14:textId="77777777" w:rsidR="00B46920" w:rsidRPr="00A740E8" w:rsidRDefault="00B46920" w:rsidP="007F52EB">
            <w:pPr>
              <w:rPr>
                <w:rFonts w:ascii="Arial" w:hAnsi="Arial" w:cs="Arial"/>
                <w:sz w:val="16"/>
                <w:szCs w:val="16"/>
              </w:rPr>
            </w:pPr>
          </w:p>
        </w:tc>
        <w:tc>
          <w:tcPr>
            <w:tcW w:w="929" w:type="dxa"/>
          </w:tcPr>
          <w:p w14:paraId="10C4AFF9" w14:textId="47E0BF7D" w:rsidR="00B46920" w:rsidRPr="00A740E8" w:rsidRDefault="007D7BFC" w:rsidP="007F52EB">
            <w:pPr>
              <w:rPr>
                <w:rFonts w:ascii="Arial" w:hAnsi="Arial" w:cs="Arial"/>
                <w:sz w:val="16"/>
                <w:szCs w:val="16"/>
              </w:rPr>
            </w:pPr>
            <w:r w:rsidRPr="00A740E8">
              <w:rPr>
                <w:rFonts w:ascii="Arial" w:hAnsi="Arial" w:cs="Arial"/>
                <w:sz w:val="16"/>
                <w:szCs w:val="16"/>
              </w:rPr>
              <w:t>2314</w:t>
            </w:r>
          </w:p>
        </w:tc>
      </w:tr>
      <w:tr w:rsidR="00B46920" w:rsidRPr="00A740E8" w14:paraId="3472E9F7" w14:textId="77777777" w:rsidTr="00567723">
        <w:trPr>
          <w:trHeight w:val="312"/>
        </w:trPr>
        <w:tc>
          <w:tcPr>
            <w:tcW w:w="486" w:type="dxa"/>
            <w:noWrap/>
            <w:hideMark/>
          </w:tcPr>
          <w:p w14:paraId="5820AF7F" w14:textId="77777777" w:rsidR="00B46920" w:rsidRPr="00A740E8" w:rsidRDefault="00B46920" w:rsidP="007F52EB">
            <w:pPr>
              <w:rPr>
                <w:rFonts w:ascii="Arial" w:hAnsi="Arial" w:cs="Arial"/>
                <w:sz w:val="16"/>
                <w:szCs w:val="16"/>
              </w:rPr>
            </w:pPr>
            <w:r w:rsidRPr="00A740E8">
              <w:rPr>
                <w:rFonts w:ascii="Arial" w:hAnsi="Arial" w:cs="Arial"/>
                <w:sz w:val="16"/>
                <w:szCs w:val="16"/>
              </w:rPr>
              <w:t>226</w:t>
            </w:r>
          </w:p>
        </w:tc>
        <w:tc>
          <w:tcPr>
            <w:tcW w:w="863" w:type="dxa"/>
            <w:noWrap/>
            <w:hideMark/>
          </w:tcPr>
          <w:p w14:paraId="78F98635" w14:textId="77777777" w:rsidR="00B46920" w:rsidRPr="00A740E8" w:rsidRDefault="00B46920" w:rsidP="007F52EB">
            <w:pPr>
              <w:rPr>
                <w:rFonts w:ascii="Arial" w:hAnsi="Arial" w:cs="Arial"/>
                <w:sz w:val="16"/>
                <w:szCs w:val="16"/>
              </w:rPr>
            </w:pPr>
            <w:r w:rsidRPr="00A740E8">
              <w:rPr>
                <w:rFonts w:ascii="Arial" w:hAnsi="Arial" w:cs="Arial"/>
                <w:sz w:val="16"/>
                <w:szCs w:val="16"/>
              </w:rPr>
              <w:t>CATCH</w:t>
            </w:r>
          </w:p>
        </w:tc>
        <w:tc>
          <w:tcPr>
            <w:tcW w:w="846" w:type="dxa"/>
            <w:noWrap/>
            <w:hideMark/>
          </w:tcPr>
          <w:p w14:paraId="179E8EC0" w14:textId="77777777" w:rsidR="00B46920" w:rsidRPr="00A740E8" w:rsidRDefault="00B46920" w:rsidP="007F52EB">
            <w:pPr>
              <w:rPr>
                <w:rFonts w:ascii="Arial" w:hAnsi="Arial" w:cs="Arial"/>
                <w:sz w:val="16"/>
                <w:szCs w:val="16"/>
              </w:rPr>
            </w:pPr>
            <w:r w:rsidRPr="00A740E8">
              <w:rPr>
                <w:rFonts w:ascii="Arial" w:hAnsi="Arial" w:cs="Arial"/>
                <w:sz w:val="16"/>
                <w:szCs w:val="16"/>
              </w:rPr>
              <w:t>0.124484</w:t>
            </w:r>
          </w:p>
          <w:p w14:paraId="38D71A04" w14:textId="77777777" w:rsidR="00B46920" w:rsidRPr="00A740E8" w:rsidRDefault="00B46920" w:rsidP="007F52EB">
            <w:pPr>
              <w:rPr>
                <w:rFonts w:ascii="Arial" w:hAnsi="Arial" w:cs="Arial"/>
                <w:sz w:val="16"/>
                <w:szCs w:val="16"/>
              </w:rPr>
            </w:pPr>
          </w:p>
        </w:tc>
        <w:tc>
          <w:tcPr>
            <w:tcW w:w="1079" w:type="dxa"/>
            <w:noWrap/>
            <w:hideMark/>
          </w:tcPr>
          <w:p w14:paraId="2F0DE31F" w14:textId="77777777" w:rsidR="00B46920" w:rsidRPr="00A740E8" w:rsidRDefault="00B46920" w:rsidP="007F52EB">
            <w:pPr>
              <w:rPr>
                <w:rFonts w:ascii="Arial" w:hAnsi="Arial" w:cs="Arial"/>
                <w:sz w:val="16"/>
                <w:szCs w:val="16"/>
              </w:rPr>
            </w:pPr>
            <w:r w:rsidRPr="00A740E8">
              <w:rPr>
                <w:rFonts w:ascii="Arial" w:hAnsi="Arial" w:cs="Arial"/>
                <w:sz w:val="16"/>
                <w:szCs w:val="16"/>
              </w:rPr>
              <w:t>15.73761769</w:t>
            </w:r>
          </w:p>
          <w:p w14:paraId="42CEE3AB" w14:textId="77777777" w:rsidR="00B46920" w:rsidRPr="00A740E8" w:rsidRDefault="00B46920" w:rsidP="007F52EB">
            <w:pPr>
              <w:rPr>
                <w:rFonts w:ascii="Arial" w:hAnsi="Arial" w:cs="Arial"/>
                <w:sz w:val="16"/>
                <w:szCs w:val="16"/>
              </w:rPr>
            </w:pPr>
          </w:p>
        </w:tc>
        <w:tc>
          <w:tcPr>
            <w:tcW w:w="978" w:type="dxa"/>
            <w:noWrap/>
            <w:hideMark/>
          </w:tcPr>
          <w:p w14:paraId="1600F4EF"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3DC1382F" w14:textId="77777777" w:rsidR="00B46920" w:rsidRPr="00A740E8" w:rsidRDefault="00B46920" w:rsidP="007F52EB">
            <w:pPr>
              <w:rPr>
                <w:rFonts w:ascii="Arial" w:hAnsi="Arial" w:cs="Arial"/>
                <w:sz w:val="16"/>
                <w:szCs w:val="16"/>
              </w:rPr>
            </w:pPr>
          </w:p>
        </w:tc>
        <w:tc>
          <w:tcPr>
            <w:tcW w:w="1079" w:type="dxa"/>
            <w:noWrap/>
            <w:hideMark/>
          </w:tcPr>
          <w:p w14:paraId="3895483A" w14:textId="77777777" w:rsidR="00B46920" w:rsidRPr="00A740E8" w:rsidRDefault="00B46920" w:rsidP="007F52EB">
            <w:pPr>
              <w:rPr>
                <w:rFonts w:ascii="Arial" w:hAnsi="Arial" w:cs="Arial"/>
                <w:sz w:val="16"/>
                <w:szCs w:val="16"/>
              </w:rPr>
            </w:pPr>
            <w:r w:rsidRPr="00A740E8">
              <w:rPr>
                <w:rFonts w:ascii="Arial" w:hAnsi="Arial" w:cs="Arial"/>
                <w:sz w:val="16"/>
                <w:szCs w:val="16"/>
              </w:rPr>
              <w:t>15.73761768</w:t>
            </w:r>
          </w:p>
          <w:p w14:paraId="5200BB27" w14:textId="77777777" w:rsidR="00B46920" w:rsidRPr="00A740E8" w:rsidRDefault="00B46920" w:rsidP="007F52EB">
            <w:pPr>
              <w:rPr>
                <w:rFonts w:ascii="Arial" w:hAnsi="Arial" w:cs="Arial"/>
                <w:sz w:val="16"/>
                <w:szCs w:val="16"/>
              </w:rPr>
            </w:pPr>
          </w:p>
        </w:tc>
        <w:tc>
          <w:tcPr>
            <w:tcW w:w="978" w:type="dxa"/>
            <w:noWrap/>
            <w:hideMark/>
          </w:tcPr>
          <w:p w14:paraId="01189818" w14:textId="77777777" w:rsidR="00B46920" w:rsidRPr="00A740E8" w:rsidRDefault="00B46920" w:rsidP="007F52EB">
            <w:pPr>
              <w:rPr>
                <w:rFonts w:ascii="Arial" w:hAnsi="Arial" w:cs="Arial"/>
                <w:sz w:val="16"/>
                <w:szCs w:val="16"/>
              </w:rPr>
            </w:pPr>
            <w:r w:rsidRPr="00A740E8">
              <w:rPr>
                <w:rFonts w:ascii="Arial" w:hAnsi="Arial" w:cs="Arial"/>
                <w:sz w:val="16"/>
                <w:szCs w:val="16"/>
              </w:rPr>
              <w:t>1606879.915</w:t>
            </w:r>
          </w:p>
          <w:p w14:paraId="278F8ACA" w14:textId="77777777" w:rsidR="00B46920" w:rsidRPr="00A740E8" w:rsidRDefault="00B46920" w:rsidP="007F52EB">
            <w:pPr>
              <w:rPr>
                <w:rFonts w:ascii="Arial" w:hAnsi="Arial" w:cs="Arial"/>
                <w:sz w:val="16"/>
                <w:szCs w:val="16"/>
              </w:rPr>
            </w:pPr>
          </w:p>
        </w:tc>
        <w:tc>
          <w:tcPr>
            <w:tcW w:w="846" w:type="dxa"/>
            <w:noWrap/>
            <w:hideMark/>
          </w:tcPr>
          <w:p w14:paraId="48CC3875" w14:textId="77777777" w:rsidR="00B46920" w:rsidRPr="00A740E8" w:rsidRDefault="00B46920" w:rsidP="007F52EB">
            <w:pPr>
              <w:rPr>
                <w:rFonts w:ascii="Arial" w:hAnsi="Arial" w:cs="Arial"/>
                <w:sz w:val="16"/>
                <w:szCs w:val="16"/>
              </w:rPr>
            </w:pPr>
            <w:r w:rsidRPr="00A740E8">
              <w:rPr>
                <w:rFonts w:ascii="Arial" w:hAnsi="Arial" w:cs="Arial"/>
                <w:sz w:val="16"/>
                <w:szCs w:val="16"/>
              </w:rPr>
              <w:t>4.50362E-05</w:t>
            </w:r>
          </w:p>
          <w:p w14:paraId="5D9EB403" w14:textId="77777777" w:rsidR="00B46920" w:rsidRPr="00A740E8" w:rsidRDefault="00B46920" w:rsidP="007F52EB">
            <w:pPr>
              <w:rPr>
                <w:rFonts w:ascii="Arial" w:hAnsi="Arial" w:cs="Arial"/>
                <w:sz w:val="16"/>
                <w:szCs w:val="16"/>
              </w:rPr>
            </w:pPr>
          </w:p>
        </w:tc>
        <w:tc>
          <w:tcPr>
            <w:tcW w:w="1079" w:type="dxa"/>
            <w:noWrap/>
            <w:hideMark/>
          </w:tcPr>
          <w:p w14:paraId="2C6CAE9C" w14:textId="77777777" w:rsidR="00B46920" w:rsidRPr="00A740E8" w:rsidRDefault="00B46920" w:rsidP="007F52EB">
            <w:pPr>
              <w:rPr>
                <w:rFonts w:ascii="Arial" w:hAnsi="Arial" w:cs="Arial"/>
                <w:sz w:val="16"/>
                <w:szCs w:val="16"/>
              </w:rPr>
            </w:pPr>
            <w:r w:rsidRPr="00A740E8">
              <w:rPr>
                <w:rFonts w:ascii="Arial" w:hAnsi="Arial" w:cs="Arial"/>
                <w:sz w:val="16"/>
                <w:szCs w:val="16"/>
              </w:rPr>
              <w:t>1.52018E-09</w:t>
            </w:r>
          </w:p>
          <w:p w14:paraId="60735024" w14:textId="77777777" w:rsidR="00B46920" w:rsidRPr="00A740E8" w:rsidRDefault="00B46920" w:rsidP="007F52EB">
            <w:pPr>
              <w:rPr>
                <w:rFonts w:ascii="Arial" w:hAnsi="Arial" w:cs="Arial"/>
                <w:sz w:val="16"/>
                <w:szCs w:val="16"/>
              </w:rPr>
            </w:pPr>
          </w:p>
        </w:tc>
        <w:tc>
          <w:tcPr>
            <w:tcW w:w="929" w:type="dxa"/>
          </w:tcPr>
          <w:p w14:paraId="42D65B21" w14:textId="2DE51EC1" w:rsidR="00B46920" w:rsidRPr="00A740E8" w:rsidRDefault="007D7BFC" w:rsidP="007F52EB">
            <w:pPr>
              <w:rPr>
                <w:rFonts w:ascii="Arial" w:hAnsi="Arial" w:cs="Arial"/>
                <w:sz w:val="16"/>
                <w:szCs w:val="16"/>
              </w:rPr>
            </w:pPr>
            <w:r w:rsidRPr="00A740E8">
              <w:rPr>
                <w:rFonts w:ascii="Arial" w:hAnsi="Arial" w:cs="Arial"/>
                <w:sz w:val="16"/>
                <w:szCs w:val="16"/>
              </w:rPr>
              <w:t>2354</w:t>
            </w:r>
          </w:p>
        </w:tc>
      </w:tr>
    </w:tbl>
    <w:p w14:paraId="12BAF350" w14:textId="77777777" w:rsidR="00567723" w:rsidRDefault="00567723" w:rsidP="00567723">
      <w:pPr>
        <w:rPr>
          <w:rFonts w:ascii="Arial" w:eastAsiaTheme="minorEastAsia" w:hAnsi="Arial" w:cs="Arial"/>
          <w:b/>
          <w:bCs/>
          <w:u w:val="single"/>
        </w:rPr>
      </w:pPr>
    </w:p>
    <w:p w14:paraId="1893EB76" w14:textId="2914F0CC" w:rsidR="00B46920" w:rsidRPr="00567723" w:rsidRDefault="00567723" w:rsidP="00567723">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0D2B918B" w14:textId="56DCE085" w:rsidR="00E653E5" w:rsidRPr="00AE7D0D" w:rsidRDefault="00E653E5" w:rsidP="00AE7D0D">
      <w:pPr>
        <w:pStyle w:val="Graphs"/>
      </w:pPr>
      <w:r w:rsidRPr="00AE7D0D">
        <w:t>Algorithms distance error [KM] per test</w:t>
      </w:r>
      <w:r w:rsidR="00567723" w:rsidRPr="00AE7D0D">
        <w:t xml:space="preserve"> in logarithmic scale</w:t>
      </w:r>
      <w:r w:rsidRPr="00AE7D0D">
        <w:t>,</w:t>
      </w:r>
      <w:r w:rsidR="00CF7B9C" w:rsidRPr="00AE7D0D">
        <w:t>only for the tests that passed the defined tolerance 0.00001</w:t>
      </w:r>
      <w:r w:rsidR="00CF7B9C" w:rsidRPr="00AE7D0D">
        <w:rPr>
          <w:rFonts w:hint="cs"/>
          <w:rtl/>
        </w:rPr>
        <w:t xml:space="preserve"> </w:t>
      </w:r>
      <w:r w:rsidR="00CF7B9C" w:rsidRPr="00AE7D0D">
        <w:t>for Tmin=16 and 8 points per segment.</w:t>
      </w:r>
    </w:p>
    <w:p w14:paraId="13393612" w14:textId="401659F4" w:rsidR="005D3F8E" w:rsidRPr="00AE7D0D" w:rsidRDefault="007A0C75" w:rsidP="00AE7D0D">
      <w:r w:rsidRPr="007A0C75">
        <w:rPr>
          <w:noProof/>
        </w:rPr>
        <w:drawing>
          <wp:inline distT="0" distB="0" distL="0" distR="0" wp14:anchorId="2296C769" wp14:editId="0BB615EB">
            <wp:extent cx="5731510" cy="1965325"/>
            <wp:effectExtent l="0" t="0" r="0" b="3175"/>
            <wp:docPr id="1557335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35679" name=""/>
                    <pic:cNvPicPr/>
                  </pic:nvPicPr>
                  <pic:blipFill>
                    <a:blip r:embed="rId147"/>
                    <a:stretch>
                      <a:fillRect/>
                    </a:stretch>
                  </pic:blipFill>
                  <pic:spPr>
                    <a:xfrm>
                      <a:off x="0" y="0"/>
                      <a:ext cx="5731510" cy="1965325"/>
                    </a:xfrm>
                    <a:prstGeom prst="rect">
                      <a:avLst/>
                    </a:prstGeom>
                  </pic:spPr>
                </pic:pic>
              </a:graphicData>
            </a:graphic>
          </wp:inline>
        </w:drawing>
      </w:r>
    </w:p>
    <w:p w14:paraId="3A5A84BD" w14:textId="77777777" w:rsidR="00AE7D0D" w:rsidRDefault="00AE7D0D" w:rsidP="009077AB">
      <w:pPr>
        <w:rPr>
          <w:rFonts w:ascii="Arial" w:eastAsiaTheme="minorEastAsia" w:hAnsi="Arial" w:cs="Arial"/>
        </w:rPr>
      </w:pPr>
    </w:p>
    <w:p w14:paraId="1AE7742C" w14:textId="110CFD35" w:rsidR="005D3F8E" w:rsidRPr="009077AB" w:rsidRDefault="00E653E5" w:rsidP="00A740E8">
      <w:pPr>
        <w:jc w:val="both"/>
        <w:rPr>
          <w:rFonts w:ascii="Arial" w:eastAsiaTheme="minorEastAsia" w:hAnsi="Arial" w:cs="Arial"/>
        </w:rPr>
      </w:pPr>
      <w:r w:rsidRPr="009077AB">
        <w:rPr>
          <w:rFonts w:ascii="Arial" w:eastAsiaTheme="minorEastAsia" w:hAnsi="Arial" w:cs="Arial"/>
        </w:rPr>
        <w:t>First, it can be observed that for this data, a much larger number of tests have passed the desired tolerance.</w:t>
      </w:r>
      <w:r w:rsidR="005D3F8E" w:rsidRPr="009077AB">
        <w:rPr>
          <w:rFonts w:ascii="Arial" w:eastAsiaTheme="minorEastAsia" w:hAnsi="Arial" w:cs="Arial"/>
        </w:rPr>
        <w:t xml:space="preserve"> The analysis of the average error distance across different methods ANCAS, CATCH, and SBO ANCAS demonstrates significant variations in accuracy under the given test conditions. SBO-ANCAS consistently produces the lowest error values. This outcome is attributable to its iterative refinement process, which repeatedly samples point around the detected minimum to better approximate the true distance function. CATCH also yields lower errors than ANCAS by using a Chebyshev Proxy Polynomial to capture more complex variations in the distance function, although its computational burden remains high due to the eigenvalue calculations involved. In contrast, ANCAS, which relies on a simple cubic polynomial approximation, shows the highest errors because it may miss critical extrema when the function behavior is more complex. The overall trend highlights the efficiency of SBO ANCAS in minimizing errors, making it a favorable approach when required high precision.</w:t>
      </w:r>
    </w:p>
    <w:p w14:paraId="39E4F717" w14:textId="77777777" w:rsidR="00E653E5" w:rsidRDefault="00E653E5" w:rsidP="00E653E5">
      <w:pPr>
        <w:rPr>
          <w:rFonts w:ascii="Arial" w:eastAsiaTheme="minorEastAsia" w:hAnsi="Arial" w:cs="Arial"/>
          <w:b/>
          <w:bCs/>
          <w:u w:val="single"/>
        </w:rPr>
      </w:pPr>
    </w:p>
    <w:p w14:paraId="1FE80B9E"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3</w:t>
      </w:r>
      <w:r w:rsidRPr="0012207F">
        <w:rPr>
          <w:rFonts w:ascii="Arial" w:eastAsiaTheme="minorEastAsia" w:hAnsi="Arial" w:cs="Arial"/>
          <w:b/>
          <w:bCs/>
          <w:u w:val="single"/>
        </w:rPr>
        <w:t>:</w:t>
      </w:r>
    </w:p>
    <w:p w14:paraId="24127335" w14:textId="77777777" w:rsidR="00E653E5" w:rsidRDefault="00E653E5" w:rsidP="00A740E8">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72DA84AE" w14:textId="3B1B4201"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sidR="005E2F2D">
        <w:rPr>
          <w:rFonts w:ascii="Arial" w:eastAsiaTheme="minorEastAsia" w:hAnsi="Arial" w:cs="Arial"/>
          <w:lang w:val="en-US"/>
        </w:rPr>
        <w:t xml:space="preserve"> </w:t>
      </w:r>
      <w:r>
        <w:rPr>
          <w:rFonts w:ascii="Arial" w:eastAsiaTheme="minorEastAsia" w:hAnsi="Arial" w:cs="Arial"/>
          <w:lang w:val="en-US"/>
        </w:rPr>
        <w:t>16</w:t>
      </w:r>
    </w:p>
    <w:p w14:paraId="4420EB8A" w14:textId="1FBFFA6E"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lastRenderedPageBreak/>
        <w:t xml:space="preserve">number of segments per minimal revolution (Tmin Factor): </w:t>
      </w:r>
      <w:r>
        <w:rPr>
          <w:rFonts w:ascii="Arial" w:eastAsiaTheme="minorEastAsia" w:hAnsi="Arial" w:cs="Arial"/>
          <w:lang w:val="en-US"/>
        </w:rPr>
        <w:t>8</w:t>
      </w:r>
      <w:r w:rsidRPr="00343ABB">
        <w:rPr>
          <w:rFonts w:ascii="Arial" w:eastAsiaTheme="minorEastAsia" w:hAnsi="Arial" w:cs="Arial"/>
          <w:lang w:val="en-US"/>
        </w:rPr>
        <w:t xml:space="preserve"> </w:t>
      </w:r>
    </w:p>
    <w:p w14:paraId="3DF8EF5D" w14:textId="77777777" w:rsidR="00E653E5" w:rsidRPr="00343ABB" w:rsidRDefault="00E653E5" w:rsidP="00A740E8">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2D9C20D1" w14:textId="77777777" w:rsidR="000F49D1" w:rsidRDefault="00E653E5" w:rsidP="00A740E8">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305D0F22" w14:textId="59A3D069" w:rsidR="00E653E5" w:rsidRPr="000F49D1" w:rsidRDefault="00E653E5" w:rsidP="00567723">
      <w:pPr>
        <w:pStyle w:val="ListParagraph"/>
        <w:rPr>
          <w:rFonts w:ascii="Arial" w:eastAsiaTheme="minorEastAsia" w:hAnsi="Arial" w:cs="Arial"/>
          <w:b/>
          <w:bCs/>
          <w:u w:val="single"/>
        </w:rPr>
      </w:pPr>
    </w:p>
    <w:p w14:paraId="7775484F" w14:textId="78347B14" w:rsidR="00E653E5"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2F298C" w:rsidRPr="00A740E8" w14:paraId="6969E2D1" w14:textId="77777777" w:rsidTr="002F298C">
        <w:trPr>
          <w:trHeight w:val="312"/>
        </w:trPr>
        <w:tc>
          <w:tcPr>
            <w:tcW w:w="471" w:type="dxa"/>
            <w:noWrap/>
            <w:hideMark/>
          </w:tcPr>
          <w:p w14:paraId="37E0AFA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est ID</w:t>
            </w:r>
          </w:p>
        </w:tc>
        <w:tc>
          <w:tcPr>
            <w:tcW w:w="837" w:type="dxa"/>
            <w:noWrap/>
            <w:hideMark/>
          </w:tcPr>
          <w:p w14:paraId="41BFD9C9"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Algorithm Name</w:t>
            </w:r>
          </w:p>
        </w:tc>
        <w:tc>
          <w:tcPr>
            <w:tcW w:w="821" w:type="dxa"/>
            <w:noWrap/>
            <w:hideMark/>
          </w:tcPr>
          <w:p w14:paraId="7812C35E"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un Time[Sec]</w:t>
            </w:r>
          </w:p>
        </w:tc>
        <w:tc>
          <w:tcPr>
            <w:tcW w:w="1046" w:type="dxa"/>
            <w:noWrap/>
            <w:hideMark/>
          </w:tcPr>
          <w:p w14:paraId="02DDD4B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 Distance[Km]</w:t>
            </w:r>
          </w:p>
        </w:tc>
        <w:tc>
          <w:tcPr>
            <w:tcW w:w="949" w:type="dxa"/>
            <w:noWrap/>
            <w:hideMark/>
          </w:tcPr>
          <w:p w14:paraId="1335B1EB"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TCA[Sec]</w:t>
            </w:r>
          </w:p>
        </w:tc>
        <w:tc>
          <w:tcPr>
            <w:tcW w:w="1046" w:type="dxa"/>
            <w:noWrap/>
            <w:hideMark/>
          </w:tcPr>
          <w:p w14:paraId="0DF74484"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 Distance[Km]</w:t>
            </w:r>
          </w:p>
        </w:tc>
        <w:tc>
          <w:tcPr>
            <w:tcW w:w="949" w:type="dxa"/>
            <w:noWrap/>
            <w:hideMark/>
          </w:tcPr>
          <w:p w14:paraId="620C32A6"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Real TCA[Sec]</w:t>
            </w:r>
          </w:p>
        </w:tc>
        <w:tc>
          <w:tcPr>
            <w:tcW w:w="949" w:type="dxa"/>
            <w:noWrap/>
            <w:hideMark/>
          </w:tcPr>
          <w:p w14:paraId="08FFFB13"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Time[Sec]</w:t>
            </w:r>
          </w:p>
        </w:tc>
        <w:tc>
          <w:tcPr>
            <w:tcW w:w="1046" w:type="dxa"/>
            <w:noWrap/>
            <w:hideMark/>
          </w:tcPr>
          <w:p w14:paraId="5F4FC98A"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Error Distance[Km]</w:t>
            </w:r>
          </w:p>
        </w:tc>
        <w:tc>
          <w:tcPr>
            <w:tcW w:w="902" w:type="dxa"/>
          </w:tcPr>
          <w:p w14:paraId="12F39178" w14:textId="77777777" w:rsidR="002F298C" w:rsidRPr="00A740E8" w:rsidRDefault="002F298C" w:rsidP="007F52EB">
            <w:pPr>
              <w:rPr>
                <w:rFonts w:ascii="Arial" w:hAnsi="Arial" w:cs="Arial"/>
                <w:b/>
                <w:bCs/>
                <w:sz w:val="16"/>
                <w:szCs w:val="16"/>
              </w:rPr>
            </w:pPr>
            <w:r w:rsidRPr="00A740E8">
              <w:rPr>
                <w:rFonts w:ascii="Arial" w:hAnsi="Arial" w:cs="Arial"/>
                <w:b/>
                <w:bCs/>
                <w:sz w:val="16"/>
                <w:szCs w:val="16"/>
              </w:rPr>
              <w:t>Passed Tests</w:t>
            </w:r>
          </w:p>
          <w:p w14:paraId="2520765F" w14:textId="77777777" w:rsidR="002F298C" w:rsidRPr="00A740E8" w:rsidRDefault="002F298C"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2F298C" w:rsidRPr="00A740E8" w14:paraId="3157D31A" w14:textId="77777777" w:rsidTr="002F298C">
        <w:trPr>
          <w:trHeight w:val="312"/>
        </w:trPr>
        <w:tc>
          <w:tcPr>
            <w:tcW w:w="471" w:type="dxa"/>
            <w:noWrap/>
            <w:hideMark/>
          </w:tcPr>
          <w:p w14:paraId="1E2F50A2" w14:textId="64D53526"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18350F20" w14:textId="1B607C5B" w:rsidR="002F298C" w:rsidRPr="00A740E8" w:rsidRDefault="002F298C" w:rsidP="002F298C">
            <w:pPr>
              <w:rPr>
                <w:rFonts w:ascii="Arial" w:hAnsi="Arial" w:cs="Arial"/>
                <w:sz w:val="16"/>
                <w:szCs w:val="16"/>
              </w:rPr>
            </w:pPr>
            <w:r w:rsidRPr="00A740E8">
              <w:rPr>
                <w:rFonts w:ascii="Arial" w:hAnsi="Arial" w:cs="Arial"/>
                <w:sz w:val="16"/>
                <w:szCs w:val="16"/>
              </w:rPr>
              <w:t>ANCAS</w:t>
            </w:r>
          </w:p>
        </w:tc>
        <w:tc>
          <w:tcPr>
            <w:tcW w:w="821" w:type="dxa"/>
            <w:noWrap/>
            <w:hideMark/>
          </w:tcPr>
          <w:p w14:paraId="5F8F80A8" w14:textId="77777777" w:rsidR="002F298C" w:rsidRPr="00A740E8" w:rsidRDefault="002F298C" w:rsidP="002F298C">
            <w:pPr>
              <w:rPr>
                <w:rFonts w:ascii="Arial" w:hAnsi="Arial" w:cs="Arial"/>
                <w:sz w:val="16"/>
                <w:szCs w:val="16"/>
              </w:rPr>
            </w:pPr>
            <w:r w:rsidRPr="00A740E8">
              <w:rPr>
                <w:rFonts w:ascii="Arial" w:hAnsi="Arial" w:cs="Arial"/>
                <w:sz w:val="16"/>
                <w:szCs w:val="16"/>
              </w:rPr>
              <w:t>0.066284</w:t>
            </w:r>
          </w:p>
          <w:p w14:paraId="6A6025D4" w14:textId="77777777" w:rsidR="002F298C" w:rsidRPr="00A740E8" w:rsidRDefault="002F298C" w:rsidP="002F298C">
            <w:pPr>
              <w:rPr>
                <w:rFonts w:ascii="Arial" w:hAnsi="Arial" w:cs="Arial"/>
                <w:sz w:val="16"/>
                <w:szCs w:val="16"/>
              </w:rPr>
            </w:pPr>
          </w:p>
        </w:tc>
        <w:tc>
          <w:tcPr>
            <w:tcW w:w="1046" w:type="dxa"/>
            <w:noWrap/>
            <w:hideMark/>
          </w:tcPr>
          <w:p w14:paraId="1F479675" w14:textId="77777777" w:rsidR="002F298C" w:rsidRPr="00A740E8" w:rsidRDefault="002F298C" w:rsidP="002F298C">
            <w:pPr>
              <w:rPr>
                <w:rFonts w:ascii="Arial" w:hAnsi="Arial" w:cs="Arial"/>
                <w:sz w:val="16"/>
                <w:szCs w:val="16"/>
              </w:rPr>
            </w:pPr>
            <w:r w:rsidRPr="00A740E8">
              <w:rPr>
                <w:rFonts w:ascii="Arial" w:hAnsi="Arial" w:cs="Arial"/>
                <w:sz w:val="16"/>
                <w:szCs w:val="16"/>
              </w:rPr>
              <w:t>15.73762201</w:t>
            </w:r>
          </w:p>
          <w:p w14:paraId="377F60E4" w14:textId="77777777" w:rsidR="002F298C" w:rsidRPr="00A740E8" w:rsidRDefault="002F298C" w:rsidP="002F298C">
            <w:pPr>
              <w:rPr>
                <w:rFonts w:ascii="Arial" w:hAnsi="Arial" w:cs="Arial"/>
                <w:sz w:val="16"/>
                <w:szCs w:val="16"/>
              </w:rPr>
            </w:pPr>
          </w:p>
        </w:tc>
        <w:tc>
          <w:tcPr>
            <w:tcW w:w="949" w:type="dxa"/>
            <w:noWrap/>
            <w:hideMark/>
          </w:tcPr>
          <w:p w14:paraId="1863CFC9"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34395456" w14:textId="77777777" w:rsidR="002F298C" w:rsidRPr="00A740E8" w:rsidRDefault="002F298C" w:rsidP="002F298C">
            <w:pPr>
              <w:rPr>
                <w:rFonts w:ascii="Arial" w:hAnsi="Arial" w:cs="Arial"/>
                <w:sz w:val="16"/>
                <w:szCs w:val="16"/>
              </w:rPr>
            </w:pPr>
          </w:p>
        </w:tc>
        <w:tc>
          <w:tcPr>
            <w:tcW w:w="1046" w:type="dxa"/>
            <w:noWrap/>
            <w:hideMark/>
          </w:tcPr>
          <w:p w14:paraId="48271E39"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428A9650" w14:textId="77777777" w:rsidR="002F298C" w:rsidRPr="00A740E8" w:rsidRDefault="002F298C" w:rsidP="002F298C">
            <w:pPr>
              <w:rPr>
                <w:rFonts w:ascii="Arial" w:hAnsi="Arial" w:cs="Arial"/>
                <w:sz w:val="16"/>
                <w:szCs w:val="16"/>
              </w:rPr>
            </w:pPr>
          </w:p>
        </w:tc>
        <w:tc>
          <w:tcPr>
            <w:tcW w:w="949" w:type="dxa"/>
            <w:noWrap/>
            <w:hideMark/>
          </w:tcPr>
          <w:p w14:paraId="1FBF40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1DE883AF" w14:textId="77777777" w:rsidR="002F298C" w:rsidRPr="00A740E8" w:rsidRDefault="002F298C" w:rsidP="002F298C">
            <w:pPr>
              <w:rPr>
                <w:rFonts w:ascii="Arial" w:hAnsi="Arial" w:cs="Arial"/>
                <w:sz w:val="16"/>
                <w:szCs w:val="16"/>
              </w:rPr>
            </w:pPr>
          </w:p>
        </w:tc>
        <w:tc>
          <w:tcPr>
            <w:tcW w:w="949" w:type="dxa"/>
            <w:noWrap/>
            <w:hideMark/>
          </w:tcPr>
          <w:p w14:paraId="070C2083" w14:textId="77777777" w:rsidR="002F298C" w:rsidRPr="00A740E8" w:rsidRDefault="002F298C" w:rsidP="002F298C">
            <w:pPr>
              <w:rPr>
                <w:rFonts w:ascii="Arial" w:hAnsi="Arial" w:cs="Arial"/>
                <w:sz w:val="16"/>
                <w:szCs w:val="16"/>
              </w:rPr>
            </w:pPr>
            <w:r w:rsidRPr="00A740E8">
              <w:rPr>
                <w:rFonts w:ascii="Arial" w:hAnsi="Arial" w:cs="Arial"/>
                <w:sz w:val="16"/>
                <w:szCs w:val="16"/>
              </w:rPr>
              <w:t>6.86524E-06</w:t>
            </w:r>
          </w:p>
          <w:p w14:paraId="251BE50E" w14:textId="77777777" w:rsidR="002F298C" w:rsidRPr="00A740E8" w:rsidRDefault="002F298C" w:rsidP="002F298C">
            <w:pPr>
              <w:rPr>
                <w:rFonts w:ascii="Arial" w:hAnsi="Arial" w:cs="Arial"/>
                <w:sz w:val="16"/>
                <w:szCs w:val="16"/>
              </w:rPr>
            </w:pPr>
          </w:p>
        </w:tc>
        <w:tc>
          <w:tcPr>
            <w:tcW w:w="1046" w:type="dxa"/>
            <w:noWrap/>
            <w:hideMark/>
          </w:tcPr>
          <w:p w14:paraId="7747F1FE" w14:textId="77777777" w:rsidR="002F298C" w:rsidRPr="00A740E8" w:rsidRDefault="002F298C" w:rsidP="002F298C">
            <w:pPr>
              <w:rPr>
                <w:rFonts w:ascii="Arial" w:hAnsi="Arial" w:cs="Arial"/>
                <w:sz w:val="16"/>
                <w:szCs w:val="16"/>
              </w:rPr>
            </w:pPr>
            <w:r w:rsidRPr="00A740E8">
              <w:rPr>
                <w:rFonts w:ascii="Arial" w:hAnsi="Arial" w:cs="Arial"/>
                <w:sz w:val="16"/>
                <w:szCs w:val="16"/>
              </w:rPr>
              <w:t>4.32641E-06</w:t>
            </w:r>
          </w:p>
          <w:p w14:paraId="39BC3839" w14:textId="77777777" w:rsidR="002F298C" w:rsidRPr="00A740E8" w:rsidRDefault="002F298C" w:rsidP="002F298C">
            <w:pPr>
              <w:rPr>
                <w:rFonts w:ascii="Arial" w:hAnsi="Arial" w:cs="Arial"/>
                <w:sz w:val="16"/>
                <w:szCs w:val="16"/>
              </w:rPr>
            </w:pPr>
          </w:p>
        </w:tc>
        <w:tc>
          <w:tcPr>
            <w:tcW w:w="902" w:type="dxa"/>
          </w:tcPr>
          <w:p w14:paraId="04C5BFB2" w14:textId="20A98EC8" w:rsidR="002F298C" w:rsidRPr="00A740E8" w:rsidRDefault="002F298C" w:rsidP="002F298C">
            <w:pPr>
              <w:rPr>
                <w:rFonts w:ascii="Arial" w:hAnsi="Arial" w:cs="Arial"/>
                <w:sz w:val="16"/>
                <w:szCs w:val="16"/>
              </w:rPr>
            </w:pPr>
            <w:r w:rsidRPr="00A740E8">
              <w:rPr>
                <w:rFonts w:ascii="Arial" w:hAnsi="Arial" w:cs="Arial"/>
                <w:sz w:val="16"/>
                <w:szCs w:val="16"/>
              </w:rPr>
              <w:t>692</w:t>
            </w:r>
          </w:p>
        </w:tc>
      </w:tr>
      <w:tr w:rsidR="002F298C" w:rsidRPr="00A740E8" w14:paraId="6DC8B264" w14:textId="77777777" w:rsidTr="002F298C">
        <w:trPr>
          <w:trHeight w:val="312"/>
        </w:trPr>
        <w:tc>
          <w:tcPr>
            <w:tcW w:w="471" w:type="dxa"/>
            <w:noWrap/>
            <w:hideMark/>
          </w:tcPr>
          <w:p w14:paraId="114A5235" w14:textId="0B61F9A5"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6B4072D9" w14:textId="37EFC363" w:rsidR="002F298C" w:rsidRPr="00A740E8" w:rsidRDefault="002F298C" w:rsidP="002F298C">
            <w:pPr>
              <w:rPr>
                <w:rFonts w:ascii="Arial" w:hAnsi="Arial" w:cs="Arial"/>
                <w:sz w:val="16"/>
                <w:szCs w:val="16"/>
              </w:rPr>
            </w:pPr>
            <w:r w:rsidRPr="00A740E8">
              <w:rPr>
                <w:rFonts w:ascii="Arial" w:hAnsi="Arial" w:cs="Arial"/>
                <w:sz w:val="16"/>
                <w:szCs w:val="16"/>
              </w:rPr>
              <w:t>SBO ANCAS</w:t>
            </w:r>
          </w:p>
        </w:tc>
        <w:tc>
          <w:tcPr>
            <w:tcW w:w="821" w:type="dxa"/>
            <w:noWrap/>
            <w:hideMark/>
          </w:tcPr>
          <w:p w14:paraId="04277773" w14:textId="77777777" w:rsidR="002F298C" w:rsidRPr="00A740E8" w:rsidRDefault="002F298C" w:rsidP="002F298C">
            <w:pPr>
              <w:rPr>
                <w:rFonts w:ascii="Arial" w:hAnsi="Arial" w:cs="Arial"/>
                <w:sz w:val="16"/>
                <w:szCs w:val="16"/>
              </w:rPr>
            </w:pPr>
            <w:r w:rsidRPr="00A740E8">
              <w:rPr>
                <w:rFonts w:ascii="Arial" w:hAnsi="Arial" w:cs="Arial"/>
                <w:sz w:val="16"/>
                <w:szCs w:val="16"/>
              </w:rPr>
              <w:t>0.077593</w:t>
            </w:r>
          </w:p>
          <w:p w14:paraId="12D14CC3" w14:textId="77777777" w:rsidR="002F298C" w:rsidRPr="00A740E8" w:rsidRDefault="002F298C" w:rsidP="002F298C">
            <w:pPr>
              <w:rPr>
                <w:rFonts w:ascii="Arial" w:hAnsi="Arial" w:cs="Arial"/>
                <w:sz w:val="16"/>
                <w:szCs w:val="16"/>
              </w:rPr>
            </w:pPr>
          </w:p>
        </w:tc>
        <w:tc>
          <w:tcPr>
            <w:tcW w:w="1046" w:type="dxa"/>
            <w:noWrap/>
            <w:hideMark/>
          </w:tcPr>
          <w:p w14:paraId="791E247B"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430A18D" w14:textId="77777777" w:rsidR="002F298C" w:rsidRPr="00A740E8" w:rsidRDefault="002F298C" w:rsidP="002F298C">
            <w:pPr>
              <w:rPr>
                <w:rFonts w:ascii="Arial" w:hAnsi="Arial" w:cs="Arial"/>
                <w:sz w:val="16"/>
                <w:szCs w:val="16"/>
              </w:rPr>
            </w:pPr>
          </w:p>
        </w:tc>
        <w:tc>
          <w:tcPr>
            <w:tcW w:w="949" w:type="dxa"/>
            <w:noWrap/>
            <w:hideMark/>
          </w:tcPr>
          <w:p w14:paraId="146A7B3F"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0252FF61" w14:textId="77777777" w:rsidR="002F298C" w:rsidRPr="00A740E8" w:rsidRDefault="002F298C" w:rsidP="002F298C">
            <w:pPr>
              <w:rPr>
                <w:rFonts w:ascii="Arial" w:hAnsi="Arial" w:cs="Arial"/>
                <w:sz w:val="16"/>
                <w:szCs w:val="16"/>
              </w:rPr>
            </w:pPr>
          </w:p>
        </w:tc>
        <w:tc>
          <w:tcPr>
            <w:tcW w:w="1046" w:type="dxa"/>
            <w:noWrap/>
            <w:hideMark/>
          </w:tcPr>
          <w:p w14:paraId="5406DD67"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587C4B80" w14:textId="77777777" w:rsidR="002F298C" w:rsidRPr="00A740E8" w:rsidRDefault="002F298C" w:rsidP="002F298C">
            <w:pPr>
              <w:rPr>
                <w:rFonts w:ascii="Arial" w:hAnsi="Arial" w:cs="Arial"/>
                <w:sz w:val="16"/>
                <w:szCs w:val="16"/>
              </w:rPr>
            </w:pPr>
          </w:p>
        </w:tc>
        <w:tc>
          <w:tcPr>
            <w:tcW w:w="949" w:type="dxa"/>
            <w:noWrap/>
            <w:hideMark/>
          </w:tcPr>
          <w:p w14:paraId="26689721"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9EDFA3F" w14:textId="77777777" w:rsidR="002F298C" w:rsidRPr="00A740E8" w:rsidRDefault="002F298C" w:rsidP="002F298C">
            <w:pPr>
              <w:rPr>
                <w:rFonts w:ascii="Arial" w:hAnsi="Arial" w:cs="Arial"/>
                <w:sz w:val="16"/>
                <w:szCs w:val="16"/>
              </w:rPr>
            </w:pPr>
          </w:p>
        </w:tc>
        <w:tc>
          <w:tcPr>
            <w:tcW w:w="949" w:type="dxa"/>
            <w:noWrap/>
            <w:hideMark/>
          </w:tcPr>
          <w:p w14:paraId="157A973F" w14:textId="77777777" w:rsidR="002F298C" w:rsidRPr="00A740E8" w:rsidRDefault="002F298C" w:rsidP="002F298C">
            <w:pPr>
              <w:rPr>
                <w:rFonts w:ascii="Arial" w:hAnsi="Arial" w:cs="Arial"/>
                <w:sz w:val="16"/>
                <w:szCs w:val="16"/>
              </w:rPr>
            </w:pPr>
            <w:r w:rsidRPr="00A740E8">
              <w:rPr>
                <w:rFonts w:ascii="Arial" w:hAnsi="Arial" w:cs="Arial"/>
                <w:sz w:val="16"/>
                <w:szCs w:val="16"/>
              </w:rPr>
              <w:t>1.52194E-05</w:t>
            </w:r>
          </w:p>
          <w:p w14:paraId="2A65BB29" w14:textId="77777777" w:rsidR="002F298C" w:rsidRPr="00A740E8" w:rsidRDefault="002F298C" w:rsidP="002F298C">
            <w:pPr>
              <w:rPr>
                <w:rFonts w:ascii="Arial" w:hAnsi="Arial" w:cs="Arial"/>
                <w:sz w:val="16"/>
                <w:szCs w:val="16"/>
              </w:rPr>
            </w:pPr>
          </w:p>
        </w:tc>
        <w:tc>
          <w:tcPr>
            <w:tcW w:w="1046" w:type="dxa"/>
            <w:noWrap/>
            <w:hideMark/>
          </w:tcPr>
          <w:p w14:paraId="1B08FF97" w14:textId="77777777" w:rsidR="002F298C" w:rsidRPr="00A740E8" w:rsidRDefault="002F298C" w:rsidP="002F298C">
            <w:pPr>
              <w:rPr>
                <w:rFonts w:ascii="Arial" w:hAnsi="Arial" w:cs="Arial"/>
                <w:sz w:val="16"/>
                <w:szCs w:val="16"/>
              </w:rPr>
            </w:pPr>
            <w:r w:rsidRPr="00A740E8">
              <w:rPr>
                <w:rFonts w:ascii="Arial" w:hAnsi="Arial" w:cs="Arial"/>
                <w:sz w:val="16"/>
                <w:szCs w:val="16"/>
              </w:rPr>
              <w:t>3.33596E-10</w:t>
            </w:r>
          </w:p>
          <w:p w14:paraId="277F32D9" w14:textId="77777777" w:rsidR="002F298C" w:rsidRPr="00A740E8" w:rsidRDefault="002F298C" w:rsidP="002F298C">
            <w:pPr>
              <w:rPr>
                <w:rFonts w:ascii="Arial" w:hAnsi="Arial" w:cs="Arial"/>
                <w:sz w:val="16"/>
                <w:szCs w:val="16"/>
              </w:rPr>
            </w:pPr>
          </w:p>
        </w:tc>
        <w:tc>
          <w:tcPr>
            <w:tcW w:w="902" w:type="dxa"/>
          </w:tcPr>
          <w:p w14:paraId="55CE7E1B" w14:textId="43420412" w:rsidR="002F298C" w:rsidRPr="00A740E8" w:rsidRDefault="002F298C" w:rsidP="002F298C">
            <w:pPr>
              <w:rPr>
                <w:rFonts w:ascii="Arial" w:hAnsi="Arial" w:cs="Arial"/>
                <w:sz w:val="16"/>
                <w:szCs w:val="16"/>
              </w:rPr>
            </w:pPr>
            <w:r w:rsidRPr="00A740E8">
              <w:rPr>
                <w:rFonts w:ascii="Arial" w:hAnsi="Arial" w:cs="Arial"/>
                <w:sz w:val="16"/>
                <w:szCs w:val="16"/>
              </w:rPr>
              <w:t>2298</w:t>
            </w:r>
          </w:p>
        </w:tc>
      </w:tr>
      <w:tr w:rsidR="002F298C" w:rsidRPr="00A740E8" w14:paraId="29C4B096" w14:textId="77777777" w:rsidTr="002F298C">
        <w:trPr>
          <w:trHeight w:val="312"/>
        </w:trPr>
        <w:tc>
          <w:tcPr>
            <w:tcW w:w="471" w:type="dxa"/>
            <w:noWrap/>
            <w:hideMark/>
          </w:tcPr>
          <w:p w14:paraId="47708556" w14:textId="77777777" w:rsidR="002F298C" w:rsidRPr="00A740E8" w:rsidRDefault="002F298C" w:rsidP="002F298C">
            <w:pPr>
              <w:rPr>
                <w:rFonts w:ascii="Arial" w:hAnsi="Arial" w:cs="Arial"/>
                <w:sz w:val="16"/>
                <w:szCs w:val="16"/>
              </w:rPr>
            </w:pPr>
            <w:r w:rsidRPr="00A740E8">
              <w:rPr>
                <w:rFonts w:ascii="Arial" w:hAnsi="Arial" w:cs="Arial"/>
                <w:sz w:val="16"/>
                <w:szCs w:val="16"/>
              </w:rPr>
              <w:t>226</w:t>
            </w:r>
          </w:p>
        </w:tc>
        <w:tc>
          <w:tcPr>
            <w:tcW w:w="837" w:type="dxa"/>
            <w:noWrap/>
            <w:hideMark/>
          </w:tcPr>
          <w:p w14:paraId="42B81A5F" w14:textId="4543C34C" w:rsidR="002F298C" w:rsidRPr="00A740E8" w:rsidRDefault="002F298C" w:rsidP="002F298C">
            <w:pPr>
              <w:rPr>
                <w:rFonts w:ascii="Arial" w:hAnsi="Arial" w:cs="Arial"/>
                <w:sz w:val="16"/>
                <w:szCs w:val="16"/>
              </w:rPr>
            </w:pPr>
            <w:r w:rsidRPr="00A740E8">
              <w:rPr>
                <w:rFonts w:ascii="Arial" w:hAnsi="Arial" w:cs="Arial"/>
                <w:sz w:val="16"/>
                <w:szCs w:val="16"/>
              </w:rPr>
              <w:t>CATCH</w:t>
            </w:r>
          </w:p>
        </w:tc>
        <w:tc>
          <w:tcPr>
            <w:tcW w:w="821" w:type="dxa"/>
            <w:noWrap/>
            <w:hideMark/>
          </w:tcPr>
          <w:p w14:paraId="43365567" w14:textId="77777777" w:rsidR="002F298C" w:rsidRPr="00A740E8" w:rsidRDefault="002F298C" w:rsidP="002F298C">
            <w:pPr>
              <w:rPr>
                <w:rFonts w:ascii="Arial" w:hAnsi="Arial" w:cs="Arial"/>
                <w:sz w:val="16"/>
                <w:szCs w:val="16"/>
              </w:rPr>
            </w:pPr>
            <w:r w:rsidRPr="00A740E8">
              <w:rPr>
                <w:rFonts w:ascii="Arial" w:hAnsi="Arial" w:cs="Arial"/>
                <w:sz w:val="16"/>
                <w:szCs w:val="16"/>
              </w:rPr>
              <w:t>0.195762</w:t>
            </w:r>
          </w:p>
          <w:p w14:paraId="2A83F26F" w14:textId="77777777" w:rsidR="002F298C" w:rsidRPr="00A740E8" w:rsidRDefault="002F298C" w:rsidP="002F298C">
            <w:pPr>
              <w:rPr>
                <w:rFonts w:ascii="Arial" w:hAnsi="Arial" w:cs="Arial"/>
                <w:sz w:val="16"/>
                <w:szCs w:val="16"/>
              </w:rPr>
            </w:pPr>
          </w:p>
        </w:tc>
        <w:tc>
          <w:tcPr>
            <w:tcW w:w="1046" w:type="dxa"/>
            <w:noWrap/>
            <w:hideMark/>
          </w:tcPr>
          <w:p w14:paraId="1677399F" w14:textId="77777777" w:rsidR="002F298C" w:rsidRPr="00A740E8" w:rsidRDefault="002F298C" w:rsidP="002F298C">
            <w:pPr>
              <w:rPr>
                <w:rFonts w:ascii="Arial" w:hAnsi="Arial" w:cs="Arial"/>
                <w:sz w:val="16"/>
                <w:szCs w:val="16"/>
              </w:rPr>
            </w:pPr>
            <w:r w:rsidRPr="00A740E8">
              <w:rPr>
                <w:rFonts w:ascii="Arial" w:hAnsi="Arial" w:cs="Arial"/>
                <w:sz w:val="16"/>
                <w:szCs w:val="16"/>
              </w:rPr>
              <w:t>15.73762087</w:t>
            </w:r>
          </w:p>
          <w:p w14:paraId="2A6C395C" w14:textId="77777777" w:rsidR="002F298C" w:rsidRPr="00A740E8" w:rsidRDefault="002F298C" w:rsidP="002F298C">
            <w:pPr>
              <w:rPr>
                <w:rFonts w:ascii="Arial" w:hAnsi="Arial" w:cs="Arial"/>
                <w:sz w:val="16"/>
                <w:szCs w:val="16"/>
              </w:rPr>
            </w:pPr>
          </w:p>
        </w:tc>
        <w:tc>
          <w:tcPr>
            <w:tcW w:w="949" w:type="dxa"/>
            <w:noWrap/>
            <w:hideMark/>
          </w:tcPr>
          <w:p w14:paraId="76EA3D22" w14:textId="77777777" w:rsidR="002F298C" w:rsidRPr="00A740E8" w:rsidRDefault="002F298C" w:rsidP="002F298C">
            <w:pPr>
              <w:rPr>
                <w:rFonts w:ascii="Arial" w:hAnsi="Arial" w:cs="Arial"/>
                <w:sz w:val="16"/>
                <w:szCs w:val="16"/>
              </w:rPr>
            </w:pPr>
            <w:r w:rsidRPr="00A740E8">
              <w:rPr>
                <w:rFonts w:ascii="Arial" w:hAnsi="Arial" w:cs="Arial"/>
                <w:sz w:val="16"/>
                <w:szCs w:val="16"/>
              </w:rPr>
              <w:t>1606879.912</w:t>
            </w:r>
          </w:p>
          <w:p w14:paraId="217191A1" w14:textId="77777777" w:rsidR="002F298C" w:rsidRPr="00A740E8" w:rsidRDefault="002F298C" w:rsidP="002F298C">
            <w:pPr>
              <w:rPr>
                <w:rFonts w:ascii="Arial" w:hAnsi="Arial" w:cs="Arial"/>
                <w:sz w:val="16"/>
                <w:szCs w:val="16"/>
              </w:rPr>
            </w:pPr>
          </w:p>
        </w:tc>
        <w:tc>
          <w:tcPr>
            <w:tcW w:w="1046" w:type="dxa"/>
            <w:noWrap/>
            <w:hideMark/>
          </w:tcPr>
          <w:p w14:paraId="13384048" w14:textId="77777777" w:rsidR="002F298C" w:rsidRPr="00A740E8" w:rsidRDefault="002F298C" w:rsidP="002F298C">
            <w:pPr>
              <w:rPr>
                <w:rFonts w:ascii="Arial" w:hAnsi="Arial" w:cs="Arial"/>
                <w:sz w:val="16"/>
                <w:szCs w:val="16"/>
              </w:rPr>
            </w:pPr>
            <w:r w:rsidRPr="00A740E8">
              <w:rPr>
                <w:rFonts w:ascii="Arial" w:hAnsi="Arial" w:cs="Arial"/>
                <w:sz w:val="16"/>
                <w:szCs w:val="16"/>
              </w:rPr>
              <w:t>15.73761768</w:t>
            </w:r>
          </w:p>
          <w:p w14:paraId="3B7D8E7A" w14:textId="77777777" w:rsidR="002F298C" w:rsidRPr="00A740E8" w:rsidRDefault="002F298C" w:rsidP="002F298C">
            <w:pPr>
              <w:rPr>
                <w:rFonts w:ascii="Arial" w:hAnsi="Arial" w:cs="Arial"/>
                <w:sz w:val="16"/>
                <w:szCs w:val="16"/>
              </w:rPr>
            </w:pPr>
          </w:p>
        </w:tc>
        <w:tc>
          <w:tcPr>
            <w:tcW w:w="949" w:type="dxa"/>
            <w:noWrap/>
            <w:hideMark/>
          </w:tcPr>
          <w:p w14:paraId="7006D874" w14:textId="77777777" w:rsidR="002F298C" w:rsidRPr="00A740E8" w:rsidRDefault="002F298C" w:rsidP="002F298C">
            <w:pPr>
              <w:rPr>
                <w:rFonts w:ascii="Arial" w:hAnsi="Arial" w:cs="Arial"/>
                <w:sz w:val="16"/>
                <w:szCs w:val="16"/>
              </w:rPr>
            </w:pPr>
            <w:r w:rsidRPr="00A740E8">
              <w:rPr>
                <w:rFonts w:ascii="Arial" w:hAnsi="Arial" w:cs="Arial"/>
                <w:sz w:val="16"/>
                <w:szCs w:val="16"/>
              </w:rPr>
              <w:t>1606879.915</w:t>
            </w:r>
          </w:p>
          <w:p w14:paraId="6BDC0574" w14:textId="77777777" w:rsidR="002F298C" w:rsidRPr="00A740E8" w:rsidRDefault="002F298C" w:rsidP="002F298C">
            <w:pPr>
              <w:rPr>
                <w:rFonts w:ascii="Arial" w:hAnsi="Arial" w:cs="Arial"/>
                <w:sz w:val="16"/>
                <w:szCs w:val="16"/>
              </w:rPr>
            </w:pPr>
          </w:p>
        </w:tc>
        <w:tc>
          <w:tcPr>
            <w:tcW w:w="949" w:type="dxa"/>
            <w:noWrap/>
            <w:hideMark/>
          </w:tcPr>
          <w:p w14:paraId="51AAD339" w14:textId="77777777" w:rsidR="002F298C" w:rsidRPr="00A740E8" w:rsidRDefault="002F298C" w:rsidP="002F298C">
            <w:pPr>
              <w:rPr>
                <w:rFonts w:ascii="Arial" w:hAnsi="Arial" w:cs="Arial"/>
                <w:sz w:val="16"/>
                <w:szCs w:val="16"/>
              </w:rPr>
            </w:pPr>
            <w:r w:rsidRPr="00A740E8">
              <w:rPr>
                <w:rFonts w:ascii="Arial" w:hAnsi="Arial" w:cs="Arial"/>
                <w:sz w:val="16"/>
                <w:szCs w:val="16"/>
              </w:rPr>
              <w:t>0.003148539</w:t>
            </w:r>
          </w:p>
          <w:p w14:paraId="52236883" w14:textId="77777777" w:rsidR="002F298C" w:rsidRPr="00A740E8" w:rsidRDefault="002F298C" w:rsidP="002F298C">
            <w:pPr>
              <w:rPr>
                <w:rFonts w:ascii="Arial" w:hAnsi="Arial" w:cs="Arial"/>
                <w:sz w:val="16"/>
                <w:szCs w:val="16"/>
              </w:rPr>
            </w:pPr>
          </w:p>
        </w:tc>
        <w:tc>
          <w:tcPr>
            <w:tcW w:w="1046" w:type="dxa"/>
            <w:noWrap/>
            <w:hideMark/>
          </w:tcPr>
          <w:p w14:paraId="21761FEE" w14:textId="77777777" w:rsidR="002F298C" w:rsidRPr="00A740E8" w:rsidRDefault="002F298C" w:rsidP="002F298C">
            <w:pPr>
              <w:rPr>
                <w:rFonts w:ascii="Arial" w:hAnsi="Arial" w:cs="Arial"/>
                <w:sz w:val="16"/>
                <w:szCs w:val="16"/>
              </w:rPr>
            </w:pPr>
            <w:r w:rsidRPr="00A740E8">
              <w:rPr>
                <w:rFonts w:ascii="Arial" w:hAnsi="Arial" w:cs="Arial"/>
                <w:sz w:val="16"/>
                <w:szCs w:val="16"/>
              </w:rPr>
              <w:t>3.19001E-06</w:t>
            </w:r>
          </w:p>
          <w:p w14:paraId="01142C66" w14:textId="77777777" w:rsidR="002F298C" w:rsidRPr="00A740E8" w:rsidRDefault="002F298C" w:rsidP="002F298C">
            <w:pPr>
              <w:rPr>
                <w:rFonts w:ascii="Arial" w:hAnsi="Arial" w:cs="Arial"/>
                <w:sz w:val="16"/>
                <w:szCs w:val="16"/>
              </w:rPr>
            </w:pPr>
          </w:p>
        </w:tc>
        <w:tc>
          <w:tcPr>
            <w:tcW w:w="902" w:type="dxa"/>
          </w:tcPr>
          <w:p w14:paraId="7DF7E2CC" w14:textId="4BFA0C7D" w:rsidR="002F298C" w:rsidRPr="00A740E8" w:rsidRDefault="002F298C" w:rsidP="002F298C">
            <w:pPr>
              <w:rPr>
                <w:rFonts w:ascii="Arial" w:hAnsi="Arial" w:cs="Arial"/>
                <w:sz w:val="16"/>
                <w:szCs w:val="16"/>
              </w:rPr>
            </w:pPr>
            <w:r w:rsidRPr="00A740E8">
              <w:rPr>
                <w:rFonts w:ascii="Arial" w:hAnsi="Arial" w:cs="Arial"/>
                <w:sz w:val="16"/>
                <w:szCs w:val="16"/>
              </w:rPr>
              <w:t>591</w:t>
            </w:r>
          </w:p>
        </w:tc>
      </w:tr>
    </w:tbl>
    <w:p w14:paraId="46B63049" w14:textId="77777777" w:rsidR="00567723" w:rsidRDefault="00567723" w:rsidP="00567723">
      <w:pPr>
        <w:rPr>
          <w:rFonts w:ascii="Arial" w:eastAsiaTheme="minorEastAsia" w:hAnsi="Arial" w:cs="Arial"/>
          <w:b/>
          <w:bCs/>
          <w:u w:val="single"/>
        </w:rPr>
      </w:pPr>
    </w:p>
    <w:p w14:paraId="6E5D67C2" w14:textId="5C3A615E" w:rsidR="00E653E5" w:rsidRDefault="00567723" w:rsidP="00567723">
      <w:pPr>
        <w:rPr>
          <w:rFonts w:ascii="Arial" w:hAnsi="Arial" w:cs="Arial"/>
        </w:rPr>
      </w:pPr>
      <w:r w:rsidRPr="0021003E">
        <w:rPr>
          <w:rFonts w:ascii="Arial" w:eastAsiaTheme="minorEastAsia" w:hAnsi="Arial" w:cs="Arial"/>
          <w:b/>
          <w:bCs/>
          <w:u w:val="single"/>
        </w:rPr>
        <w:t xml:space="preserve">Analyzing The Data: </w:t>
      </w:r>
    </w:p>
    <w:p w14:paraId="10627D9B" w14:textId="4E169A05"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8 and 16 points per segment.</w:t>
      </w:r>
    </w:p>
    <w:p w14:paraId="64B547A5" w14:textId="04676CFD" w:rsidR="00E653E5" w:rsidRPr="007764B0" w:rsidRDefault="00CF5FA2" w:rsidP="00AE7D0D">
      <w:r w:rsidRPr="00CF5FA2">
        <w:rPr>
          <w:noProof/>
        </w:rPr>
        <w:drawing>
          <wp:inline distT="0" distB="0" distL="0" distR="0" wp14:anchorId="0ECCCFB9" wp14:editId="696832B9">
            <wp:extent cx="5731510" cy="2616200"/>
            <wp:effectExtent l="0" t="0" r="0" b="0"/>
            <wp:docPr id="1988946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946901" name=""/>
                    <pic:cNvPicPr/>
                  </pic:nvPicPr>
                  <pic:blipFill>
                    <a:blip r:embed="rId148"/>
                    <a:stretch>
                      <a:fillRect/>
                    </a:stretch>
                  </pic:blipFill>
                  <pic:spPr>
                    <a:xfrm>
                      <a:off x="0" y="0"/>
                      <a:ext cx="5731510" cy="2616200"/>
                    </a:xfrm>
                    <a:prstGeom prst="rect">
                      <a:avLst/>
                    </a:prstGeom>
                  </pic:spPr>
                </pic:pic>
              </a:graphicData>
            </a:graphic>
          </wp:inline>
        </w:drawing>
      </w:r>
    </w:p>
    <w:p w14:paraId="43DFEE29" w14:textId="77777777" w:rsidR="00E653E5" w:rsidRDefault="00E653E5" w:rsidP="00E653E5">
      <w:pPr>
        <w:rPr>
          <w:rFonts w:ascii="Arial" w:hAnsi="Arial" w:cs="Arial"/>
          <w:lang w:val="en-US"/>
        </w:rPr>
      </w:pPr>
    </w:p>
    <w:p w14:paraId="2519BAF2" w14:textId="0FE41F69" w:rsidR="00144058" w:rsidRPr="00144058" w:rsidRDefault="00945AFF" w:rsidP="00A740E8">
      <w:pPr>
        <w:jc w:val="both"/>
        <w:rPr>
          <w:rFonts w:ascii="Arial" w:hAnsi="Arial" w:cs="Arial"/>
          <w:lang w:val="en-US"/>
        </w:rPr>
      </w:pPr>
      <w:r w:rsidRPr="00945AFF">
        <w:rPr>
          <w:rFonts w:ascii="Arial" w:hAnsi="Arial" w:cs="Arial"/>
          <w:lang w:val="en-US"/>
        </w:rPr>
        <w:t>The test results reveal that the average error distance is significantly influenced by the initial input parameters. Unlike previous cases, where ANCAS was consistently the method with the highest error values, the current results indicate that its error rates are not always distinctly worse than CATCH. However, it remains evident that ANCAS generally exhibits higher error distances compared to SBO-ANCAS and CATCH. SBO-ANCAS once again demonstrates the lowest error values, reinforcing its superior precision across various test cases. This result confirms that SBO-ANCAS consistently outperforms the other methods in minimizing error distances, making it the most effective choice among the tested approaches.</w:t>
      </w:r>
      <w:r>
        <w:rPr>
          <w:rFonts w:ascii="Arial" w:hAnsi="Arial" w:cs="Arial"/>
          <w:lang w:val="en-US"/>
        </w:rPr>
        <w:t xml:space="preserve"> </w:t>
      </w:r>
      <w:r w:rsidR="00144058" w:rsidRPr="00144058">
        <w:rPr>
          <w:rFonts w:ascii="Arial" w:hAnsi="Arial" w:cs="Arial"/>
          <w:lang w:val="en-US"/>
        </w:rPr>
        <w:t>Additionally, in this test case, we observe unexpectedly high error values ​​for CATCH</w:t>
      </w:r>
      <w:r w:rsidR="00144058">
        <w:rPr>
          <w:rFonts w:ascii="Arial" w:hAnsi="Arial" w:cs="Arial"/>
          <w:lang w:val="en-US"/>
        </w:rPr>
        <w:t xml:space="preserve">, </w:t>
      </w:r>
      <w:r w:rsidR="00144058" w:rsidRPr="00144058">
        <w:rPr>
          <w:rFonts w:ascii="Arial" w:hAnsi="Arial" w:cs="Arial"/>
          <w:lang w:val="en-US"/>
        </w:rPr>
        <w:t>an outcome that runs contrary to prior expectations, since CATCH typically achieves higher accuracy than ANCAS because it uses higher</w:t>
      </w:r>
      <w:r w:rsidR="00144058">
        <w:rPr>
          <w:rFonts w:ascii="Arial" w:hAnsi="Arial" w:cs="Arial"/>
          <w:lang w:val="en-US"/>
        </w:rPr>
        <w:t xml:space="preserve"> </w:t>
      </w:r>
      <w:r w:rsidR="00144058" w:rsidRPr="00144058">
        <w:rPr>
          <w:rFonts w:ascii="Arial" w:hAnsi="Arial" w:cs="Arial"/>
          <w:lang w:val="en-US"/>
        </w:rPr>
        <w:t xml:space="preserve">degree Chebyshev polynomials to approximate the relative distance function, whereas ANCAS relies on a single cubic polynomial. By employing more polynomial terms, CATCH can capture more subtle variations in the satellite trajectories, thus producing a closer fit to the true distance function. In addition, the </w:t>
      </w:r>
      <w:r w:rsidR="00144058" w:rsidRPr="00144058">
        <w:rPr>
          <w:rFonts w:ascii="Arial" w:hAnsi="Arial" w:cs="Arial"/>
          <w:lang w:val="en-US"/>
        </w:rPr>
        <w:lastRenderedPageBreak/>
        <w:t>companion matrix approach used in CATCH systematically identifies all relevant roots of the high-degree polynomial, further enhancing its accuracy in locating the minimum distance point (Time of Closest Approach). Conversely, the cubic polynomial in ANCAS can only approximate a narrower range of possible function shapes, making it inherently less precise under most conditions.</w:t>
      </w:r>
    </w:p>
    <w:p w14:paraId="78593C37" w14:textId="77D891BA" w:rsidR="00E60DC6" w:rsidRDefault="00144058" w:rsidP="00A740E8">
      <w:pPr>
        <w:jc w:val="both"/>
        <w:rPr>
          <w:rFonts w:ascii="Arial" w:hAnsi="Arial" w:cs="Arial"/>
          <w:lang w:val="en-US"/>
        </w:rPr>
      </w:pPr>
      <w:r w:rsidRPr="00144058">
        <w:rPr>
          <w:rFonts w:ascii="Arial" w:hAnsi="Arial" w:cs="Arial"/>
          <w:lang w:val="en-US"/>
        </w:rPr>
        <w:t>A likely explanation for the anomalous CATCH results in this scenario is that, with a polynomial degree of 16, the dataset grows significantly, increasing the complexity of the companion matrix eigenvalue calculation. This can lead to numerical instabilities or other computational issues that inflate the distance error. Additionally, the satellite's trajectory may include challenging segments or singular points that exacerbate these numerical effects. 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00C42364"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6F6E22F2" w14:textId="77777777" w:rsidR="00E653E5" w:rsidRDefault="00E653E5" w:rsidP="00E653E5">
      <w:pPr>
        <w:rPr>
          <w:rFonts w:ascii="Arial" w:eastAsiaTheme="minorEastAsia" w:hAnsi="Arial" w:cs="Arial"/>
          <w:b/>
          <w:bCs/>
          <w:u w:val="single"/>
        </w:rPr>
      </w:pPr>
    </w:p>
    <w:p w14:paraId="6F3F865D" w14:textId="77777777" w:rsidR="00E653E5" w:rsidRPr="0012207F" w:rsidRDefault="00E653E5" w:rsidP="00E653E5">
      <w:pPr>
        <w:rPr>
          <w:rFonts w:ascii="Arial" w:eastAsiaTheme="minorEastAsia" w:hAnsi="Arial" w:cs="Arial"/>
          <w:b/>
          <w:bCs/>
          <w:u w:val="single"/>
        </w:rPr>
      </w:pPr>
      <w:r w:rsidRPr="0012207F">
        <w:rPr>
          <w:rFonts w:ascii="Arial" w:eastAsiaTheme="minorEastAsia" w:hAnsi="Arial" w:cs="Arial"/>
          <w:b/>
          <w:bCs/>
          <w:u w:val="single"/>
        </w:rPr>
        <w:t>A Test Case</w:t>
      </w:r>
      <w:r>
        <w:rPr>
          <w:rFonts w:ascii="Arial" w:eastAsiaTheme="minorEastAsia" w:hAnsi="Arial" w:cs="Arial"/>
          <w:b/>
          <w:bCs/>
          <w:u w:val="single"/>
        </w:rPr>
        <w:t xml:space="preserve"> 4</w:t>
      </w:r>
      <w:r w:rsidRPr="0012207F">
        <w:rPr>
          <w:rFonts w:ascii="Arial" w:eastAsiaTheme="minorEastAsia" w:hAnsi="Arial" w:cs="Arial"/>
          <w:b/>
          <w:bCs/>
          <w:u w:val="single"/>
        </w:rPr>
        <w:t>:</w:t>
      </w:r>
    </w:p>
    <w:p w14:paraId="73128B1A" w14:textId="77777777" w:rsidR="00E653E5" w:rsidRDefault="00E653E5" w:rsidP="00084271">
      <w:pPr>
        <w:jc w:val="both"/>
        <w:rPr>
          <w:rFonts w:ascii="Arial" w:eastAsiaTheme="minorEastAsia" w:hAnsi="Arial" w:cs="Arial"/>
        </w:rPr>
      </w:pPr>
      <w:r w:rsidRPr="0012207F">
        <w:rPr>
          <w:rFonts w:ascii="Arial" w:eastAsiaTheme="minorEastAsia" w:hAnsi="Arial" w:cs="Arial"/>
        </w:rPr>
        <w:t>Here we have an example of a single run of the 3 algorithms over the same set of data:</w:t>
      </w:r>
    </w:p>
    <w:p w14:paraId="296F6540" w14:textId="11ED69BC"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numbers of points per segment</w:t>
      </w:r>
      <w:r>
        <w:rPr>
          <w:rFonts w:ascii="Arial" w:eastAsiaTheme="minorEastAsia" w:hAnsi="Arial" w:cs="Arial"/>
          <w:lang w:val="en-US"/>
        </w:rPr>
        <w:t xml:space="preserve"> </w:t>
      </w:r>
      <w:r w:rsidRPr="00343ABB">
        <w:rPr>
          <w:rFonts w:ascii="Arial" w:eastAsiaTheme="minorEastAsia" w:hAnsi="Arial" w:cs="Arial"/>
          <w:lang w:val="en-US"/>
        </w:rPr>
        <w:t>(Number of Input Points):</w:t>
      </w:r>
      <w:r>
        <w:rPr>
          <w:rFonts w:ascii="Arial" w:eastAsiaTheme="minorEastAsia" w:hAnsi="Arial" w:cs="Arial"/>
          <w:lang w:val="en-US"/>
        </w:rPr>
        <w:t xml:space="preserve"> 16</w:t>
      </w:r>
    </w:p>
    <w:p w14:paraId="318C0505" w14:textId="5BFE13FB"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eastAsiaTheme="minorEastAsia" w:hAnsi="Arial" w:cs="Arial"/>
          <w:lang w:val="en-US"/>
        </w:rPr>
        <w:t xml:space="preserve">number of segments per minimal revolution (Tmin Factor): </w:t>
      </w:r>
      <w:r>
        <w:rPr>
          <w:rFonts w:ascii="Arial" w:eastAsiaTheme="minorEastAsia" w:hAnsi="Arial" w:cs="Arial"/>
          <w:lang w:val="en-US"/>
        </w:rPr>
        <w:t>16</w:t>
      </w:r>
      <w:r w:rsidRPr="00343ABB">
        <w:rPr>
          <w:rFonts w:ascii="Arial" w:eastAsiaTheme="minorEastAsia" w:hAnsi="Arial" w:cs="Arial"/>
          <w:lang w:val="en-US"/>
        </w:rPr>
        <w:t xml:space="preserve"> </w:t>
      </w:r>
    </w:p>
    <w:p w14:paraId="63A95034" w14:textId="77777777" w:rsidR="00E653E5" w:rsidRPr="00343ABB" w:rsidRDefault="00E653E5" w:rsidP="00084271">
      <w:pPr>
        <w:pStyle w:val="ListParagraph"/>
        <w:numPr>
          <w:ilvl w:val="0"/>
          <w:numId w:val="47"/>
        </w:numPr>
        <w:jc w:val="both"/>
        <w:rPr>
          <w:rFonts w:ascii="Arial" w:eastAsiaTheme="minorEastAsia" w:hAnsi="Arial" w:cs="Arial"/>
          <w:lang w:val="en-US"/>
        </w:rPr>
      </w:pPr>
      <w:r w:rsidRPr="00343ABB">
        <w:rPr>
          <w:rFonts w:ascii="Arial" w:hAnsi="Arial" w:cs="Arial"/>
        </w:rPr>
        <w:t>CATCH degree:</w:t>
      </w:r>
      <w:r>
        <w:rPr>
          <w:rFonts w:ascii="Arial" w:hAnsi="Arial" w:cs="Arial"/>
        </w:rPr>
        <w:t>15</w:t>
      </w:r>
    </w:p>
    <w:p w14:paraId="1427AD9E" w14:textId="77777777" w:rsidR="000F49D1" w:rsidRDefault="00E653E5" w:rsidP="00084271">
      <w:pPr>
        <w:pStyle w:val="ListParagraph"/>
        <w:numPr>
          <w:ilvl w:val="0"/>
          <w:numId w:val="47"/>
        </w:numPr>
        <w:jc w:val="both"/>
        <w:rPr>
          <w:rFonts w:ascii="Arial" w:eastAsiaTheme="minorEastAsia" w:hAnsi="Arial" w:cs="Arial"/>
          <w:lang w:val="en-US"/>
        </w:rPr>
      </w:pPr>
      <w:r w:rsidRPr="000F49D1">
        <w:rPr>
          <w:rFonts w:ascii="Arial" w:hAnsi="Arial" w:cs="Arial"/>
        </w:rPr>
        <w:t xml:space="preserve">SBO-ANCAS tolerances: </w:t>
      </w:r>
      <w:r w:rsidR="000F49D1" w:rsidRPr="00343ABB">
        <w:rPr>
          <w:rFonts w:ascii="Arial" w:eastAsiaTheme="minorEastAsia" w:hAnsi="Arial" w:cs="Arial"/>
          <w:lang w:val="en-US"/>
        </w:rPr>
        <w:t>TOLd = 0.00000001, TOLt = 0.0001</w:t>
      </w:r>
    </w:p>
    <w:p w14:paraId="75D74F5F" w14:textId="513C456A" w:rsidR="00E653E5" w:rsidRPr="000F49D1" w:rsidRDefault="00E653E5" w:rsidP="00567723">
      <w:pPr>
        <w:pStyle w:val="ListParagraph"/>
        <w:rPr>
          <w:rFonts w:ascii="Arial" w:eastAsiaTheme="minorEastAsia" w:hAnsi="Arial" w:cs="Arial"/>
          <w:b/>
          <w:bCs/>
          <w:u w:val="single"/>
        </w:rPr>
      </w:pPr>
    </w:p>
    <w:p w14:paraId="23551F61" w14:textId="46D7FDD9" w:rsidR="002F298C" w:rsidRPr="007E3CB4" w:rsidRDefault="00E653E5" w:rsidP="007E3CB4">
      <w:pPr>
        <w:pStyle w:val="Tables"/>
      </w:pPr>
      <w:r w:rsidRPr="007E3CB4">
        <w:t>Test data for the STARLINK-30375</w:t>
      </w:r>
      <w:r w:rsidRPr="007E3CB4">
        <w:rPr>
          <w:rFonts w:hint="cs"/>
          <w:rtl/>
        </w:rPr>
        <w:t xml:space="preserve">  </w:t>
      </w:r>
      <w:r w:rsidRPr="007E3CB4">
        <w:t>satellite</w:t>
      </w:r>
      <w:r w:rsidRPr="007E3CB4">
        <w:rPr>
          <w:rFonts w:hint="cs"/>
          <w:rtl/>
        </w:rPr>
        <w:t xml:space="preserve"> </w:t>
      </w:r>
      <w:r w:rsidRPr="007E3CB4">
        <w:t>and STARLINK-1362   satellite in the catalog</w:t>
      </w:r>
      <w:r w:rsidR="007E3CB4" w:rsidRPr="007E3CB4">
        <w:t>.</w:t>
      </w:r>
    </w:p>
    <w:tbl>
      <w:tblPr>
        <w:tblStyle w:val="TableGrid"/>
        <w:tblW w:w="0" w:type="auto"/>
        <w:tblLook w:val="04A0" w:firstRow="1" w:lastRow="0" w:firstColumn="1" w:lastColumn="0" w:noHBand="0" w:noVBand="1"/>
      </w:tblPr>
      <w:tblGrid>
        <w:gridCol w:w="480"/>
        <w:gridCol w:w="823"/>
        <w:gridCol w:w="830"/>
        <w:gridCol w:w="1045"/>
        <w:gridCol w:w="967"/>
        <w:gridCol w:w="1045"/>
        <w:gridCol w:w="967"/>
        <w:gridCol w:w="967"/>
        <w:gridCol w:w="1045"/>
        <w:gridCol w:w="847"/>
      </w:tblGrid>
      <w:tr w:rsidR="00B46920" w:rsidRPr="00084271" w14:paraId="0890E84D" w14:textId="77777777" w:rsidTr="00B46920">
        <w:trPr>
          <w:trHeight w:val="312"/>
        </w:trPr>
        <w:tc>
          <w:tcPr>
            <w:tcW w:w="471" w:type="dxa"/>
            <w:noWrap/>
            <w:hideMark/>
          </w:tcPr>
          <w:p w14:paraId="66D63835"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est ID</w:t>
            </w:r>
          </w:p>
        </w:tc>
        <w:tc>
          <w:tcPr>
            <w:tcW w:w="837" w:type="dxa"/>
            <w:noWrap/>
            <w:hideMark/>
          </w:tcPr>
          <w:p w14:paraId="433736C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Algorithm Name</w:t>
            </w:r>
          </w:p>
        </w:tc>
        <w:tc>
          <w:tcPr>
            <w:tcW w:w="821" w:type="dxa"/>
            <w:noWrap/>
            <w:hideMark/>
          </w:tcPr>
          <w:p w14:paraId="383E1F61"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un Time[Sec]</w:t>
            </w:r>
          </w:p>
        </w:tc>
        <w:tc>
          <w:tcPr>
            <w:tcW w:w="1046" w:type="dxa"/>
            <w:noWrap/>
            <w:hideMark/>
          </w:tcPr>
          <w:p w14:paraId="42469BF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 Distance[Km]</w:t>
            </w:r>
          </w:p>
        </w:tc>
        <w:tc>
          <w:tcPr>
            <w:tcW w:w="949" w:type="dxa"/>
            <w:noWrap/>
            <w:hideMark/>
          </w:tcPr>
          <w:p w14:paraId="29DA106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TCA[Sec]</w:t>
            </w:r>
          </w:p>
        </w:tc>
        <w:tc>
          <w:tcPr>
            <w:tcW w:w="1046" w:type="dxa"/>
            <w:noWrap/>
            <w:hideMark/>
          </w:tcPr>
          <w:p w14:paraId="2DB3DF57"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 Distance[Km]</w:t>
            </w:r>
          </w:p>
        </w:tc>
        <w:tc>
          <w:tcPr>
            <w:tcW w:w="949" w:type="dxa"/>
            <w:noWrap/>
            <w:hideMark/>
          </w:tcPr>
          <w:p w14:paraId="688BCE9D"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Real TCA[Sec]</w:t>
            </w:r>
          </w:p>
        </w:tc>
        <w:tc>
          <w:tcPr>
            <w:tcW w:w="949" w:type="dxa"/>
            <w:noWrap/>
            <w:hideMark/>
          </w:tcPr>
          <w:p w14:paraId="56825E3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Time[Sec]</w:t>
            </w:r>
          </w:p>
        </w:tc>
        <w:tc>
          <w:tcPr>
            <w:tcW w:w="1046" w:type="dxa"/>
            <w:noWrap/>
            <w:hideMark/>
          </w:tcPr>
          <w:p w14:paraId="62651D26"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Error Distance[Km]</w:t>
            </w:r>
          </w:p>
        </w:tc>
        <w:tc>
          <w:tcPr>
            <w:tcW w:w="902" w:type="dxa"/>
          </w:tcPr>
          <w:p w14:paraId="5C1C2B58" w14:textId="77777777" w:rsidR="00B46920" w:rsidRPr="00084271" w:rsidRDefault="00B46920" w:rsidP="007F52EB">
            <w:pPr>
              <w:rPr>
                <w:rFonts w:ascii="Arial" w:hAnsi="Arial" w:cs="Arial"/>
                <w:b/>
                <w:bCs/>
                <w:sz w:val="16"/>
                <w:szCs w:val="16"/>
              </w:rPr>
            </w:pPr>
            <w:r w:rsidRPr="00084271">
              <w:rPr>
                <w:rFonts w:ascii="Arial" w:hAnsi="Arial" w:cs="Arial"/>
                <w:b/>
                <w:bCs/>
                <w:sz w:val="16"/>
                <w:szCs w:val="16"/>
              </w:rPr>
              <w:t>Passed Tests</w:t>
            </w:r>
          </w:p>
          <w:p w14:paraId="3FB7C86E" w14:textId="77777777" w:rsidR="00B46920" w:rsidRPr="00084271" w:rsidRDefault="00B46920" w:rsidP="007F52EB">
            <w:pPr>
              <w:rPr>
                <w:rFonts w:ascii="Arial" w:hAnsi="Arial" w:cs="Arial"/>
                <w:b/>
                <w:bCs/>
                <w:sz w:val="16"/>
                <w:szCs w:val="16"/>
              </w:rPr>
            </w:pPr>
            <m:oMathPara>
              <m:oMath>
                <m:r>
                  <m:rPr>
                    <m:sty m:val="bi"/>
                  </m:rPr>
                  <w:rPr>
                    <w:rFonts w:ascii="Cambria Math" w:hAnsi="Cambria Math" w:cs="Arial"/>
                    <w:sz w:val="8"/>
                    <w:szCs w:val="8"/>
                  </w:rPr>
                  <m:t>Error Distance</m:t>
                </m:r>
                <m:d>
                  <m:dPr>
                    <m:begChr m:val="["/>
                    <m:endChr m:val="]"/>
                    <m:ctrlPr>
                      <w:rPr>
                        <w:rFonts w:ascii="Cambria Math" w:hAnsi="Cambria Math" w:cs="Arial"/>
                        <w:b/>
                        <w:bCs/>
                        <w:i/>
                        <w:sz w:val="8"/>
                        <w:szCs w:val="8"/>
                      </w:rPr>
                    </m:ctrlPr>
                  </m:dPr>
                  <m:e>
                    <m:r>
                      <m:rPr>
                        <m:sty m:val="bi"/>
                      </m:rPr>
                      <w:rPr>
                        <w:rFonts w:ascii="Cambria Math" w:hAnsi="Cambria Math" w:cs="Arial"/>
                        <w:sz w:val="8"/>
                        <w:szCs w:val="8"/>
                      </w:rPr>
                      <m:t>Km</m:t>
                    </m:r>
                  </m:e>
                </m:d>
                <m:r>
                  <m:rPr>
                    <m:sty m:val="bi"/>
                  </m:rPr>
                  <w:rPr>
                    <w:rFonts w:ascii="Cambria Math" w:hAnsi="Cambria Math" w:cs="Arial"/>
                    <w:sz w:val="8"/>
                    <w:szCs w:val="8"/>
                  </w:rPr>
                  <m:t>≤ 0.00001</m:t>
                </m:r>
              </m:oMath>
            </m:oMathPara>
          </w:p>
        </w:tc>
      </w:tr>
      <w:tr w:rsidR="00B46920" w:rsidRPr="00084271" w14:paraId="3FEB9DBD" w14:textId="77777777" w:rsidTr="00B46920">
        <w:trPr>
          <w:trHeight w:val="312"/>
        </w:trPr>
        <w:tc>
          <w:tcPr>
            <w:tcW w:w="471" w:type="dxa"/>
            <w:noWrap/>
            <w:hideMark/>
          </w:tcPr>
          <w:p w14:paraId="3A2C7843"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70E7536" w14:textId="577C9CA1" w:rsidR="00B46920" w:rsidRPr="00084271" w:rsidRDefault="00B46920" w:rsidP="00B46920">
            <w:pPr>
              <w:rPr>
                <w:rFonts w:ascii="Arial" w:hAnsi="Arial" w:cs="Arial"/>
                <w:sz w:val="16"/>
                <w:szCs w:val="16"/>
              </w:rPr>
            </w:pPr>
            <w:r w:rsidRPr="00084271">
              <w:rPr>
                <w:rFonts w:ascii="Arial" w:hAnsi="Arial" w:cs="Arial"/>
                <w:sz w:val="16"/>
                <w:szCs w:val="16"/>
              </w:rPr>
              <w:t>ANCAS</w:t>
            </w:r>
          </w:p>
        </w:tc>
        <w:tc>
          <w:tcPr>
            <w:tcW w:w="821" w:type="dxa"/>
            <w:noWrap/>
            <w:hideMark/>
          </w:tcPr>
          <w:p w14:paraId="78D9F062" w14:textId="77777777" w:rsidR="00B46920" w:rsidRPr="00084271" w:rsidRDefault="00B46920" w:rsidP="00B46920">
            <w:pPr>
              <w:rPr>
                <w:rFonts w:ascii="Arial" w:hAnsi="Arial" w:cs="Arial"/>
                <w:sz w:val="16"/>
                <w:szCs w:val="16"/>
              </w:rPr>
            </w:pPr>
            <w:r w:rsidRPr="00084271">
              <w:rPr>
                <w:rFonts w:ascii="Arial" w:hAnsi="Arial" w:cs="Arial"/>
                <w:sz w:val="16"/>
                <w:szCs w:val="16"/>
              </w:rPr>
              <w:t>0.11078</w:t>
            </w:r>
          </w:p>
          <w:p w14:paraId="5E9F8B28" w14:textId="77777777" w:rsidR="00B46920" w:rsidRPr="00084271" w:rsidRDefault="00B46920" w:rsidP="00B46920">
            <w:pPr>
              <w:rPr>
                <w:rFonts w:ascii="Arial" w:hAnsi="Arial" w:cs="Arial"/>
                <w:sz w:val="16"/>
                <w:szCs w:val="16"/>
              </w:rPr>
            </w:pPr>
          </w:p>
        </w:tc>
        <w:tc>
          <w:tcPr>
            <w:tcW w:w="1046" w:type="dxa"/>
            <w:noWrap/>
            <w:hideMark/>
          </w:tcPr>
          <w:p w14:paraId="5BE7C61A" w14:textId="77777777" w:rsidR="00B46920" w:rsidRPr="00084271" w:rsidRDefault="00B46920" w:rsidP="00B46920">
            <w:pPr>
              <w:rPr>
                <w:rFonts w:ascii="Arial" w:hAnsi="Arial" w:cs="Arial"/>
                <w:sz w:val="16"/>
                <w:szCs w:val="16"/>
              </w:rPr>
            </w:pPr>
            <w:r w:rsidRPr="00084271">
              <w:rPr>
                <w:rFonts w:ascii="Arial" w:hAnsi="Arial" w:cs="Arial"/>
                <w:sz w:val="16"/>
                <w:szCs w:val="16"/>
              </w:rPr>
              <w:t>15.73761729</w:t>
            </w:r>
          </w:p>
          <w:p w14:paraId="0B6FF4F0" w14:textId="77777777" w:rsidR="00B46920" w:rsidRPr="00084271" w:rsidRDefault="00B46920" w:rsidP="00B46920">
            <w:pPr>
              <w:rPr>
                <w:rFonts w:ascii="Arial" w:hAnsi="Arial" w:cs="Arial"/>
                <w:sz w:val="16"/>
                <w:szCs w:val="16"/>
              </w:rPr>
            </w:pPr>
          </w:p>
        </w:tc>
        <w:tc>
          <w:tcPr>
            <w:tcW w:w="949" w:type="dxa"/>
            <w:noWrap/>
            <w:hideMark/>
          </w:tcPr>
          <w:p w14:paraId="65A7BFDD"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67EBA5F" w14:textId="77777777" w:rsidR="00B46920" w:rsidRPr="00084271" w:rsidRDefault="00B46920" w:rsidP="00B46920">
            <w:pPr>
              <w:rPr>
                <w:rFonts w:ascii="Arial" w:hAnsi="Arial" w:cs="Arial"/>
                <w:sz w:val="16"/>
                <w:szCs w:val="16"/>
              </w:rPr>
            </w:pPr>
          </w:p>
        </w:tc>
        <w:tc>
          <w:tcPr>
            <w:tcW w:w="1046" w:type="dxa"/>
            <w:noWrap/>
            <w:hideMark/>
          </w:tcPr>
          <w:p w14:paraId="6F787B1E"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4B2C3228" w14:textId="77777777" w:rsidR="00B46920" w:rsidRPr="00084271" w:rsidRDefault="00B46920" w:rsidP="00B46920">
            <w:pPr>
              <w:rPr>
                <w:rFonts w:ascii="Arial" w:hAnsi="Arial" w:cs="Arial"/>
                <w:sz w:val="16"/>
                <w:szCs w:val="16"/>
              </w:rPr>
            </w:pPr>
          </w:p>
        </w:tc>
        <w:tc>
          <w:tcPr>
            <w:tcW w:w="949" w:type="dxa"/>
            <w:noWrap/>
            <w:hideMark/>
          </w:tcPr>
          <w:p w14:paraId="7C181512"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311C8E22" w14:textId="77777777" w:rsidR="00B46920" w:rsidRPr="00084271" w:rsidRDefault="00B46920" w:rsidP="00B46920">
            <w:pPr>
              <w:rPr>
                <w:rFonts w:ascii="Arial" w:hAnsi="Arial" w:cs="Arial"/>
                <w:sz w:val="16"/>
                <w:szCs w:val="16"/>
              </w:rPr>
            </w:pPr>
          </w:p>
        </w:tc>
        <w:tc>
          <w:tcPr>
            <w:tcW w:w="949" w:type="dxa"/>
            <w:noWrap/>
            <w:hideMark/>
          </w:tcPr>
          <w:p w14:paraId="42ED5863" w14:textId="77777777" w:rsidR="00B46920" w:rsidRPr="00084271" w:rsidRDefault="00B46920" w:rsidP="00B46920">
            <w:pPr>
              <w:rPr>
                <w:rFonts w:ascii="Arial" w:hAnsi="Arial" w:cs="Arial"/>
                <w:sz w:val="16"/>
                <w:szCs w:val="16"/>
              </w:rPr>
            </w:pPr>
            <w:r w:rsidRPr="00084271">
              <w:rPr>
                <w:rFonts w:ascii="Arial" w:hAnsi="Arial" w:cs="Arial"/>
                <w:sz w:val="16"/>
                <w:szCs w:val="16"/>
              </w:rPr>
              <w:t>7.19919E-05</w:t>
            </w:r>
          </w:p>
          <w:p w14:paraId="305F1621" w14:textId="77777777" w:rsidR="00B46920" w:rsidRPr="00084271" w:rsidRDefault="00B46920" w:rsidP="00B46920">
            <w:pPr>
              <w:rPr>
                <w:rFonts w:ascii="Arial" w:hAnsi="Arial" w:cs="Arial"/>
                <w:sz w:val="16"/>
                <w:szCs w:val="16"/>
              </w:rPr>
            </w:pPr>
          </w:p>
        </w:tc>
        <w:tc>
          <w:tcPr>
            <w:tcW w:w="1046" w:type="dxa"/>
            <w:noWrap/>
            <w:hideMark/>
          </w:tcPr>
          <w:p w14:paraId="2664A9C1" w14:textId="77777777" w:rsidR="00B46920" w:rsidRPr="00084271" w:rsidRDefault="00B46920" w:rsidP="00B46920">
            <w:pPr>
              <w:rPr>
                <w:rFonts w:ascii="Arial" w:hAnsi="Arial" w:cs="Arial"/>
                <w:sz w:val="16"/>
                <w:szCs w:val="16"/>
              </w:rPr>
            </w:pPr>
            <w:r w:rsidRPr="00084271">
              <w:rPr>
                <w:rFonts w:ascii="Arial" w:hAnsi="Arial" w:cs="Arial"/>
                <w:sz w:val="16"/>
                <w:szCs w:val="16"/>
              </w:rPr>
              <w:t>3.9088E-07</w:t>
            </w:r>
          </w:p>
          <w:p w14:paraId="2BD6E542" w14:textId="77777777" w:rsidR="00B46920" w:rsidRPr="00084271" w:rsidRDefault="00B46920" w:rsidP="00B46920">
            <w:pPr>
              <w:rPr>
                <w:rFonts w:ascii="Arial" w:hAnsi="Arial" w:cs="Arial"/>
                <w:sz w:val="16"/>
                <w:szCs w:val="16"/>
              </w:rPr>
            </w:pPr>
          </w:p>
        </w:tc>
        <w:tc>
          <w:tcPr>
            <w:tcW w:w="902" w:type="dxa"/>
          </w:tcPr>
          <w:p w14:paraId="6E25EC6A" w14:textId="56B69684" w:rsidR="00B46920" w:rsidRPr="00084271" w:rsidRDefault="00B46920" w:rsidP="00B46920">
            <w:pPr>
              <w:rPr>
                <w:rFonts w:ascii="Arial" w:hAnsi="Arial" w:cs="Arial"/>
                <w:sz w:val="16"/>
                <w:szCs w:val="16"/>
              </w:rPr>
            </w:pPr>
            <w:r w:rsidRPr="00084271">
              <w:rPr>
                <w:rFonts w:ascii="Arial" w:hAnsi="Arial" w:cs="Arial"/>
                <w:sz w:val="16"/>
                <w:szCs w:val="16"/>
                <w:rtl/>
              </w:rPr>
              <w:t>1202</w:t>
            </w:r>
          </w:p>
        </w:tc>
      </w:tr>
      <w:tr w:rsidR="00B46920" w:rsidRPr="00084271" w14:paraId="116107C9" w14:textId="77777777" w:rsidTr="00B46920">
        <w:trPr>
          <w:trHeight w:val="312"/>
        </w:trPr>
        <w:tc>
          <w:tcPr>
            <w:tcW w:w="471" w:type="dxa"/>
            <w:noWrap/>
            <w:hideMark/>
          </w:tcPr>
          <w:p w14:paraId="4D0F1F7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8372731" w14:textId="59428D23" w:rsidR="00B46920" w:rsidRPr="00084271" w:rsidRDefault="00B46920" w:rsidP="00B46920">
            <w:pPr>
              <w:rPr>
                <w:rFonts w:ascii="Arial" w:hAnsi="Arial" w:cs="Arial"/>
                <w:sz w:val="16"/>
                <w:szCs w:val="16"/>
              </w:rPr>
            </w:pPr>
            <w:r w:rsidRPr="00084271">
              <w:rPr>
                <w:rFonts w:ascii="Arial" w:hAnsi="Arial" w:cs="Arial"/>
                <w:sz w:val="16"/>
                <w:szCs w:val="16"/>
              </w:rPr>
              <w:t>SBO ANCAS</w:t>
            </w:r>
          </w:p>
        </w:tc>
        <w:tc>
          <w:tcPr>
            <w:tcW w:w="821" w:type="dxa"/>
            <w:noWrap/>
            <w:hideMark/>
          </w:tcPr>
          <w:p w14:paraId="672E6705" w14:textId="77777777" w:rsidR="00B46920" w:rsidRPr="00084271" w:rsidRDefault="00B46920" w:rsidP="00B46920">
            <w:pPr>
              <w:rPr>
                <w:rFonts w:ascii="Arial" w:hAnsi="Arial" w:cs="Arial"/>
                <w:sz w:val="16"/>
                <w:szCs w:val="16"/>
              </w:rPr>
            </w:pPr>
            <w:r w:rsidRPr="00084271">
              <w:rPr>
                <w:rFonts w:ascii="Arial" w:hAnsi="Arial" w:cs="Arial"/>
                <w:sz w:val="16"/>
                <w:szCs w:val="16"/>
              </w:rPr>
              <w:t>0.126707</w:t>
            </w:r>
          </w:p>
          <w:p w14:paraId="08212B7E" w14:textId="77777777" w:rsidR="00B46920" w:rsidRPr="00084271" w:rsidRDefault="00B46920" w:rsidP="00B46920">
            <w:pPr>
              <w:rPr>
                <w:rFonts w:ascii="Arial" w:hAnsi="Arial" w:cs="Arial"/>
                <w:sz w:val="16"/>
                <w:szCs w:val="16"/>
              </w:rPr>
            </w:pPr>
          </w:p>
        </w:tc>
        <w:tc>
          <w:tcPr>
            <w:tcW w:w="1046" w:type="dxa"/>
            <w:noWrap/>
            <w:hideMark/>
          </w:tcPr>
          <w:p w14:paraId="7A332A4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1749A604" w14:textId="77777777" w:rsidR="00B46920" w:rsidRPr="00084271" w:rsidRDefault="00B46920" w:rsidP="00B46920">
            <w:pPr>
              <w:rPr>
                <w:rFonts w:ascii="Arial" w:hAnsi="Arial" w:cs="Arial"/>
                <w:sz w:val="16"/>
                <w:szCs w:val="16"/>
              </w:rPr>
            </w:pPr>
          </w:p>
        </w:tc>
        <w:tc>
          <w:tcPr>
            <w:tcW w:w="949" w:type="dxa"/>
            <w:noWrap/>
            <w:hideMark/>
          </w:tcPr>
          <w:p w14:paraId="71BEE1E4"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7F729455" w14:textId="17E971C9" w:rsidR="00B46920" w:rsidRPr="00084271" w:rsidRDefault="00B46920" w:rsidP="00B46920">
            <w:pPr>
              <w:rPr>
                <w:rFonts w:ascii="Arial" w:hAnsi="Arial" w:cs="Arial"/>
                <w:sz w:val="16"/>
                <w:szCs w:val="16"/>
              </w:rPr>
            </w:pPr>
          </w:p>
        </w:tc>
        <w:tc>
          <w:tcPr>
            <w:tcW w:w="1046" w:type="dxa"/>
            <w:noWrap/>
            <w:hideMark/>
          </w:tcPr>
          <w:p w14:paraId="42ECD8AC"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588F815D" w14:textId="77777777" w:rsidR="00B46920" w:rsidRPr="00084271" w:rsidRDefault="00B46920" w:rsidP="00B46920">
            <w:pPr>
              <w:rPr>
                <w:rFonts w:ascii="Arial" w:hAnsi="Arial" w:cs="Arial"/>
                <w:sz w:val="16"/>
                <w:szCs w:val="16"/>
              </w:rPr>
            </w:pPr>
          </w:p>
        </w:tc>
        <w:tc>
          <w:tcPr>
            <w:tcW w:w="949" w:type="dxa"/>
            <w:noWrap/>
            <w:hideMark/>
          </w:tcPr>
          <w:p w14:paraId="13410718"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26B08488" w14:textId="77777777" w:rsidR="00B46920" w:rsidRPr="00084271" w:rsidRDefault="00B46920" w:rsidP="00B46920">
            <w:pPr>
              <w:rPr>
                <w:rFonts w:ascii="Arial" w:hAnsi="Arial" w:cs="Arial"/>
                <w:sz w:val="16"/>
                <w:szCs w:val="16"/>
              </w:rPr>
            </w:pPr>
          </w:p>
        </w:tc>
        <w:tc>
          <w:tcPr>
            <w:tcW w:w="949" w:type="dxa"/>
            <w:noWrap/>
            <w:hideMark/>
          </w:tcPr>
          <w:p w14:paraId="40B9D792" w14:textId="77777777" w:rsidR="00B46920" w:rsidRPr="00084271" w:rsidRDefault="00B46920" w:rsidP="00B46920">
            <w:pPr>
              <w:rPr>
                <w:rFonts w:ascii="Arial" w:hAnsi="Arial" w:cs="Arial"/>
                <w:sz w:val="16"/>
                <w:szCs w:val="16"/>
              </w:rPr>
            </w:pPr>
            <w:r w:rsidRPr="00084271">
              <w:rPr>
                <w:rFonts w:ascii="Arial" w:hAnsi="Arial" w:cs="Arial"/>
                <w:sz w:val="16"/>
                <w:szCs w:val="16"/>
              </w:rPr>
              <w:t>6.481E-05</w:t>
            </w:r>
          </w:p>
          <w:p w14:paraId="12697BE6" w14:textId="77777777" w:rsidR="00B46920" w:rsidRPr="00084271" w:rsidRDefault="00B46920" w:rsidP="00B46920">
            <w:pPr>
              <w:rPr>
                <w:rFonts w:ascii="Arial" w:hAnsi="Arial" w:cs="Arial"/>
                <w:sz w:val="16"/>
                <w:szCs w:val="16"/>
              </w:rPr>
            </w:pPr>
          </w:p>
        </w:tc>
        <w:tc>
          <w:tcPr>
            <w:tcW w:w="1046" w:type="dxa"/>
            <w:noWrap/>
            <w:hideMark/>
          </w:tcPr>
          <w:p w14:paraId="348FCA31" w14:textId="77777777" w:rsidR="00B46920" w:rsidRPr="00084271" w:rsidRDefault="00B46920" w:rsidP="00B46920">
            <w:pPr>
              <w:rPr>
                <w:rFonts w:ascii="Arial" w:hAnsi="Arial" w:cs="Arial"/>
                <w:sz w:val="16"/>
                <w:szCs w:val="16"/>
              </w:rPr>
            </w:pPr>
            <w:r w:rsidRPr="00084271">
              <w:rPr>
                <w:rFonts w:ascii="Arial" w:hAnsi="Arial" w:cs="Arial"/>
                <w:sz w:val="16"/>
                <w:szCs w:val="16"/>
              </w:rPr>
              <w:t>4.00791E-10</w:t>
            </w:r>
          </w:p>
          <w:p w14:paraId="16A605E6" w14:textId="77777777" w:rsidR="00B46920" w:rsidRPr="00084271" w:rsidRDefault="00B46920" w:rsidP="00B46920">
            <w:pPr>
              <w:rPr>
                <w:rFonts w:ascii="Arial" w:hAnsi="Arial" w:cs="Arial"/>
                <w:sz w:val="16"/>
                <w:szCs w:val="16"/>
              </w:rPr>
            </w:pPr>
          </w:p>
        </w:tc>
        <w:tc>
          <w:tcPr>
            <w:tcW w:w="902" w:type="dxa"/>
          </w:tcPr>
          <w:p w14:paraId="7A3D011F" w14:textId="3FB3C203" w:rsidR="00B46920" w:rsidRPr="00084271" w:rsidRDefault="00B46920" w:rsidP="00B46920">
            <w:pPr>
              <w:rPr>
                <w:rFonts w:ascii="Arial" w:hAnsi="Arial" w:cs="Arial"/>
                <w:sz w:val="16"/>
                <w:szCs w:val="16"/>
              </w:rPr>
            </w:pPr>
            <w:r w:rsidRPr="00084271">
              <w:rPr>
                <w:rFonts w:ascii="Arial" w:hAnsi="Arial" w:cs="Arial"/>
                <w:sz w:val="16"/>
                <w:szCs w:val="16"/>
                <w:rtl/>
              </w:rPr>
              <w:t>2296</w:t>
            </w:r>
          </w:p>
        </w:tc>
      </w:tr>
      <w:tr w:rsidR="00B46920" w:rsidRPr="00084271" w14:paraId="53CB5E12" w14:textId="77777777" w:rsidTr="00B46920">
        <w:trPr>
          <w:trHeight w:val="312"/>
        </w:trPr>
        <w:tc>
          <w:tcPr>
            <w:tcW w:w="471" w:type="dxa"/>
            <w:noWrap/>
            <w:hideMark/>
          </w:tcPr>
          <w:p w14:paraId="527477B8" w14:textId="77777777" w:rsidR="00B46920" w:rsidRPr="00084271" w:rsidRDefault="00B46920" w:rsidP="00B46920">
            <w:pPr>
              <w:rPr>
                <w:rFonts w:ascii="Arial" w:hAnsi="Arial" w:cs="Arial"/>
                <w:sz w:val="16"/>
                <w:szCs w:val="16"/>
              </w:rPr>
            </w:pPr>
            <w:r w:rsidRPr="00084271">
              <w:rPr>
                <w:rFonts w:ascii="Arial" w:hAnsi="Arial" w:cs="Arial"/>
                <w:sz w:val="16"/>
                <w:szCs w:val="16"/>
              </w:rPr>
              <w:t>226</w:t>
            </w:r>
          </w:p>
        </w:tc>
        <w:tc>
          <w:tcPr>
            <w:tcW w:w="837" w:type="dxa"/>
            <w:noWrap/>
            <w:hideMark/>
          </w:tcPr>
          <w:p w14:paraId="5921B58B" w14:textId="2ED04CCF" w:rsidR="00B46920" w:rsidRPr="00084271" w:rsidRDefault="00B46920" w:rsidP="00B46920">
            <w:pPr>
              <w:rPr>
                <w:rFonts w:ascii="Arial" w:hAnsi="Arial" w:cs="Arial"/>
                <w:sz w:val="16"/>
                <w:szCs w:val="16"/>
              </w:rPr>
            </w:pPr>
            <w:r w:rsidRPr="00084271">
              <w:rPr>
                <w:rFonts w:ascii="Arial" w:hAnsi="Arial" w:cs="Arial"/>
                <w:sz w:val="16"/>
                <w:szCs w:val="16"/>
              </w:rPr>
              <w:t>CATCH</w:t>
            </w:r>
          </w:p>
        </w:tc>
        <w:tc>
          <w:tcPr>
            <w:tcW w:w="821" w:type="dxa"/>
            <w:noWrap/>
            <w:hideMark/>
          </w:tcPr>
          <w:p w14:paraId="6E99F383" w14:textId="77777777" w:rsidR="00B46920" w:rsidRPr="00084271" w:rsidRDefault="00B46920" w:rsidP="00B46920">
            <w:pPr>
              <w:rPr>
                <w:rFonts w:ascii="Arial" w:hAnsi="Arial" w:cs="Arial"/>
                <w:sz w:val="16"/>
                <w:szCs w:val="16"/>
              </w:rPr>
            </w:pPr>
            <w:r w:rsidRPr="00084271">
              <w:rPr>
                <w:rFonts w:ascii="Arial" w:hAnsi="Arial" w:cs="Arial"/>
                <w:sz w:val="16"/>
                <w:szCs w:val="16"/>
              </w:rPr>
              <w:t>0.356273</w:t>
            </w:r>
          </w:p>
          <w:p w14:paraId="6180EE0C" w14:textId="77777777" w:rsidR="00B46920" w:rsidRPr="00084271" w:rsidRDefault="00B46920" w:rsidP="00B46920">
            <w:pPr>
              <w:rPr>
                <w:rFonts w:ascii="Arial" w:hAnsi="Arial" w:cs="Arial"/>
                <w:sz w:val="16"/>
                <w:szCs w:val="16"/>
              </w:rPr>
            </w:pPr>
          </w:p>
        </w:tc>
        <w:tc>
          <w:tcPr>
            <w:tcW w:w="1046" w:type="dxa"/>
            <w:noWrap/>
            <w:hideMark/>
          </w:tcPr>
          <w:p w14:paraId="231FD696" w14:textId="77777777" w:rsidR="00B46920" w:rsidRPr="00084271" w:rsidRDefault="00B46920" w:rsidP="00B46920">
            <w:pPr>
              <w:rPr>
                <w:rFonts w:ascii="Arial" w:hAnsi="Arial" w:cs="Arial"/>
                <w:sz w:val="16"/>
                <w:szCs w:val="16"/>
              </w:rPr>
            </w:pPr>
            <w:r w:rsidRPr="00084271">
              <w:rPr>
                <w:rFonts w:ascii="Arial" w:hAnsi="Arial" w:cs="Arial"/>
                <w:sz w:val="16"/>
                <w:szCs w:val="16"/>
              </w:rPr>
              <w:t>15.73761821</w:t>
            </w:r>
          </w:p>
          <w:p w14:paraId="6EE140D5" w14:textId="77777777" w:rsidR="00B46920" w:rsidRPr="00084271" w:rsidRDefault="00B46920" w:rsidP="00B46920">
            <w:pPr>
              <w:rPr>
                <w:rFonts w:ascii="Arial" w:hAnsi="Arial" w:cs="Arial"/>
                <w:sz w:val="16"/>
                <w:szCs w:val="16"/>
              </w:rPr>
            </w:pPr>
          </w:p>
        </w:tc>
        <w:tc>
          <w:tcPr>
            <w:tcW w:w="949" w:type="dxa"/>
            <w:noWrap/>
            <w:hideMark/>
          </w:tcPr>
          <w:p w14:paraId="3C4474FC" w14:textId="177804D9" w:rsidR="00B46920" w:rsidRPr="00084271" w:rsidRDefault="00B46920" w:rsidP="00B46920">
            <w:pPr>
              <w:rPr>
                <w:rFonts w:ascii="Arial" w:hAnsi="Arial" w:cs="Arial"/>
                <w:sz w:val="16"/>
                <w:szCs w:val="16"/>
              </w:rPr>
            </w:pPr>
            <w:r w:rsidRPr="00084271">
              <w:rPr>
                <w:rFonts w:ascii="Arial" w:hAnsi="Arial" w:cs="Arial"/>
                <w:sz w:val="16"/>
                <w:szCs w:val="16"/>
              </w:rPr>
              <w:t>1606879.914</w:t>
            </w:r>
          </w:p>
        </w:tc>
        <w:tc>
          <w:tcPr>
            <w:tcW w:w="1046" w:type="dxa"/>
            <w:noWrap/>
            <w:hideMark/>
          </w:tcPr>
          <w:p w14:paraId="725EAFD4" w14:textId="77777777" w:rsidR="00B46920" w:rsidRPr="00084271" w:rsidRDefault="00B46920" w:rsidP="00B46920">
            <w:pPr>
              <w:rPr>
                <w:rFonts w:ascii="Arial" w:hAnsi="Arial" w:cs="Arial"/>
                <w:sz w:val="16"/>
                <w:szCs w:val="16"/>
              </w:rPr>
            </w:pPr>
            <w:r w:rsidRPr="00084271">
              <w:rPr>
                <w:rFonts w:ascii="Arial" w:hAnsi="Arial" w:cs="Arial"/>
                <w:sz w:val="16"/>
                <w:szCs w:val="16"/>
              </w:rPr>
              <w:t>15.73761768</w:t>
            </w:r>
          </w:p>
          <w:p w14:paraId="67F05BF8" w14:textId="77777777" w:rsidR="00B46920" w:rsidRPr="00084271" w:rsidRDefault="00B46920" w:rsidP="00B46920">
            <w:pPr>
              <w:rPr>
                <w:rFonts w:ascii="Arial" w:hAnsi="Arial" w:cs="Arial"/>
                <w:sz w:val="16"/>
                <w:szCs w:val="16"/>
              </w:rPr>
            </w:pPr>
          </w:p>
        </w:tc>
        <w:tc>
          <w:tcPr>
            <w:tcW w:w="949" w:type="dxa"/>
            <w:noWrap/>
            <w:hideMark/>
          </w:tcPr>
          <w:p w14:paraId="358C3E4B" w14:textId="77777777" w:rsidR="00B46920" w:rsidRPr="00084271" w:rsidRDefault="00B46920" w:rsidP="00B46920">
            <w:pPr>
              <w:rPr>
                <w:rFonts w:ascii="Arial" w:hAnsi="Arial" w:cs="Arial"/>
                <w:sz w:val="16"/>
                <w:szCs w:val="16"/>
              </w:rPr>
            </w:pPr>
            <w:r w:rsidRPr="00084271">
              <w:rPr>
                <w:rFonts w:ascii="Arial" w:hAnsi="Arial" w:cs="Arial"/>
                <w:sz w:val="16"/>
                <w:szCs w:val="16"/>
              </w:rPr>
              <w:t>1606879.915</w:t>
            </w:r>
          </w:p>
          <w:p w14:paraId="6140581E" w14:textId="77777777" w:rsidR="00B46920" w:rsidRPr="00084271" w:rsidRDefault="00B46920" w:rsidP="00B46920">
            <w:pPr>
              <w:rPr>
                <w:rFonts w:ascii="Arial" w:hAnsi="Arial" w:cs="Arial"/>
                <w:sz w:val="16"/>
                <w:szCs w:val="16"/>
              </w:rPr>
            </w:pPr>
          </w:p>
        </w:tc>
        <w:tc>
          <w:tcPr>
            <w:tcW w:w="949" w:type="dxa"/>
            <w:noWrap/>
            <w:hideMark/>
          </w:tcPr>
          <w:p w14:paraId="603E9AD6" w14:textId="77777777" w:rsidR="00B46920" w:rsidRPr="00084271" w:rsidRDefault="00B46920" w:rsidP="00B46920">
            <w:pPr>
              <w:rPr>
                <w:rFonts w:ascii="Arial" w:hAnsi="Arial" w:cs="Arial"/>
                <w:sz w:val="16"/>
                <w:szCs w:val="16"/>
              </w:rPr>
            </w:pPr>
            <w:r w:rsidRPr="00084271">
              <w:rPr>
                <w:rFonts w:ascii="Arial" w:hAnsi="Arial" w:cs="Arial"/>
                <w:sz w:val="16"/>
                <w:szCs w:val="16"/>
              </w:rPr>
              <w:t>0.001311346</w:t>
            </w:r>
          </w:p>
          <w:p w14:paraId="0AC93464" w14:textId="77777777" w:rsidR="00B46920" w:rsidRPr="00084271" w:rsidRDefault="00B46920" w:rsidP="00B46920">
            <w:pPr>
              <w:rPr>
                <w:rFonts w:ascii="Arial" w:hAnsi="Arial" w:cs="Arial"/>
                <w:sz w:val="16"/>
                <w:szCs w:val="16"/>
              </w:rPr>
            </w:pPr>
          </w:p>
        </w:tc>
        <w:tc>
          <w:tcPr>
            <w:tcW w:w="1046" w:type="dxa"/>
            <w:noWrap/>
            <w:hideMark/>
          </w:tcPr>
          <w:p w14:paraId="5CC6EA8B" w14:textId="77777777" w:rsidR="00B46920" w:rsidRPr="00084271" w:rsidRDefault="00B46920" w:rsidP="00B46920">
            <w:pPr>
              <w:rPr>
                <w:rFonts w:ascii="Arial" w:hAnsi="Arial" w:cs="Arial"/>
                <w:sz w:val="16"/>
                <w:szCs w:val="16"/>
              </w:rPr>
            </w:pPr>
            <w:r w:rsidRPr="00084271">
              <w:rPr>
                <w:rFonts w:ascii="Arial" w:hAnsi="Arial" w:cs="Arial"/>
                <w:sz w:val="16"/>
                <w:szCs w:val="16"/>
              </w:rPr>
              <w:t>5.27668E-07</w:t>
            </w:r>
          </w:p>
          <w:p w14:paraId="6232B93E" w14:textId="77777777" w:rsidR="00B46920" w:rsidRPr="00084271" w:rsidRDefault="00B46920" w:rsidP="00B46920">
            <w:pPr>
              <w:rPr>
                <w:rFonts w:ascii="Arial" w:hAnsi="Arial" w:cs="Arial"/>
                <w:sz w:val="16"/>
                <w:szCs w:val="16"/>
              </w:rPr>
            </w:pPr>
          </w:p>
        </w:tc>
        <w:tc>
          <w:tcPr>
            <w:tcW w:w="902" w:type="dxa"/>
          </w:tcPr>
          <w:p w14:paraId="4EF97A08" w14:textId="1E2AB737" w:rsidR="00B46920" w:rsidRPr="00084271" w:rsidRDefault="00B46920" w:rsidP="00B46920">
            <w:pPr>
              <w:rPr>
                <w:rFonts w:ascii="Arial" w:hAnsi="Arial" w:cs="Arial"/>
                <w:sz w:val="16"/>
                <w:szCs w:val="16"/>
              </w:rPr>
            </w:pPr>
            <w:r w:rsidRPr="00084271">
              <w:rPr>
                <w:rFonts w:ascii="Arial" w:hAnsi="Arial" w:cs="Arial"/>
                <w:sz w:val="16"/>
                <w:szCs w:val="16"/>
                <w:rtl/>
              </w:rPr>
              <w:t>931</w:t>
            </w:r>
          </w:p>
        </w:tc>
      </w:tr>
    </w:tbl>
    <w:p w14:paraId="0E6EE176" w14:textId="77777777" w:rsidR="007F757E" w:rsidRDefault="007F757E" w:rsidP="00E653E5"/>
    <w:p w14:paraId="27AF219A" w14:textId="59B7F294" w:rsidR="00567723" w:rsidRPr="00567723" w:rsidRDefault="00567723" w:rsidP="00567723">
      <w:pPr>
        <w:rPr>
          <w:rFonts w:ascii="Arial" w:hAnsi="Arial" w:cs="Arial"/>
        </w:rPr>
      </w:pPr>
      <w:r w:rsidRPr="0021003E">
        <w:rPr>
          <w:rFonts w:ascii="Arial" w:eastAsiaTheme="minorEastAsia" w:hAnsi="Arial" w:cs="Arial"/>
          <w:b/>
          <w:bCs/>
          <w:u w:val="single"/>
        </w:rPr>
        <w:t xml:space="preserve">Analyzing The Data: </w:t>
      </w:r>
    </w:p>
    <w:p w14:paraId="53987DE6" w14:textId="5A9C2DED" w:rsidR="00E653E5" w:rsidRPr="00AE7D0D" w:rsidRDefault="00E653E5" w:rsidP="00AE7D0D">
      <w:pPr>
        <w:pStyle w:val="Graphs"/>
      </w:pPr>
      <w:r w:rsidRPr="00AE7D0D">
        <w:t>Algorithms distance error [KM] per test</w:t>
      </w:r>
      <w:r w:rsidR="00567723" w:rsidRPr="00AE7D0D">
        <w:t xml:space="preserve"> in logarithmic scale</w:t>
      </w:r>
      <w:r w:rsidRPr="00AE7D0D">
        <w:t xml:space="preserve">, only for the tests that passed the </w:t>
      </w:r>
      <w:r w:rsidR="00CF7B9C" w:rsidRPr="00AE7D0D">
        <w:t>defined tolerance 0.00001</w:t>
      </w:r>
      <w:r w:rsidR="00CF7B9C" w:rsidRPr="00AE7D0D">
        <w:rPr>
          <w:rFonts w:hint="cs"/>
          <w:rtl/>
        </w:rPr>
        <w:t xml:space="preserve"> </w:t>
      </w:r>
      <w:r w:rsidR="00CF7B9C" w:rsidRPr="00AE7D0D">
        <w:t>for Tmin=16 and 16 points per segment.</w:t>
      </w:r>
    </w:p>
    <w:p w14:paraId="1C22B4ED" w14:textId="0ECE9535" w:rsidR="00E653E5" w:rsidRPr="00E653E5" w:rsidRDefault="005E2F2D" w:rsidP="00AE7D0D">
      <w:r w:rsidRPr="005E2F2D">
        <w:rPr>
          <w:noProof/>
        </w:rPr>
        <w:lastRenderedPageBreak/>
        <w:drawing>
          <wp:inline distT="0" distB="0" distL="0" distR="0" wp14:anchorId="263ECD86" wp14:editId="28538566">
            <wp:extent cx="5731510" cy="2622550"/>
            <wp:effectExtent l="0" t="0" r="0" b="6350"/>
            <wp:docPr id="105425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56026" name=""/>
                    <pic:cNvPicPr/>
                  </pic:nvPicPr>
                  <pic:blipFill>
                    <a:blip r:embed="rId149"/>
                    <a:stretch>
                      <a:fillRect/>
                    </a:stretch>
                  </pic:blipFill>
                  <pic:spPr>
                    <a:xfrm>
                      <a:off x="0" y="0"/>
                      <a:ext cx="5731510" cy="2622550"/>
                    </a:xfrm>
                    <a:prstGeom prst="rect">
                      <a:avLst/>
                    </a:prstGeom>
                  </pic:spPr>
                </pic:pic>
              </a:graphicData>
            </a:graphic>
          </wp:inline>
        </w:drawing>
      </w:r>
    </w:p>
    <w:p w14:paraId="5EF0A04C" w14:textId="77777777" w:rsidR="0047359D" w:rsidRDefault="0047359D" w:rsidP="00E653E5">
      <w:pPr>
        <w:rPr>
          <w:rFonts w:ascii="Arial" w:eastAsiaTheme="minorEastAsia" w:hAnsi="Arial" w:cs="Arial"/>
        </w:rPr>
      </w:pPr>
    </w:p>
    <w:p w14:paraId="0918A67C" w14:textId="77777777" w:rsidR="00BA142C" w:rsidRDefault="0047359D" w:rsidP="00084271">
      <w:pPr>
        <w:jc w:val="both"/>
        <w:rPr>
          <w:rFonts w:ascii="Arial" w:eastAsiaTheme="minorEastAsia" w:hAnsi="Arial" w:cs="Arial"/>
        </w:rPr>
      </w:pPr>
      <w:r w:rsidRPr="0047359D">
        <w:rPr>
          <w:rFonts w:ascii="Arial" w:eastAsiaTheme="minorEastAsia" w:hAnsi="Arial" w:cs="Arial"/>
        </w:rPr>
        <w:t>In this test case</w:t>
      </w:r>
      <w:r>
        <w:rPr>
          <w:rFonts w:ascii="Arial" w:eastAsiaTheme="minorEastAsia" w:hAnsi="Arial" w:cs="Arial"/>
        </w:rPr>
        <w:t>, as</w:t>
      </w:r>
      <w:r w:rsidRPr="0047359D">
        <w:rPr>
          <w:rFonts w:ascii="Arial" w:eastAsiaTheme="minorEastAsia" w:hAnsi="Arial" w:cs="Arial"/>
        </w:rPr>
        <w:t xml:space="preserve"> seen in previous test cases, SBO-ANCAS consistently demonstrates the lowest error values, confirming its superior precision and making it the most effective approach among the three algorithms, while ANCAS continues to produce relatively higher error values, which aligns with earlier findings that it is generally less reliable and tends to produce larger deviations from the true distance. In this test case, we observe unexpectedly high error values ​​for CATCH, similar to those seen in Test Case 3 (with 16 </w:t>
      </w:r>
      <w:r>
        <w:rPr>
          <w:rFonts w:ascii="Arial" w:eastAsiaTheme="minorEastAsia" w:hAnsi="Arial" w:cs="Arial"/>
        </w:rPr>
        <w:t>points</w:t>
      </w:r>
      <w:r w:rsidRPr="0047359D">
        <w:rPr>
          <w:rFonts w:ascii="Arial" w:eastAsiaTheme="minorEastAsia" w:hAnsi="Arial" w:cs="Arial"/>
        </w:rPr>
        <w:t xml:space="preserve"> </w:t>
      </w:r>
      <w:r>
        <w:rPr>
          <w:rFonts w:ascii="Arial" w:eastAsiaTheme="minorEastAsia" w:hAnsi="Arial" w:cs="Arial"/>
        </w:rPr>
        <w:t>per segment</w:t>
      </w:r>
      <w:r w:rsidRPr="0047359D">
        <w:rPr>
          <w:rFonts w:ascii="Arial" w:eastAsiaTheme="minorEastAsia" w:hAnsi="Arial" w:cs="Arial"/>
        </w:rPr>
        <w:t xml:space="preserve"> and a Tmin Factor of 8), an outcome that contradicts our prior expectations</w:t>
      </w:r>
      <w:r w:rsidR="00BA142C">
        <w:rPr>
          <w:rFonts w:ascii="Arial" w:eastAsiaTheme="minorEastAsia" w:hAnsi="Arial" w:cs="Arial"/>
        </w:rPr>
        <w:t>,</w:t>
      </w:r>
      <w:r w:rsidRPr="0047359D">
        <w:rPr>
          <w:rFonts w:ascii="Arial" w:eastAsiaTheme="minorEastAsia" w:hAnsi="Arial" w:cs="Arial"/>
        </w:rPr>
        <w:t xml:space="preserve"> this is because CATCH typically achieves greater accuracy than ANCAS by employing higher</w:t>
      </w:r>
      <w:r w:rsidR="00BA142C">
        <w:rPr>
          <w:rFonts w:ascii="Arial" w:eastAsiaTheme="minorEastAsia" w:hAnsi="Arial" w:cs="Arial"/>
        </w:rPr>
        <w:t xml:space="preserve"> </w:t>
      </w:r>
      <w:r w:rsidRPr="0047359D">
        <w:rPr>
          <w:rFonts w:ascii="Arial" w:eastAsiaTheme="minorEastAsia" w:hAnsi="Arial" w:cs="Arial"/>
        </w:rPr>
        <w:t xml:space="preserve">degree Chebyshev polynomials to capture the finer nuances of satellite trajectories. Notably, when the polynomial degree is set to 16, the dataset increases substantially, which in turn heightens the complexity of calculating the eigenvalues ​​of the associated companion matrix. This increased complexity can introduce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w:t>
      </w:r>
    </w:p>
    <w:p w14:paraId="3B78C31D" w14:textId="77777777" w:rsidR="00B72341" w:rsidRDefault="00BA142C" w:rsidP="00084271">
      <w:pPr>
        <w:jc w:val="both"/>
        <w:rPr>
          <w:rFonts w:ascii="Arial" w:hAnsi="Arial" w:cs="Arial"/>
          <w:lang w:val="en-US"/>
        </w:rPr>
      </w:pPr>
      <w:r w:rsidRPr="00144058">
        <w:rPr>
          <w:rFonts w:ascii="Arial" w:hAnsi="Arial" w:cs="Arial"/>
          <w:lang w:val="en-US"/>
        </w:rPr>
        <w:t>Because of these factors, the results in this test case are not sufficient to draw a definitive conclusion regarding CATCH's overall performance. Further testing</w:t>
      </w:r>
      <w:r>
        <w:rPr>
          <w:rFonts w:ascii="Arial" w:hAnsi="Arial" w:cs="Arial"/>
          <w:lang w:val="en-US"/>
        </w:rPr>
        <w:t xml:space="preserve">, </w:t>
      </w:r>
      <w:r w:rsidRPr="00144058">
        <w:rPr>
          <w:rFonts w:ascii="Arial" w:hAnsi="Arial" w:cs="Arial"/>
          <w:lang w:val="en-US"/>
        </w:rPr>
        <w:t>especially under different input configurations and degrees</w:t>
      </w:r>
      <w:r>
        <w:rPr>
          <w:rFonts w:ascii="Arial" w:hAnsi="Arial" w:cs="Arial"/>
          <w:lang w:val="en-US"/>
        </w:rPr>
        <w:t xml:space="preserve">, </w:t>
      </w:r>
      <w:r w:rsidRPr="00144058">
        <w:rPr>
          <w:rFonts w:ascii="Arial" w:hAnsi="Arial" w:cs="Arial"/>
          <w:lang w:val="en-US"/>
        </w:rPr>
        <w:t>will be necessary to isolate and understand the conditions under which CATCH might produce anomalous errors.</w:t>
      </w:r>
      <w:r>
        <w:rPr>
          <w:rFonts w:ascii="Arial" w:hAnsi="Arial" w:cs="Arial"/>
          <w:lang w:val="en-US"/>
        </w:rPr>
        <w:t xml:space="preserve"> </w:t>
      </w:r>
      <w:r w:rsidRPr="00C42364">
        <w:rPr>
          <w:rFonts w:ascii="Arial" w:hAnsi="Arial" w:cs="Arial"/>
          <w:lang w:val="en-US"/>
        </w:rPr>
        <w:t>Dr. Elad and his future research teams will conduct a separate, in-depth study to investigate the factors affecting the accuracy of CATCH in greater detail, especially in cases where the degree of the polynomial is 16.</w:t>
      </w:r>
    </w:p>
    <w:p w14:paraId="545ABBE0" w14:textId="77777777" w:rsidR="00B72341" w:rsidRDefault="00B72341" w:rsidP="00771BBD">
      <w:pPr>
        <w:rPr>
          <w:rFonts w:ascii="Arial" w:hAnsi="Arial" w:cs="Arial"/>
          <w:lang w:val="en-US"/>
        </w:rPr>
      </w:pPr>
    </w:p>
    <w:p w14:paraId="37E65738" w14:textId="77777777" w:rsidR="00B72341" w:rsidRPr="0084095C" w:rsidRDefault="00B72341" w:rsidP="00B72341">
      <w:pPr>
        <w:pStyle w:val="Heading4"/>
        <w:rPr>
          <w:rFonts w:eastAsiaTheme="minorEastAsia"/>
          <w:lang w:val="en-US"/>
        </w:rPr>
      </w:pPr>
      <w:r w:rsidRPr="0084095C">
        <w:rPr>
          <w:rFonts w:eastAsiaTheme="minorEastAsia"/>
        </w:rPr>
        <w:t xml:space="preserve">Overall Analyzing and </w:t>
      </w:r>
      <w:r w:rsidRPr="0084095C">
        <w:t>Conclusion of the 4 Test Cases</w:t>
      </w:r>
    </w:p>
    <w:p w14:paraId="1AACC6D4" w14:textId="77777777" w:rsidR="00B72341" w:rsidRDefault="00B72341" w:rsidP="00B72341">
      <w:pPr>
        <w:rPr>
          <w:rFonts w:ascii="Arial" w:eastAsiaTheme="minorEastAsia" w:hAnsi="Arial" w:cs="Arial"/>
          <w:b/>
          <w:bCs/>
          <w:u w:val="single"/>
        </w:rPr>
      </w:pPr>
      <w:r w:rsidRPr="0021003E">
        <w:rPr>
          <w:rFonts w:ascii="Arial" w:eastAsiaTheme="minorEastAsia" w:hAnsi="Arial" w:cs="Arial"/>
          <w:b/>
          <w:bCs/>
          <w:u w:val="single"/>
        </w:rPr>
        <w:t xml:space="preserve">Analyzing The Data: </w:t>
      </w:r>
    </w:p>
    <w:p w14:paraId="2D66855A" w14:textId="69593071" w:rsidR="00D92080" w:rsidRPr="001858F9" w:rsidRDefault="001858F9" w:rsidP="00084271">
      <w:pPr>
        <w:jc w:val="both"/>
        <w:rPr>
          <w:rFonts w:ascii="Arial" w:hAnsi="Arial" w:cs="Arial"/>
          <w:lang w:val="en-US"/>
        </w:rPr>
      </w:pPr>
      <w:r w:rsidRPr="001858F9">
        <w:rPr>
          <w:rFonts w:ascii="Arial" w:hAnsi="Arial" w:cs="Arial"/>
          <w:lang w:val="en-US"/>
        </w:rPr>
        <w:t>Table 6 summarizes the average error distance in kilometers across four different configurations of Number of Points per Segment and Tmin Factor: (8,8), (8,16), (16,8), and (16,16). Each cell represents the average error distance for multiple tests within that configuration, calculated per algorithm. By analyzing these values, we can observe how the accuracy of each algorithm varies as the input parameters change.</w:t>
      </w:r>
    </w:p>
    <w:p w14:paraId="6C4D3579" w14:textId="77777777" w:rsidR="001858F9" w:rsidRPr="00D92080" w:rsidRDefault="001858F9" w:rsidP="001858F9">
      <w:pPr>
        <w:bidi/>
        <w:rPr>
          <w:rFonts w:ascii="Arial" w:eastAsiaTheme="minorEastAsia" w:hAnsi="Arial" w:cs="Arial"/>
          <w:b/>
          <w:bCs/>
          <w:u w:val="single"/>
          <w:rtl/>
          <w:lang w:val="en-US"/>
        </w:rPr>
      </w:pPr>
    </w:p>
    <w:p w14:paraId="4F906E90" w14:textId="2DB4022C" w:rsidR="00B72341" w:rsidRPr="00C000E5" w:rsidRDefault="00B72341" w:rsidP="00C000E5">
      <w:pPr>
        <w:pStyle w:val="Tables"/>
        <w:rPr>
          <w:rFonts w:eastAsiaTheme="minorEastAsia"/>
        </w:rPr>
      </w:pPr>
      <w:r w:rsidRPr="00C000E5">
        <w:lastRenderedPageBreak/>
        <w:t>Data of Average Algorithm Distance Error in Km  vs. Number of Points per Segment and Tmin Factor</w:t>
      </w:r>
      <w:r w:rsidR="001858F9" w:rsidRPr="00C000E5">
        <w:rPr>
          <w:rFonts w:eastAsiaTheme="minorEastAsia"/>
        </w:rPr>
        <w:t>.</w:t>
      </w:r>
    </w:p>
    <w:p w14:paraId="4E28424B" w14:textId="77777777" w:rsidR="00B72341" w:rsidRPr="00490201" w:rsidRDefault="00B72341" w:rsidP="00EE05AB">
      <w:pPr>
        <w:pStyle w:val="Tables"/>
        <w:numPr>
          <w:ilvl w:val="0"/>
          <w:numId w:val="0"/>
        </w:numPr>
        <w:ind w:left="720"/>
        <w:rPr>
          <w:rFonts w:eastAsiaTheme="minorEastAsia"/>
          <w:lang w:val="en-US"/>
        </w:rPr>
      </w:pPr>
    </w:p>
    <w:tbl>
      <w:tblPr>
        <w:tblW w:w="9560" w:type="dxa"/>
        <w:tblLook w:val="04A0" w:firstRow="1" w:lastRow="0" w:firstColumn="1" w:lastColumn="0" w:noHBand="0" w:noVBand="1"/>
      </w:tblPr>
      <w:tblGrid>
        <w:gridCol w:w="3360"/>
        <w:gridCol w:w="1820"/>
        <w:gridCol w:w="1460"/>
        <w:gridCol w:w="1460"/>
        <w:gridCol w:w="1460"/>
      </w:tblGrid>
      <w:tr w:rsidR="00B72341" w14:paraId="17DD9F8E" w14:textId="77777777" w:rsidTr="00B72341">
        <w:trPr>
          <w:trHeight w:val="300"/>
        </w:trPr>
        <w:tc>
          <w:tcPr>
            <w:tcW w:w="3360" w:type="dxa"/>
            <w:tcBorders>
              <w:top w:val="nil"/>
              <w:left w:val="nil"/>
              <w:bottom w:val="nil"/>
              <w:right w:val="nil"/>
            </w:tcBorders>
            <w:shd w:val="clear" w:color="C0E6F5" w:fill="C0E6F5"/>
            <w:noWrap/>
            <w:vAlign w:val="bottom"/>
            <w:hideMark/>
          </w:tcPr>
          <w:p w14:paraId="695F353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verage of Avg Error Distance [Km]</w:t>
            </w:r>
          </w:p>
        </w:tc>
        <w:tc>
          <w:tcPr>
            <w:tcW w:w="1820" w:type="dxa"/>
            <w:tcBorders>
              <w:top w:val="nil"/>
              <w:left w:val="nil"/>
              <w:bottom w:val="nil"/>
              <w:right w:val="nil"/>
            </w:tcBorders>
            <w:shd w:val="clear" w:color="C0E6F5" w:fill="C0E6F5"/>
            <w:noWrap/>
            <w:vAlign w:val="bottom"/>
            <w:hideMark/>
          </w:tcPr>
          <w:p w14:paraId="048A1E7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olumn Labels</w:t>
            </w:r>
          </w:p>
        </w:tc>
        <w:tc>
          <w:tcPr>
            <w:tcW w:w="1460" w:type="dxa"/>
            <w:tcBorders>
              <w:top w:val="nil"/>
              <w:left w:val="nil"/>
              <w:bottom w:val="nil"/>
              <w:right w:val="nil"/>
            </w:tcBorders>
            <w:shd w:val="clear" w:color="C0E6F5" w:fill="C0E6F5"/>
            <w:noWrap/>
            <w:vAlign w:val="bottom"/>
            <w:hideMark/>
          </w:tcPr>
          <w:p w14:paraId="41C02CCD" w14:textId="77777777" w:rsidR="00B72341" w:rsidRDefault="00B72341">
            <w:pPr>
              <w:rPr>
                <w:rFonts w:ascii="Aptos Narrow" w:hAnsi="Aptos Narrow"/>
                <w:b/>
                <w:bCs/>
                <w:color w:val="000000"/>
                <w:sz w:val="22"/>
                <w:szCs w:val="22"/>
              </w:rPr>
            </w:pPr>
          </w:p>
        </w:tc>
        <w:tc>
          <w:tcPr>
            <w:tcW w:w="1460" w:type="dxa"/>
            <w:tcBorders>
              <w:top w:val="nil"/>
              <w:left w:val="nil"/>
              <w:bottom w:val="nil"/>
              <w:right w:val="nil"/>
            </w:tcBorders>
            <w:shd w:val="clear" w:color="C0E6F5" w:fill="C0E6F5"/>
            <w:noWrap/>
            <w:vAlign w:val="bottom"/>
            <w:hideMark/>
          </w:tcPr>
          <w:p w14:paraId="04837F54" w14:textId="77777777" w:rsidR="00B72341" w:rsidRDefault="00B72341">
            <w:pPr>
              <w:rPr>
                <w:sz w:val="20"/>
                <w:szCs w:val="20"/>
              </w:rPr>
            </w:pPr>
          </w:p>
        </w:tc>
        <w:tc>
          <w:tcPr>
            <w:tcW w:w="1460" w:type="dxa"/>
            <w:tcBorders>
              <w:top w:val="nil"/>
              <w:left w:val="nil"/>
              <w:bottom w:val="nil"/>
              <w:right w:val="nil"/>
            </w:tcBorders>
            <w:shd w:val="clear" w:color="C0E6F5" w:fill="C0E6F5"/>
            <w:noWrap/>
            <w:vAlign w:val="bottom"/>
            <w:hideMark/>
          </w:tcPr>
          <w:p w14:paraId="43B87E9A" w14:textId="77777777" w:rsidR="00B72341" w:rsidRDefault="00B72341">
            <w:pPr>
              <w:rPr>
                <w:sz w:val="20"/>
                <w:szCs w:val="20"/>
              </w:rPr>
            </w:pPr>
          </w:p>
        </w:tc>
      </w:tr>
      <w:tr w:rsidR="00B72341" w14:paraId="6989B577" w14:textId="77777777" w:rsidTr="00B72341">
        <w:trPr>
          <w:trHeight w:val="300"/>
        </w:trPr>
        <w:tc>
          <w:tcPr>
            <w:tcW w:w="3360" w:type="dxa"/>
            <w:tcBorders>
              <w:top w:val="nil"/>
              <w:left w:val="nil"/>
              <w:bottom w:val="single" w:sz="4" w:space="0" w:color="44B3E1"/>
              <w:right w:val="nil"/>
            </w:tcBorders>
            <w:shd w:val="clear" w:color="C0E6F5" w:fill="C0E6F5"/>
            <w:noWrap/>
            <w:vAlign w:val="bottom"/>
            <w:hideMark/>
          </w:tcPr>
          <w:p w14:paraId="2C3EDA9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Row Labels</w:t>
            </w:r>
          </w:p>
        </w:tc>
        <w:tc>
          <w:tcPr>
            <w:tcW w:w="1820" w:type="dxa"/>
            <w:tcBorders>
              <w:top w:val="nil"/>
              <w:left w:val="nil"/>
              <w:bottom w:val="single" w:sz="4" w:space="0" w:color="44B3E1"/>
              <w:right w:val="nil"/>
            </w:tcBorders>
            <w:shd w:val="clear" w:color="C0E6F5" w:fill="C0E6F5"/>
            <w:noWrap/>
            <w:vAlign w:val="bottom"/>
            <w:hideMark/>
          </w:tcPr>
          <w:p w14:paraId="02556C37"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ANCAS</w:t>
            </w:r>
          </w:p>
        </w:tc>
        <w:tc>
          <w:tcPr>
            <w:tcW w:w="1460" w:type="dxa"/>
            <w:tcBorders>
              <w:top w:val="nil"/>
              <w:left w:val="nil"/>
              <w:bottom w:val="single" w:sz="4" w:space="0" w:color="44B3E1"/>
              <w:right w:val="nil"/>
            </w:tcBorders>
            <w:shd w:val="clear" w:color="C0E6F5" w:fill="C0E6F5"/>
            <w:noWrap/>
            <w:vAlign w:val="bottom"/>
            <w:hideMark/>
          </w:tcPr>
          <w:p w14:paraId="22252FC8"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CATCH</w:t>
            </w:r>
          </w:p>
        </w:tc>
        <w:tc>
          <w:tcPr>
            <w:tcW w:w="1460" w:type="dxa"/>
            <w:tcBorders>
              <w:top w:val="nil"/>
              <w:left w:val="nil"/>
              <w:bottom w:val="single" w:sz="4" w:space="0" w:color="44B3E1"/>
              <w:right w:val="nil"/>
            </w:tcBorders>
            <w:shd w:val="clear" w:color="C0E6F5" w:fill="C0E6F5"/>
            <w:noWrap/>
            <w:vAlign w:val="bottom"/>
            <w:hideMark/>
          </w:tcPr>
          <w:p w14:paraId="07A6CF2C"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SBO ANCAS</w:t>
            </w:r>
          </w:p>
        </w:tc>
        <w:tc>
          <w:tcPr>
            <w:tcW w:w="1460" w:type="dxa"/>
            <w:tcBorders>
              <w:top w:val="nil"/>
              <w:left w:val="nil"/>
              <w:bottom w:val="single" w:sz="4" w:space="0" w:color="44B3E1"/>
              <w:right w:val="nil"/>
            </w:tcBorders>
            <w:shd w:val="clear" w:color="C0E6F5" w:fill="C0E6F5"/>
            <w:noWrap/>
            <w:vAlign w:val="bottom"/>
            <w:hideMark/>
          </w:tcPr>
          <w:p w14:paraId="2566885A"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r>
      <w:tr w:rsidR="00B72341" w14:paraId="617420EF" w14:textId="77777777" w:rsidTr="00B72341">
        <w:trPr>
          <w:trHeight w:val="300"/>
        </w:trPr>
        <w:tc>
          <w:tcPr>
            <w:tcW w:w="3360" w:type="dxa"/>
            <w:tcBorders>
              <w:top w:val="nil"/>
              <w:left w:val="nil"/>
              <w:bottom w:val="nil"/>
              <w:right w:val="nil"/>
            </w:tcBorders>
            <w:shd w:val="clear" w:color="auto" w:fill="auto"/>
            <w:noWrap/>
            <w:vAlign w:val="bottom"/>
            <w:hideMark/>
          </w:tcPr>
          <w:p w14:paraId="63038F17" w14:textId="77777777" w:rsidR="00B72341" w:rsidRDefault="00B72341">
            <w:pPr>
              <w:rPr>
                <w:rFonts w:ascii="Aptos Narrow" w:hAnsi="Aptos Narrow"/>
                <w:color w:val="000000"/>
                <w:sz w:val="22"/>
                <w:szCs w:val="22"/>
              </w:rPr>
            </w:pPr>
            <w:r>
              <w:rPr>
                <w:rFonts w:ascii="Aptos Narrow" w:hAnsi="Aptos Narrow"/>
                <w:color w:val="000000"/>
                <w:sz w:val="22"/>
                <w:szCs w:val="22"/>
              </w:rPr>
              <w:t>8,8</w:t>
            </w:r>
          </w:p>
        </w:tc>
        <w:tc>
          <w:tcPr>
            <w:tcW w:w="1820" w:type="dxa"/>
            <w:tcBorders>
              <w:top w:val="nil"/>
              <w:left w:val="nil"/>
              <w:bottom w:val="nil"/>
              <w:right w:val="nil"/>
            </w:tcBorders>
            <w:shd w:val="clear" w:color="auto" w:fill="auto"/>
            <w:noWrap/>
            <w:vAlign w:val="bottom"/>
            <w:hideMark/>
          </w:tcPr>
          <w:p w14:paraId="1A953EA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33326E-05</w:t>
            </w:r>
          </w:p>
        </w:tc>
        <w:tc>
          <w:tcPr>
            <w:tcW w:w="1460" w:type="dxa"/>
            <w:tcBorders>
              <w:top w:val="nil"/>
              <w:left w:val="nil"/>
              <w:bottom w:val="nil"/>
              <w:right w:val="nil"/>
            </w:tcBorders>
            <w:shd w:val="clear" w:color="auto" w:fill="auto"/>
            <w:noWrap/>
            <w:vAlign w:val="bottom"/>
            <w:hideMark/>
          </w:tcPr>
          <w:p w14:paraId="6A9213BD"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3.47184E-07</w:t>
            </w:r>
          </w:p>
        </w:tc>
        <w:tc>
          <w:tcPr>
            <w:tcW w:w="1460" w:type="dxa"/>
            <w:tcBorders>
              <w:top w:val="nil"/>
              <w:left w:val="nil"/>
              <w:bottom w:val="nil"/>
              <w:right w:val="nil"/>
            </w:tcBorders>
            <w:shd w:val="clear" w:color="auto" w:fill="auto"/>
            <w:noWrap/>
            <w:vAlign w:val="bottom"/>
            <w:hideMark/>
          </w:tcPr>
          <w:p w14:paraId="010C2FE7"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145E-07</w:t>
            </w:r>
          </w:p>
        </w:tc>
        <w:tc>
          <w:tcPr>
            <w:tcW w:w="1460" w:type="dxa"/>
            <w:tcBorders>
              <w:top w:val="nil"/>
              <w:left w:val="nil"/>
              <w:bottom w:val="nil"/>
              <w:right w:val="nil"/>
            </w:tcBorders>
            <w:shd w:val="clear" w:color="auto" w:fill="auto"/>
            <w:noWrap/>
            <w:vAlign w:val="bottom"/>
            <w:hideMark/>
          </w:tcPr>
          <w:p w14:paraId="4B96562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5981E-06</w:t>
            </w:r>
          </w:p>
        </w:tc>
      </w:tr>
      <w:tr w:rsidR="00B72341" w14:paraId="653D39FC" w14:textId="77777777" w:rsidTr="00B72341">
        <w:trPr>
          <w:trHeight w:val="300"/>
        </w:trPr>
        <w:tc>
          <w:tcPr>
            <w:tcW w:w="3360" w:type="dxa"/>
            <w:tcBorders>
              <w:top w:val="nil"/>
              <w:left w:val="nil"/>
              <w:bottom w:val="nil"/>
              <w:right w:val="nil"/>
            </w:tcBorders>
            <w:shd w:val="clear" w:color="auto" w:fill="auto"/>
            <w:noWrap/>
            <w:vAlign w:val="bottom"/>
            <w:hideMark/>
          </w:tcPr>
          <w:p w14:paraId="3F20656A" w14:textId="77777777" w:rsidR="00B72341" w:rsidRDefault="00B72341">
            <w:pPr>
              <w:rPr>
                <w:rFonts w:ascii="Aptos Narrow" w:hAnsi="Aptos Narrow"/>
                <w:color w:val="000000"/>
                <w:sz w:val="22"/>
                <w:szCs w:val="22"/>
              </w:rPr>
            </w:pPr>
            <w:r>
              <w:rPr>
                <w:rFonts w:ascii="Aptos Narrow" w:hAnsi="Aptos Narrow"/>
                <w:color w:val="000000"/>
                <w:sz w:val="22"/>
                <w:szCs w:val="22"/>
              </w:rPr>
              <w:t>8,16</w:t>
            </w:r>
          </w:p>
        </w:tc>
        <w:tc>
          <w:tcPr>
            <w:tcW w:w="1820" w:type="dxa"/>
            <w:tcBorders>
              <w:top w:val="nil"/>
              <w:left w:val="nil"/>
              <w:bottom w:val="nil"/>
              <w:right w:val="nil"/>
            </w:tcBorders>
            <w:shd w:val="clear" w:color="auto" w:fill="auto"/>
            <w:noWrap/>
            <w:vAlign w:val="bottom"/>
            <w:hideMark/>
          </w:tcPr>
          <w:p w14:paraId="58DF5F4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78415E-06</w:t>
            </w:r>
          </w:p>
        </w:tc>
        <w:tc>
          <w:tcPr>
            <w:tcW w:w="1460" w:type="dxa"/>
            <w:tcBorders>
              <w:top w:val="nil"/>
              <w:left w:val="nil"/>
              <w:bottom w:val="nil"/>
              <w:right w:val="nil"/>
            </w:tcBorders>
            <w:shd w:val="clear" w:color="auto" w:fill="auto"/>
            <w:noWrap/>
            <w:vAlign w:val="bottom"/>
            <w:hideMark/>
          </w:tcPr>
          <w:p w14:paraId="0C56595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5664E-09</w:t>
            </w:r>
          </w:p>
        </w:tc>
        <w:tc>
          <w:tcPr>
            <w:tcW w:w="1460" w:type="dxa"/>
            <w:tcBorders>
              <w:top w:val="nil"/>
              <w:left w:val="nil"/>
              <w:bottom w:val="nil"/>
              <w:right w:val="nil"/>
            </w:tcBorders>
            <w:shd w:val="clear" w:color="auto" w:fill="auto"/>
            <w:noWrap/>
            <w:vAlign w:val="bottom"/>
            <w:hideMark/>
          </w:tcPr>
          <w:p w14:paraId="67AD594E"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1.04548E-08</w:t>
            </w:r>
          </w:p>
        </w:tc>
        <w:tc>
          <w:tcPr>
            <w:tcW w:w="1460" w:type="dxa"/>
            <w:tcBorders>
              <w:top w:val="nil"/>
              <w:left w:val="nil"/>
              <w:bottom w:val="nil"/>
              <w:right w:val="nil"/>
            </w:tcBorders>
            <w:shd w:val="clear" w:color="auto" w:fill="auto"/>
            <w:noWrap/>
            <w:vAlign w:val="bottom"/>
            <w:hideMark/>
          </w:tcPr>
          <w:p w14:paraId="0048003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93252E-06</w:t>
            </w:r>
          </w:p>
        </w:tc>
      </w:tr>
      <w:tr w:rsidR="00B72341" w14:paraId="23231950" w14:textId="77777777" w:rsidTr="00B72341">
        <w:trPr>
          <w:trHeight w:val="300"/>
        </w:trPr>
        <w:tc>
          <w:tcPr>
            <w:tcW w:w="3360" w:type="dxa"/>
            <w:tcBorders>
              <w:top w:val="nil"/>
              <w:left w:val="nil"/>
              <w:bottom w:val="nil"/>
              <w:right w:val="nil"/>
            </w:tcBorders>
            <w:shd w:val="clear" w:color="auto" w:fill="auto"/>
            <w:noWrap/>
            <w:vAlign w:val="bottom"/>
            <w:hideMark/>
          </w:tcPr>
          <w:p w14:paraId="78E669FD" w14:textId="77777777" w:rsidR="00B72341" w:rsidRDefault="00B72341">
            <w:pPr>
              <w:rPr>
                <w:rFonts w:ascii="Aptos Narrow" w:hAnsi="Aptos Narrow"/>
                <w:color w:val="000000"/>
                <w:sz w:val="22"/>
                <w:szCs w:val="22"/>
              </w:rPr>
            </w:pPr>
            <w:r>
              <w:rPr>
                <w:rFonts w:ascii="Aptos Narrow" w:hAnsi="Aptos Narrow"/>
                <w:color w:val="000000"/>
                <w:sz w:val="22"/>
                <w:szCs w:val="22"/>
              </w:rPr>
              <w:t>16,8</w:t>
            </w:r>
          </w:p>
        </w:tc>
        <w:tc>
          <w:tcPr>
            <w:tcW w:w="1820" w:type="dxa"/>
            <w:tcBorders>
              <w:top w:val="nil"/>
              <w:left w:val="nil"/>
              <w:bottom w:val="nil"/>
              <w:right w:val="nil"/>
            </w:tcBorders>
            <w:shd w:val="clear" w:color="auto" w:fill="auto"/>
            <w:noWrap/>
            <w:vAlign w:val="bottom"/>
            <w:hideMark/>
          </w:tcPr>
          <w:p w14:paraId="3A7CF74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8.04129E-06</w:t>
            </w:r>
          </w:p>
        </w:tc>
        <w:tc>
          <w:tcPr>
            <w:tcW w:w="1460" w:type="dxa"/>
            <w:tcBorders>
              <w:top w:val="nil"/>
              <w:left w:val="nil"/>
              <w:bottom w:val="nil"/>
              <w:right w:val="nil"/>
            </w:tcBorders>
            <w:shd w:val="clear" w:color="auto" w:fill="auto"/>
            <w:noWrap/>
            <w:vAlign w:val="bottom"/>
            <w:hideMark/>
          </w:tcPr>
          <w:p w14:paraId="6727866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92527E-06</w:t>
            </w:r>
          </w:p>
        </w:tc>
        <w:tc>
          <w:tcPr>
            <w:tcW w:w="1460" w:type="dxa"/>
            <w:tcBorders>
              <w:top w:val="nil"/>
              <w:left w:val="nil"/>
              <w:bottom w:val="nil"/>
              <w:right w:val="nil"/>
            </w:tcBorders>
            <w:shd w:val="clear" w:color="auto" w:fill="auto"/>
            <w:noWrap/>
            <w:vAlign w:val="bottom"/>
            <w:hideMark/>
          </w:tcPr>
          <w:p w14:paraId="725C2A48"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17849E-09</w:t>
            </w:r>
          </w:p>
        </w:tc>
        <w:tc>
          <w:tcPr>
            <w:tcW w:w="1460" w:type="dxa"/>
            <w:tcBorders>
              <w:top w:val="nil"/>
              <w:left w:val="nil"/>
              <w:bottom w:val="nil"/>
              <w:right w:val="nil"/>
            </w:tcBorders>
            <w:shd w:val="clear" w:color="auto" w:fill="auto"/>
            <w:noWrap/>
            <w:vAlign w:val="bottom"/>
            <w:hideMark/>
          </w:tcPr>
          <w:p w14:paraId="54CEF894"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65691E-06</w:t>
            </w:r>
          </w:p>
        </w:tc>
      </w:tr>
      <w:tr w:rsidR="00B72341" w14:paraId="30A70169" w14:textId="77777777" w:rsidTr="00B72341">
        <w:trPr>
          <w:trHeight w:val="300"/>
        </w:trPr>
        <w:tc>
          <w:tcPr>
            <w:tcW w:w="3360" w:type="dxa"/>
            <w:tcBorders>
              <w:top w:val="nil"/>
              <w:left w:val="nil"/>
              <w:bottom w:val="nil"/>
              <w:right w:val="nil"/>
            </w:tcBorders>
            <w:shd w:val="clear" w:color="auto" w:fill="auto"/>
            <w:noWrap/>
            <w:vAlign w:val="bottom"/>
            <w:hideMark/>
          </w:tcPr>
          <w:p w14:paraId="148ED9D9" w14:textId="77777777" w:rsidR="00B72341" w:rsidRDefault="00B72341">
            <w:pPr>
              <w:rPr>
                <w:rFonts w:ascii="Aptos Narrow" w:hAnsi="Aptos Narrow"/>
                <w:color w:val="000000"/>
                <w:sz w:val="22"/>
                <w:szCs w:val="22"/>
              </w:rPr>
            </w:pPr>
            <w:r>
              <w:rPr>
                <w:rFonts w:ascii="Aptos Narrow" w:hAnsi="Aptos Narrow"/>
                <w:color w:val="000000"/>
                <w:sz w:val="22"/>
                <w:szCs w:val="22"/>
              </w:rPr>
              <w:t>16,16</w:t>
            </w:r>
          </w:p>
        </w:tc>
        <w:tc>
          <w:tcPr>
            <w:tcW w:w="1820" w:type="dxa"/>
            <w:tcBorders>
              <w:top w:val="nil"/>
              <w:left w:val="nil"/>
              <w:bottom w:val="nil"/>
              <w:right w:val="nil"/>
            </w:tcBorders>
            <w:shd w:val="clear" w:color="auto" w:fill="auto"/>
            <w:noWrap/>
            <w:vAlign w:val="bottom"/>
            <w:hideMark/>
          </w:tcPr>
          <w:p w14:paraId="47480DC2"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6.7953E-06</w:t>
            </w:r>
          </w:p>
        </w:tc>
        <w:tc>
          <w:tcPr>
            <w:tcW w:w="1460" w:type="dxa"/>
            <w:tcBorders>
              <w:top w:val="nil"/>
              <w:left w:val="nil"/>
              <w:bottom w:val="nil"/>
              <w:right w:val="nil"/>
            </w:tcBorders>
            <w:shd w:val="clear" w:color="auto" w:fill="auto"/>
            <w:noWrap/>
            <w:vAlign w:val="bottom"/>
            <w:hideMark/>
          </w:tcPr>
          <w:p w14:paraId="3244A099"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5.32866E-06</w:t>
            </w:r>
          </w:p>
        </w:tc>
        <w:tc>
          <w:tcPr>
            <w:tcW w:w="1460" w:type="dxa"/>
            <w:tcBorders>
              <w:top w:val="nil"/>
              <w:left w:val="nil"/>
              <w:bottom w:val="nil"/>
              <w:right w:val="nil"/>
            </w:tcBorders>
            <w:shd w:val="clear" w:color="auto" w:fill="auto"/>
            <w:noWrap/>
            <w:vAlign w:val="bottom"/>
            <w:hideMark/>
          </w:tcPr>
          <w:p w14:paraId="0DD1CE40"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2.2904E-08</w:t>
            </w:r>
          </w:p>
        </w:tc>
        <w:tc>
          <w:tcPr>
            <w:tcW w:w="1460" w:type="dxa"/>
            <w:tcBorders>
              <w:top w:val="nil"/>
              <w:left w:val="nil"/>
              <w:bottom w:val="nil"/>
              <w:right w:val="nil"/>
            </w:tcBorders>
            <w:shd w:val="clear" w:color="auto" w:fill="auto"/>
            <w:noWrap/>
            <w:vAlign w:val="bottom"/>
            <w:hideMark/>
          </w:tcPr>
          <w:p w14:paraId="44E2175C" w14:textId="77777777" w:rsidR="00B72341" w:rsidRDefault="00B72341">
            <w:pPr>
              <w:jc w:val="right"/>
              <w:rPr>
                <w:rFonts w:ascii="Aptos Narrow" w:hAnsi="Aptos Narrow"/>
                <w:color w:val="000000"/>
                <w:sz w:val="22"/>
                <w:szCs w:val="22"/>
              </w:rPr>
            </w:pPr>
            <w:r>
              <w:rPr>
                <w:rFonts w:ascii="Aptos Narrow" w:hAnsi="Aptos Narrow"/>
                <w:color w:val="000000"/>
                <w:sz w:val="22"/>
                <w:szCs w:val="22"/>
              </w:rPr>
              <w:t>4.04895E-06</w:t>
            </w:r>
          </w:p>
        </w:tc>
      </w:tr>
      <w:tr w:rsidR="00B72341" w14:paraId="48F1B325" w14:textId="77777777" w:rsidTr="00B72341">
        <w:trPr>
          <w:trHeight w:val="300"/>
        </w:trPr>
        <w:tc>
          <w:tcPr>
            <w:tcW w:w="3360" w:type="dxa"/>
            <w:tcBorders>
              <w:top w:val="single" w:sz="4" w:space="0" w:color="44B3E1"/>
              <w:left w:val="nil"/>
              <w:bottom w:val="nil"/>
              <w:right w:val="nil"/>
            </w:tcBorders>
            <w:shd w:val="clear" w:color="C0E6F5" w:fill="C0E6F5"/>
            <w:noWrap/>
            <w:vAlign w:val="bottom"/>
            <w:hideMark/>
          </w:tcPr>
          <w:p w14:paraId="11EDDC95" w14:textId="77777777" w:rsidR="00B72341" w:rsidRDefault="00B72341">
            <w:pPr>
              <w:rPr>
                <w:rFonts w:ascii="Aptos Narrow" w:hAnsi="Aptos Narrow"/>
                <w:b/>
                <w:bCs/>
                <w:color w:val="000000"/>
                <w:sz w:val="22"/>
                <w:szCs w:val="22"/>
              </w:rPr>
            </w:pPr>
            <w:r>
              <w:rPr>
                <w:rFonts w:ascii="Aptos Narrow" w:hAnsi="Aptos Narrow"/>
                <w:b/>
                <w:bCs/>
                <w:color w:val="000000"/>
                <w:sz w:val="22"/>
                <w:szCs w:val="22"/>
              </w:rPr>
              <w:t>Grand Total</w:t>
            </w:r>
          </w:p>
        </w:tc>
        <w:tc>
          <w:tcPr>
            <w:tcW w:w="1820" w:type="dxa"/>
            <w:tcBorders>
              <w:top w:val="single" w:sz="4" w:space="0" w:color="44B3E1"/>
              <w:left w:val="nil"/>
              <w:bottom w:val="nil"/>
              <w:right w:val="nil"/>
            </w:tcBorders>
            <w:shd w:val="clear" w:color="C0E6F5" w:fill="C0E6F5"/>
            <w:noWrap/>
            <w:vAlign w:val="bottom"/>
            <w:hideMark/>
          </w:tcPr>
          <w:p w14:paraId="6D3405E2"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9.23834E-06</w:t>
            </w:r>
          </w:p>
        </w:tc>
        <w:tc>
          <w:tcPr>
            <w:tcW w:w="1460" w:type="dxa"/>
            <w:tcBorders>
              <w:top w:val="single" w:sz="4" w:space="0" w:color="44B3E1"/>
              <w:left w:val="nil"/>
              <w:bottom w:val="nil"/>
              <w:right w:val="nil"/>
            </w:tcBorders>
            <w:shd w:val="clear" w:color="C0E6F5" w:fill="C0E6F5"/>
            <w:noWrap/>
            <w:vAlign w:val="bottom"/>
            <w:hideMark/>
          </w:tcPr>
          <w:p w14:paraId="7FD2B36C"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2.90102E-06</w:t>
            </w:r>
          </w:p>
        </w:tc>
        <w:tc>
          <w:tcPr>
            <w:tcW w:w="1460" w:type="dxa"/>
            <w:tcBorders>
              <w:top w:val="single" w:sz="4" w:space="0" w:color="44B3E1"/>
              <w:left w:val="nil"/>
              <w:bottom w:val="nil"/>
              <w:right w:val="nil"/>
            </w:tcBorders>
            <w:shd w:val="clear" w:color="C0E6F5" w:fill="C0E6F5"/>
            <w:noWrap/>
            <w:vAlign w:val="bottom"/>
            <w:hideMark/>
          </w:tcPr>
          <w:p w14:paraId="513A2DE5"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3.80092E-08</w:t>
            </w:r>
          </w:p>
        </w:tc>
        <w:tc>
          <w:tcPr>
            <w:tcW w:w="1460" w:type="dxa"/>
            <w:tcBorders>
              <w:top w:val="single" w:sz="4" w:space="0" w:color="44B3E1"/>
              <w:left w:val="nil"/>
              <w:bottom w:val="nil"/>
              <w:right w:val="nil"/>
            </w:tcBorders>
            <w:shd w:val="clear" w:color="C0E6F5" w:fill="C0E6F5"/>
            <w:noWrap/>
            <w:vAlign w:val="bottom"/>
            <w:hideMark/>
          </w:tcPr>
          <w:p w14:paraId="3FFF872E" w14:textId="77777777" w:rsidR="00B72341" w:rsidRDefault="00B72341">
            <w:pPr>
              <w:jc w:val="right"/>
              <w:rPr>
                <w:rFonts w:ascii="Aptos Narrow" w:hAnsi="Aptos Narrow"/>
                <w:b/>
                <w:bCs/>
                <w:color w:val="000000"/>
                <w:sz w:val="22"/>
                <w:szCs w:val="22"/>
              </w:rPr>
            </w:pPr>
            <w:r>
              <w:rPr>
                <w:rFonts w:ascii="Aptos Narrow" w:hAnsi="Aptos Narrow"/>
                <w:b/>
                <w:bCs/>
                <w:color w:val="000000"/>
                <w:sz w:val="22"/>
                <w:szCs w:val="22"/>
              </w:rPr>
              <w:t>4.05912E-06</w:t>
            </w:r>
          </w:p>
        </w:tc>
      </w:tr>
    </w:tbl>
    <w:p w14:paraId="72EE6FD6" w14:textId="77777777" w:rsidR="00B72341" w:rsidRDefault="00B72341" w:rsidP="00B72341">
      <w:pPr>
        <w:rPr>
          <w:rFonts w:ascii="Arial" w:eastAsiaTheme="minorEastAsia" w:hAnsi="Arial" w:cs="Arial"/>
          <w:lang w:val="en-US"/>
        </w:rPr>
      </w:pPr>
    </w:p>
    <w:p w14:paraId="404569AA" w14:textId="77777777" w:rsidR="00B72341" w:rsidRDefault="00B72341" w:rsidP="00B72341">
      <w:pPr>
        <w:rPr>
          <w:rFonts w:ascii="Arial" w:hAnsi="Arial" w:cs="Arial"/>
          <w:b/>
          <w:bCs/>
          <w:u w:val="single"/>
        </w:rPr>
      </w:pPr>
      <w:r>
        <w:rPr>
          <w:rFonts w:ascii="Arial" w:hAnsi="Arial" w:cs="Arial"/>
          <w:b/>
          <w:bCs/>
          <w:u w:val="single"/>
          <w:lang w:val="en-US"/>
        </w:rPr>
        <w:t xml:space="preserve">Analyzing </w:t>
      </w:r>
      <w:r>
        <w:rPr>
          <w:rFonts w:ascii="Arial" w:hAnsi="Arial" w:cs="Arial"/>
          <w:b/>
          <w:bCs/>
          <w:u w:val="single"/>
        </w:rPr>
        <w:t>of the 4 Test Cases:</w:t>
      </w:r>
    </w:p>
    <w:p w14:paraId="41F38170" w14:textId="77777777" w:rsidR="00B72341" w:rsidRDefault="00B72341" w:rsidP="00B72341">
      <w:pPr>
        <w:rPr>
          <w:rFonts w:ascii="Arial" w:hAnsi="Arial" w:cs="Arial"/>
          <w:b/>
          <w:bCs/>
          <w:u w:val="single"/>
        </w:rPr>
      </w:pPr>
    </w:p>
    <w:p w14:paraId="5BADEE26" w14:textId="77777777" w:rsidR="00F93D10" w:rsidRDefault="00F93D10" w:rsidP="00084271">
      <w:pPr>
        <w:jc w:val="both"/>
        <w:rPr>
          <w:rFonts w:ascii="Arial" w:hAnsi="Arial" w:cs="Arial"/>
          <w:b/>
          <w:bCs/>
          <w:rtl/>
        </w:rPr>
      </w:pPr>
      <w:r w:rsidRPr="00F93D10">
        <w:rPr>
          <w:rFonts w:ascii="Arial" w:hAnsi="Arial" w:cs="Arial"/>
          <w:b/>
          <w:bCs/>
        </w:rPr>
        <w:t xml:space="preserve">ANCAS </w:t>
      </w:r>
    </w:p>
    <w:p w14:paraId="19343607" w14:textId="6CDC54CB" w:rsidR="00F93D10" w:rsidRPr="00F93D10" w:rsidRDefault="00F93D10" w:rsidP="00084271">
      <w:pPr>
        <w:jc w:val="both"/>
        <w:rPr>
          <w:rFonts w:ascii="Arial" w:hAnsi="Arial" w:cs="Arial"/>
          <w:lang w:val="en-US"/>
        </w:rPr>
      </w:pPr>
      <w:r w:rsidRPr="00F93D10">
        <w:rPr>
          <w:rFonts w:ascii="Arial" w:hAnsi="Arial" w:cs="Arial"/>
          <w:lang w:val="en-US"/>
        </w:rPr>
        <w:t>consistently exhibits the highest average error across all four test scenarios. At (8,8), its error is approximately 1.33E-05 Km, and it decreases slightly to 6.79E-06 Km at (16,16). This reduction suggests that ANCAS benefits from increasing the number of points per segment and Tmin Factor, likely due to better trajectory fitting. However, even with this improvement, ANCAS still maintains the highest error compared to other algorithms, indicating that while it scales well, its inherent accuracy is lower.</w:t>
      </w:r>
    </w:p>
    <w:p w14:paraId="03096D62" w14:textId="77777777" w:rsidR="00F93D10" w:rsidRPr="00F93D10" w:rsidRDefault="00F93D10" w:rsidP="00084271">
      <w:pPr>
        <w:jc w:val="both"/>
        <w:rPr>
          <w:rFonts w:ascii="Arial" w:hAnsi="Arial" w:cs="Arial"/>
          <w:b/>
          <w:bCs/>
        </w:rPr>
      </w:pPr>
    </w:p>
    <w:p w14:paraId="1BB5FCFB" w14:textId="77777777" w:rsidR="00F93D10" w:rsidRPr="00F93D10" w:rsidRDefault="00F93D10" w:rsidP="00084271">
      <w:pPr>
        <w:jc w:val="both"/>
        <w:rPr>
          <w:rFonts w:ascii="Arial" w:hAnsi="Arial" w:cs="Arial"/>
          <w:b/>
          <w:bCs/>
        </w:rPr>
      </w:pPr>
      <w:r w:rsidRPr="00F93D10">
        <w:rPr>
          <w:rFonts w:ascii="Arial" w:hAnsi="Arial" w:cs="Arial"/>
          <w:b/>
          <w:bCs/>
        </w:rPr>
        <w:t>SBO-ANCAS</w:t>
      </w:r>
    </w:p>
    <w:p w14:paraId="2FB6DB64" w14:textId="77777777" w:rsidR="00F93D10" w:rsidRPr="00F93D10" w:rsidRDefault="00F93D10" w:rsidP="00084271">
      <w:pPr>
        <w:jc w:val="both"/>
        <w:rPr>
          <w:rFonts w:ascii="Arial" w:hAnsi="Arial" w:cs="Arial"/>
          <w:lang w:val="en-US"/>
        </w:rPr>
      </w:pPr>
      <w:r w:rsidRPr="00F93D10">
        <w:rPr>
          <w:rFonts w:ascii="Arial" w:hAnsi="Arial" w:cs="Arial"/>
          <w:lang w:val="en-US"/>
        </w:rPr>
        <w:t>SBO-ANCAS consistently achieves the lowest error across all configurations. At (8,8), it starts with 1.145E-07 Km, which further decreases to 2.29E-08 Km at (16,16). This suggests that SBO-ANCAS is highly effective in refining trajectory accuracy, even as input size increases. The minimal increase in error at larger input sizes highlights its robustness and ability to maintain precision under varying conditions.</w:t>
      </w:r>
    </w:p>
    <w:p w14:paraId="150B4A45" w14:textId="77777777" w:rsidR="00F93D10" w:rsidRPr="00F93D10" w:rsidRDefault="00F93D10" w:rsidP="00084271">
      <w:pPr>
        <w:jc w:val="both"/>
        <w:rPr>
          <w:rFonts w:ascii="Arial" w:hAnsi="Arial" w:cs="Arial"/>
          <w:b/>
          <w:bCs/>
        </w:rPr>
      </w:pPr>
    </w:p>
    <w:p w14:paraId="6D2D02B8" w14:textId="77777777" w:rsidR="00F93D10" w:rsidRPr="00F93D10" w:rsidRDefault="00F93D10" w:rsidP="00084271">
      <w:pPr>
        <w:jc w:val="both"/>
        <w:rPr>
          <w:rFonts w:ascii="Arial" w:hAnsi="Arial" w:cs="Arial"/>
          <w:b/>
          <w:bCs/>
        </w:rPr>
      </w:pPr>
      <w:r w:rsidRPr="00F93D10">
        <w:rPr>
          <w:rFonts w:ascii="Arial" w:hAnsi="Arial" w:cs="Arial"/>
          <w:b/>
          <w:bCs/>
        </w:rPr>
        <w:t>CATCH</w:t>
      </w:r>
    </w:p>
    <w:p w14:paraId="5C342770" w14:textId="57D9DDB6" w:rsidR="00AE30BE" w:rsidRPr="00771BBD" w:rsidRDefault="00F93D10" w:rsidP="00084271">
      <w:pPr>
        <w:jc w:val="both"/>
        <w:rPr>
          <w:rFonts w:ascii="Arial" w:hAnsi="Arial" w:cs="Arial"/>
          <w:rtl/>
          <w:lang w:val="en-US"/>
        </w:rPr>
      </w:pPr>
      <w:r w:rsidRPr="00F93D10">
        <w:rPr>
          <w:rFonts w:ascii="Arial" w:hAnsi="Arial" w:cs="Arial"/>
          <w:lang w:val="en-US"/>
        </w:rPr>
        <w:t>CATCH exhibits varying accuracy depending on input parameters. It achieves low error at (8,8) 3.47E-07 Km and even lower at (8,16) 2.96E-09 Km, indicating strong performance in these cases. However, at (16,8), the error increases sharply to 5.93E-06 Km, and at (16,16), it remains high at 5.33E-06 Km. This suggests that CATCH performs well when the number of points per segment is lower but struggles as it increases. This behavior is likely due to the companion matrix computation, where certain input conditions introduce numerical instability. While CATCH can achieve high accuracy in some cases, its performance is inconsistent across all configurations.</w:t>
      </w:r>
    </w:p>
    <w:p w14:paraId="55BA99CA" w14:textId="522DFC0A" w:rsidR="00E653E5" w:rsidRPr="00AE7D0D" w:rsidRDefault="00E653E5" w:rsidP="00AE7D0D">
      <w:pPr>
        <w:pStyle w:val="Graphs"/>
      </w:pPr>
      <w:r w:rsidRPr="00AE7D0D">
        <w:t>Graph showing the average error values ​​for each algorithm over the different data configurations we presented above.</w:t>
      </w:r>
    </w:p>
    <w:p w14:paraId="60674ECA" w14:textId="3BE6486C" w:rsidR="00E653E5" w:rsidRDefault="00E653E5" w:rsidP="00E653E5">
      <w:pPr>
        <w:rPr>
          <w:rFonts w:ascii="Arial" w:eastAsiaTheme="minorEastAsia" w:hAnsi="Arial" w:cs="Arial"/>
          <w:b/>
          <w:bCs/>
          <w:u w:val="single"/>
        </w:rPr>
      </w:pPr>
      <w:r>
        <w:rPr>
          <w:rFonts w:eastAsiaTheme="minorEastAsia"/>
          <w:noProof/>
          <w14:ligatures w14:val="standardContextual"/>
        </w:rPr>
        <w:lastRenderedPageBreak/>
        <w:drawing>
          <wp:inline distT="0" distB="0" distL="0" distR="0" wp14:anchorId="23A5D8D9" wp14:editId="00110AC2">
            <wp:extent cx="5731510" cy="2912110"/>
            <wp:effectExtent l="0" t="0" r="0" b="0"/>
            <wp:docPr id="1880982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982012" name="Picture 188098201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31510" cy="2912110"/>
                    </a:xfrm>
                    <a:prstGeom prst="rect">
                      <a:avLst/>
                    </a:prstGeom>
                    <a:ln>
                      <a:noFill/>
                    </a:ln>
                    <a:effectLst/>
                  </pic:spPr>
                </pic:pic>
              </a:graphicData>
            </a:graphic>
          </wp:inline>
        </w:drawing>
      </w:r>
    </w:p>
    <w:p w14:paraId="0C5A6D4B" w14:textId="77777777" w:rsidR="00652D36" w:rsidRDefault="00652D36" w:rsidP="00652D36">
      <w:pPr>
        <w:rPr>
          <w:rFonts w:ascii="Arial" w:hAnsi="Arial" w:cs="Arial"/>
          <w:rtl/>
        </w:rPr>
      </w:pPr>
    </w:p>
    <w:p w14:paraId="4E658965" w14:textId="61B49A62" w:rsidR="00652D36" w:rsidRPr="00652D36" w:rsidRDefault="00652D36" w:rsidP="00084271">
      <w:pPr>
        <w:jc w:val="both"/>
        <w:rPr>
          <w:rFonts w:ascii="Arial" w:hAnsi="Arial" w:cs="Arial"/>
        </w:rPr>
      </w:pPr>
      <w:r w:rsidRPr="00652D36">
        <w:rPr>
          <w:rFonts w:ascii="Arial" w:hAnsi="Arial" w:cs="Arial"/>
        </w:rPr>
        <w:t>The experimental results show that the average error distance varies across algorithms and test configurations, influenced by their underlying computational methods.  ANCAS consistently has the highest error, though it decreases as the number of points per segment and Tmin Factor increase. This suggests that while its simple polynomial approach benefits from more data points for better trajectory fitting, it lacks advanced refinement steps to further reduce errors. The gradual decline in error indicates that its accuracy improves with higher input density but remains the least precise among the tested algorithms.</w:t>
      </w:r>
      <w:r>
        <w:rPr>
          <w:rFonts w:ascii="Arial" w:hAnsi="Arial" w:cs="Arial"/>
        </w:rPr>
        <w:t xml:space="preserve"> </w:t>
      </w:r>
      <w:r w:rsidRPr="00652D36">
        <w:rPr>
          <w:rFonts w:ascii="Arial" w:hAnsi="Arial" w:cs="Arial"/>
        </w:rPr>
        <w:t>SBO-ANCAS maintains the lowest error in all cases, highlighting the effectiveness of its iterative refinement process. This suggests that SBO-ANCAS can consistently correct deviations, regardless of the number of input points or Tmin Factor. Its minimal fluctuation in error indicates that it is robust to changes in input complexity, making it the most reliable choice for accuracy-driven applications.</w:t>
      </w:r>
      <w:r>
        <w:rPr>
          <w:rFonts w:ascii="Arial" w:hAnsi="Arial" w:cs="Arial"/>
        </w:rPr>
        <w:t xml:space="preserve"> </w:t>
      </w:r>
      <w:r w:rsidRPr="00652D36">
        <w:rPr>
          <w:rFonts w:ascii="Arial" w:hAnsi="Arial" w:cs="Arial"/>
        </w:rPr>
        <w:t xml:space="preserve">CATCH demonstrates mixed performance, achieving low error at (8,8) and (8,16) but experiencing a sharp increase at (16,8) and maintaining relatively high error at (16,16). This variability is likely due to the numerical properties of its companion matrix approach, which may introduce instability as the number of points increases without a corresponding Tmin Factor adjustment. This suggests that while CATCH can achieve high accuracy under certain conditions, its performance is highly sensitive to the input configuration.  </w:t>
      </w:r>
    </w:p>
    <w:p w14:paraId="2854C0EF" w14:textId="77777777" w:rsidR="00652D36" w:rsidRPr="00652D36" w:rsidRDefault="00652D36" w:rsidP="00084271">
      <w:pPr>
        <w:jc w:val="both"/>
        <w:rPr>
          <w:rFonts w:ascii="Arial" w:hAnsi="Arial" w:cs="Arial"/>
        </w:rPr>
      </w:pPr>
    </w:p>
    <w:p w14:paraId="567A511D" w14:textId="6F25F769" w:rsidR="00652D36" w:rsidRPr="00652D36" w:rsidRDefault="00652D36" w:rsidP="00084271">
      <w:pPr>
        <w:jc w:val="both"/>
        <w:rPr>
          <w:rFonts w:ascii="Arial" w:hAnsi="Arial" w:cs="Arial"/>
        </w:rPr>
      </w:pPr>
      <w:r w:rsidRPr="00652D36">
        <w:rPr>
          <w:rFonts w:ascii="Arial" w:hAnsi="Arial" w:cs="Arial"/>
        </w:rPr>
        <w:t>Overall, SBO-ANCAS is the most reliable algorithm in terms of accuracy, making it the preferred choice when minimizing error is the priority. The (16,16) configuration is the most efficient for SBO-ANCAS, as it provides the lowest recorded error while leveraging increased data points for refinement.</w:t>
      </w:r>
    </w:p>
    <w:p w14:paraId="1FBCC1A3" w14:textId="1E916238" w:rsidR="00652D36" w:rsidRDefault="00652D36" w:rsidP="00084271">
      <w:pPr>
        <w:jc w:val="both"/>
        <w:rPr>
          <w:rFonts w:ascii="Arial" w:hAnsi="Arial" w:cs="Arial"/>
        </w:rPr>
      </w:pPr>
      <w:r w:rsidRPr="00652D36">
        <w:rPr>
          <w:rFonts w:ascii="Arial" w:hAnsi="Arial" w:cs="Arial"/>
        </w:rPr>
        <w:t>Surprisingly, the results for CATCH did not align with the findings of Dr. Elad's research, where he determined that a polynomial degree of 16 is the most suitable for this algorithm. Our results, however, show that when the polynomial degree is changed to 16, CATCH begins to significantly increase its error. This discrepancy suggests that additional factors, such as numerical stability or dataset characteristics, may influence CATCH's performance under different conditions.</w:t>
      </w:r>
    </w:p>
    <w:p w14:paraId="0A013176" w14:textId="77777777" w:rsidR="00652D36" w:rsidRPr="00652D36" w:rsidRDefault="00652D36" w:rsidP="00084271">
      <w:pPr>
        <w:jc w:val="both"/>
        <w:rPr>
          <w:rFonts w:ascii="Arial" w:hAnsi="Arial" w:cs="Arial"/>
        </w:rPr>
      </w:pPr>
    </w:p>
    <w:p w14:paraId="36B32AB3" w14:textId="275D4BC7" w:rsidR="00E653E5" w:rsidRDefault="00652D36" w:rsidP="00084271">
      <w:pPr>
        <w:jc w:val="both"/>
        <w:rPr>
          <w:rFonts w:ascii="Arial" w:hAnsi="Arial" w:cs="Arial"/>
        </w:rPr>
      </w:pPr>
      <w:r w:rsidRPr="00652D36">
        <w:rPr>
          <w:rFonts w:ascii="Arial" w:hAnsi="Arial" w:cs="Arial"/>
        </w:rPr>
        <w:lastRenderedPageBreak/>
        <w:t>To address this inconsistency, Dr. Elad will continue investigating this case in future research with his upcoming teams. Further analysis will help clarify the factors affecting CATCH’s accuracy and determine whether modifications to its polynomial computation can improve its stability.</w:t>
      </w:r>
    </w:p>
    <w:p w14:paraId="41DA9F81" w14:textId="77777777" w:rsidR="00652D36" w:rsidRPr="00E653E5" w:rsidRDefault="00652D36" w:rsidP="00652D36">
      <w:pPr>
        <w:rPr>
          <w:rFonts w:ascii="Arial" w:eastAsiaTheme="majorEastAsia" w:hAnsi="Arial" w:cs="Arial"/>
          <w:color w:val="2F5496" w:themeColor="accent1" w:themeShade="BF"/>
          <w:sz w:val="26"/>
          <w:szCs w:val="26"/>
        </w:rPr>
      </w:pPr>
    </w:p>
    <w:p w14:paraId="5CB04742" w14:textId="09DB00DD" w:rsidR="0012207F" w:rsidRPr="0012207F" w:rsidRDefault="0036094F" w:rsidP="00D328A8">
      <w:pPr>
        <w:pStyle w:val="Heading2"/>
        <w:numPr>
          <w:ilvl w:val="1"/>
          <w:numId w:val="1"/>
        </w:numPr>
        <w:rPr>
          <w:rFonts w:ascii="Arial" w:hAnsi="Arial" w:cs="Arial"/>
        </w:rPr>
      </w:pPr>
      <w:bookmarkStart w:id="146" w:name="_Toc165922634"/>
      <w:bookmarkStart w:id="147" w:name="_Toc193196920"/>
      <w:r>
        <w:rPr>
          <w:rFonts w:ascii="Arial" w:hAnsi="Arial" w:cs="Arial"/>
        </w:rPr>
        <w:t xml:space="preserve">Analiysis Results </w:t>
      </w:r>
      <w:r w:rsidR="0012207F" w:rsidRPr="0012207F">
        <w:rPr>
          <w:rFonts w:ascii="Arial" w:hAnsi="Arial" w:cs="Arial"/>
        </w:rPr>
        <w:t>Conclusion</w:t>
      </w:r>
      <w:bookmarkEnd w:id="146"/>
      <w:bookmarkEnd w:id="147"/>
    </w:p>
    <w:p w14:paraId="1E91F82B" w14:textId="77777777" w:rsidR="004E3D53" w:rsidRPr="004E3D53" w:rsidRDefault="004E3D53" w:rsidP="00084271">
      <w:pPr>
        <w:jc w:val="both"/>
        <w:rPr>
          <w:rFonts w:ascii="Arial" w:hAnsi="Arial" w:cs="Arial"/>
        </w:rPr>
      </w:pPr>
      <w:r w:rsidRPr="004E3D53">
        <w:rPr>
          <w:rFonts w:ascii="Arial" w:hAnsi="Arial" w:cs="Arial"/>
        </w:rPr>
        <w:t>The overall analysis of the experimental results reveals clear trends regarding the trade-offs between runtime, accuracy, and input size.</w:t>
      </w:r>
    </w:p>
    <w:p w14:paraId="60EA493C" w14:textId="77777777" w:rsidR="004E3D53" w:rsidRPr="004E3D53" w:rsidRDefault="004E3D53" w:rsidP="00084271">
      <w:pPr>
        <w:jc w:val="both"/>
        <w:rPr>
          <w:rFonts w:ascii="Arial" w:hAnsi="Arial" w:cs="Arial"/>
        </w:rPr>
      </w:pPr>
    </w:p>
    <w:p w14:paraId="170864CE" w14:textId="77777777" w:rsidR="004E3D53" w:rsidRPr="004E3D53" w:rsidRDefault="004E3D53" w:rsidP="00084271">
      <w:pPr>
        <w:jc w:val="both"/>
        <w:rPr>
          <w:rFonts w:ascii="Arial" w:hAnsi="Arial" w:cs="Arial"/>
        </w:rPr>
      </w:pPr>
      <w:r w:rsidRPr="004E3D53">
        <w:rPr>
          <w:rFonts w:ascii="Arial" w:hAnsi="Arial" w:cs="Arial"/>
        </w:rPr>
        <w:t>From a runtime perspective, increasing the number of points per segment and the Tmin Factor leads to longer computation times for all algorithms. ANCAS demonstrates the fastest execution, with only a modest increase in runtime as the input size grows, thanks to its simple cubic polynomial approach. SBO-ANCAS shows moderate scaling behavior, where its iterative refinement introduces some overhead but does not lead to excessive computation times. CATCH, however, exhibits the most significant runtime increase, particularly when the Tmin Factor rises from 8 to 16, as constructing and diagonalizing its companion matrix for a high-degree polynomial becomes computationally expensive. This makes CATCH the slowest of the three algorithms.</w:t>
      </w:r>
    </w:p>
    <w:p w14:paraId="380FFCCA" w14:textId="77777777" w:rsidR="004E3D53" w:rsidRPr="004E3D53" w:rsidRDefault="004E3D53" w:rsidP="00084271">
      <w:pPr>
        <w:jc w:val="both"/>
        <w:rPr>
          <w:rFonts w:ascii="Arial" w:hAnsi="Arial" w:cs="Arial"/>
        </w:rPr>
      </w:pPr>
    </w:p>
    <w:p w14:paraId="5861B5EF" w14:textId="77777777" w:rsidR="004E3D53" w:rsidRPr="004E3D53" w:rsidRDefault="004E3D53" w:rsidP="00084271">
      <w:pPr>
        <w:jc w:val="both"/>
        <w:rPr>
          <w:rFonts w:ascii="Arial" w:hAnsi="Arial" w:cs="Arial"/>
        </w:rPr>
      </w:pPr>
      <w:r w:rsidRPr="004E3D53">
        <w:rPr>
          <w:rFonts w:ascii="Arial" w:hAnsi="Arial" w:cs="Arial"/>
        </w:rPr>
        <w:t>Regarding accuracy, SBO-ANCAS consistently achieves the lowest average error across all configurations, indicating its robustness and ability to refine results effectively. ANCAS, in contrast, has the highest error in all cases, though it benefits from increasing the number of points per segment. CATCH delivers low error in some cases (8,8 and 8,16) but experiences a significant rise in error at (16,8) and (16,16). Surprisingly, this contradicts previous findings, which suggested that CATCH would perform optimally with a polynomial degree of 16. The fact that CATCH’s error increased significantly in these cases suggests that numerical instabilities or other computational challenges that result in inflated distance errors, and the satellite's trajectory in this scenario may be particularly complex, featuring several singular points or rapid orbital changes that further amplify these numerical sensitivities. Because of these factors, the results in this test case are not sufficient to draw a definitive conclusion regarding CATCH's overall performance. Further testing, especially under different input configurations and degrees, will be necessary to isolate and understand the conditions under which CATCH might produce anomalous errors. Dr. Elad and his future research teams will conduct a separate, in-depth study to investigate the factors affecting the accuracy of CATCH in greater detail, especially in cases where the degree of the polynomial is 16.</w:t>
      </w:r>
    </w:p>
    <w:p w14:paraId="378D88E3" w14:textId="77777777" w:rsidR="004E3D53" w:rsidRPr="004E3D53" w:rsidRDefault="004E3D53" w:rsidP="00084271">
      <w:pPr>
        <w:jc w:val="both"/>
        <w:rPr>
          <w:rFonts w:ascii="Arial" w:hAnsi="Arial" w:cs="Arial"/>
        </w:rPr>
      </w:pPr>
    </w:p>
    <w:p w14:paraId="4BC937FE" w14:textId="77777777" w:rsidR="004E3D53" w:rsidRPr="004E3D53" w:rsidRDefault="004E3D53" w:rsidP="00084271">
      <w:pPr>
        <w:jc w:val="both"/>
        <w:rPr>
          <w:rFonts w:ascii="Arial" w:hAnsi="Arial" w:cs="Arial"/>
        </w:rPr>
      </w:pPr>
      <w:r w:rsidRPr="004E3D53">
        <w:rPr>
          <w:rFonts w:ascii="Arial" w:hAnsi="Arial" w:cs="Arial"/>
        </w:rPr>
        <w:t>When analyzing the effect of total data points, increasing the number of points per segment from 8 to 16 approximately doubles the total number of data points, leading to increased runtime across all algorithms. However, the results suggest that increasing both the number of points and the Tmin Factor together (e.g., moving from 8,8 to 16,16) does not always yield proportional improvements in accuracy. SBO-ANCAS benefits most from larger datasets, as it maintains high accuracy with only a moderate runtime increase. CATCH, however, struggles with larger inputs, showing a drastic error increase, particularly at (16,8) and (16,16), which raises concerns about its numerical stability when handling larger data matrices.</w:t>
      </w:r>
    </w:p>
    <w:p w14:paraId="0175E8B7" w14:textId="77777777" w:rsidR="004E3D53" w:rsidRPr="004E3D53" w:rsidRDefault="004E3D53" w:rsidP="00084271">
      <w:pPr>
        <w:jc w:val="both"/>
        <w:rPr>
          <w:rFonts w:ascii="Arial" w:hAnsi="Arial" w:cs="Arial"/>
        </w:rPr>
      </w:pPr>
    </w:p>
    <w:p w14:paraId="393AAA60" w14:textId="236D5500" w:rsidR="00787FEA" w:rsidRPr="001B18ED" w:rsidRDefault="004E3D53" w:rsidP="00084271">
      <w:pPr>
        <w:jc w:val="both"/>
        <w:rPr>
          <w:rFonts w:ascii="Arial" w:hAnsi="Arial" w:cs="Arial"/>
          <w:lang w:val="en-US"/>
        </w:rPr>
      </w:pPr>
      <w:r w:rsidRPr="004E3D53">
        <w:rPr>
          <w:rFonts w:ascii="Arial" w:hAnsi="Arial" w:cs="Arial"/>
        </w:rPr>
        <w:t>Based on both runtime and accuracy data, we can see that SBO-ANCAS is the most efficient algorithm overall. It provides the best balance, maintaining low error and moderate execution times, making it the most suitable for applications requiring both speed and precision.</w:t>
      </w:r>
    </w:p>
    <w:p w14:paraId="49AF7267" w14:textId="77777777" w:rsidR="004E3D53" w:rsidRDefault="004E3D53" w:rsidP="00084271">
      <w:pPr>
        <w:jc w:val="both"/>
        <w:rPr>
          <w:rFonts w:ascii="Arial" w:hAnsi="Arial" w:cs="Arial"/>
        </w:rPr>
      </w:pPr>
    </w:p>
    <w:p w14:paraId="683E4144" w14:textId="7851704B" w:rsidR="00FA4563" w:rsidRPr="00F11BD7" w:rsidRDefault="00A00726" w:rsidP="00084271">
      <w:pPr>
        <w:jc w:val="both"/>
        <w:rPr>
          <w:rFonts w:ascii="Arial" w:hAnsi="Arial" w:cs="Arial"/>
          <w:color w:val="000000" w:themeColor="text1"/>
          <w:lang w:val="en-US"/>
        </w:rPr>
      </w:pPr>
      <w:r w:rsidRPr="00F11BD7">
        <w:rPr>
          <w:rFonts w:ascii="Arial" w:hAnsi="Arial" w:cs="Arial"/>
          <w:color w:val="000000" w:themeColor="text1"/>
        </w:rPr>
        <w:t>The optimal input configuration</w:t>
      </w:r>
      <w:r w:rsidR="00D328A8" w:rsidRPr="00F11BD7">
        <w:rPr>
          <w:rFonts w:ascii="Arial" w:hAnsi="Arial" w:cs="Arial"/>
          <w:color w:val="000000" w:themeColor="text1"/>
          <w:lang w:val="en-US"/>
        </w:rPr>
        <w:t xml:space="preserve"> for SBO-ANCAS</w:t>
      </w:r>
      <w:r w:rsidRPr="00F11BD7">
        <w:rPr>
          <w:rFonts w:ascii="Arial" w:hAnsi="Arial" w:cs="Arial"/>
          <w:color w:val="000000" w:themeColor="text1"/>
        </w:rPr>
        <w:t xml:space="preserve"> is (16,16), as it offers the best accuracy for SBO-ANCAS while keeping its runtime manageable. This configuration ensures that SBO-ANCAS has sufficient data points for refinement, while still preventing excessive computational overhead.</w:t>
      </w:r>
      <w:r w:rsidR="00D328A8" w:rsidRPr="00F11BD7">
        <w:rPr>
          <w:rFonts w:ascii="Arial" w:hAnsi="Arial" w:cs="Arial"/>
          <w:color w:val="000000" w:themeColor="text1"/>
        </w:rPr>
        <w:t xml:space="preserve"> </w:t>
      </w:r>
      <w:r w:rsidR="00FA4563" w:rsidRPr="00F11BD7">
        <w:rPr>
          <w:rFonts w:ascii="Arial" w:hAnsi="Arial" w:cs="Arial"/>
          <w:color w:val="000000" w:themeColor="text1"/>
          <w:lang w:val="en-US"/>
        </w:rPr>
        <w:t xml:space="preserve">Regarding CATCH, our current data indicate that an (8,16) configuration provides the best compromise between accuracy and runtime, given the unexpected error spikes we observed at (16,8) and (16,16). Although previous research suggested that degree 16 would be optimal, our tests revealed anomalies that require more thorough investigation, especially to understand the numerical instabilities affecting CATCH under certain conditions. As for ANCAS, higher point counts clearly improve accuracy with a near-linear increase in runtime, making 16-16 the </w:t>
      </w:r>
      <w:r w:rsidR="00FA4563" w:rsidRPr="00F11BD7">
        <w:rPr>
          <w:rFonts w:ascii="Arial" w:hAnsi="Arial" w:cs="Arial"/>
          <w:color w:val="000000" w:themeColor="text1"/>
        </w:rPr>
        <w:t>optimal input configuration</w:t>
      </w:r>
      <w:r w:rsidR="00FA4563" w:rsidRPr="00F11BD7">
        <w:rPr>
          <w:rFonts w:ascii="Arial" w:hAnsi="Arial" w:cs="Arial"/>
          <w:color w:val="000000" w:themeColor="text1"/>
          <w:lang w:val="en-US"/>
        </w:rPr>
        <w:t xml:space="preserve"> for maximizing accuracy without making the runtime too long.</w:t>
      </w:r>
      <w:r w:rsidR="00FA4563" w:rsidRPr="00F11BD7">
        <w:rPr>
          <w:color w:val="000000" w:themeColor="text1"/>
        </w:rPr>
        <w:t xml:space="preserve"> </w:t>
      </w:r>
      <w:r w:rsidR="00FA4563" w:rsidRPr="00F11BD7">
        <w:rPr>
          <w:rFonts w:ascii="Arial" w:hAnsi="Arial" w:cs="Arial"/>
          <w:color w:val="000000" w:themeColor="text1"/>
          <w:lang w:val="en-US"/>
        </w:rPr>
        <w:t xml:space="preserve">In future studies, Dr. Elad Dannenberg hopes to clarify the factors influencing CATCH's performance </w:t>
      </w:r>
      <w:proofErr w:type="gramStart"/>
      <w:r w:rsidR="00FA4563" w:rsidRPr="00F11BD7">
        <w:rPr>
          <w:rFonts w:ascii="Arial" w:hAnsi="Arial" w:cs="Arial"/>
          <w:color w:val="000000" w:themeColor="text1"/>
          <w:lang w:val="en-US"/>
        </w:rPr>
        <w:t>in order to</w:t>
      </w:r>
      <w:proofErr w:type="gramEnd"/>
      <w:r w:rsidR="00FA4563" w:rsidRPr="00F11BD7">
        <w:rPr>
          <w:rFonts w:ascii="Arial" w:hAnsi="Arial" w:cs="Arial"/>
          <w:color w:val="000000" w:themeColor="text1"/>
          <w:lang w:val="en-US"/>
        </w:rPr>
        <w:t xml:space="preserve"> better leverage its potential.</w:t>
      </w:r>
    </w:p>
    <w:p w14:paraId="3649C4D5" w14:textId="77777777" w:rsidR="001B18ED" w:rsidRDefault="001B18ED" w:rsidP="00084271">
      <w:pPr>
        <w:jc w:val="both"/>
        <w:rPr>
          <w:rFonts w:ascii="Arial" w:hAnsi="Arial" w:cs="Arial"/>
          <w:color w:val="FF0000"/>
        </w:rPr>
      </w:pPr>
    </w:p>
    <w:p w14:paraId="3768B510" w14:textId="5B134CA8" w:rsidR="0036094F" w:rsidRPr="00ED7C76" w:rsidRDefault="0036094F" w:rsidP="00ED7C76">
      <w:pPr>
        <w:pStyle w:val="Heading2"/>
        <w:rPr>
          <w:rtl/>
        </w:rPr>
      </w:pPr>
      <w:bookmarkStart w:id="148" w:name="_Toc193196921"/>
      <w:r>
        <w:t>Overall</w:t>
      </w:r>
      <w:r w:rsidRPr="0036094F">
        <w:t xml:space="preserve"> Conclusion</w:t>
      </w:r>
      <w:bookmarkEnd w:id="148"/>
    </w:p>
    <w:p w14:paraId="0E4013E5" w14:textId="772FB5AB" w:rsidR="00B633DB" w:rsidRPr="00B633DB" w:rsidRDefault="00B633DB" w:rsidP="00084271">
      <w:pPr>
        <w:jc w:val="both"/>
        <w:rPr>
          <w:rFonts w:ascii="Arial" w:hAnsi="Arial" w:cs="Arial"/>
          <w:color w:val="000000" w:themeColor="text1"/>
          <w:lang w:val="en-US"/>
        </w:rPr>
      </w:pPr>
      <w:r w:rsidRPr="00B633DB">
        <w:rPr>
          <w:rFonts w:ascii="Arial" w:hAnsi="Arial" w:cs="Arial"/>
          <w:color w:val="000000" w:themeColor="text1"/>
          <w:lang w:val="en-US"/>
        </w:rPr>
        <w:t xml:space="preserve">In </w:t>
      </w:r>
      <w:r>
        <w:rPr>
          <w:rFonts w:ascii="Arial" w:hAnsi="Arial" w:cs="Arial"/>
          <w:color w:val="000000" w:themeColor="text1"/>
          <w:lang w:val="en-US"/>
        </w:rPr>
        <w:t xml:space="preserve">conclusion, in </w:t>
      </w:r>
      <w:r w:rsidRPr="00B633DB">
        <w:rPr>
          <w:rFonts w:ascii="Arial" w:hAnsi="Arial" w:cs="Arial"/>
          <w:color w:val="000000" w:themeColor="text1"/>
          <w:lang w:val="en-US"/>
        </w:rPr>
        <w:t>our project the two main principles we tried to implement in each decision is reusability and scalability, we tried to make our implementation generic enough to support any future update that might be needed, for example adding algorithms or algorithms variants, adding communication types and so on. Additionally, we want our application to be available for any follow up team trying to test similar things or different algorithms in a similar environment, to be used as a base or reference for future uses. We tried to make our code as readable as possible and took the time to document and create diagrams for every part we could. We know that there is already future related project on the way.</w:t>
      </w:r>
    </w:p>
    <w:p w14:paraId="3D016E78" w14:textId="77777777" w:rsidR="004A5767" w:rsidRDefault="004A5767" w:rsidP="00084271">
      <w:pPr>
        <w:jc w:val="both"/>
        <w:rPr>
          <w:rFonts w:ascii="Arial" w:hAnsi="Arial" w:cs="Arial"/>
          <w:color w:val="000000" w:themeColor="text1"/>
          <w:rtl/>
          <w:lang w:val="en-US"/>
        </w:rPr>
      </w:pPr>
    </w:p>
    <w:p w14:paraId="54F8CE58" w14:textId="6CE80B06" w:rsidR="00BA0781" w:rsidRDefault="004A5767" w:rsidP="00084271">
      <w:pPr>
        <w:jc w:val="both"/>
        <w:rPr>
          <w:rFonts w:ascii="Arial" w:hAnsi="Arial" w:cs="Arial"/>
          <w:color w:val="000000" w:themeColor="text1"/>
          <w:lang w:val="en-US"/>
        </w:rPr>
      </w:pPr>
      <w:r w:rsidRPr="00B633DB">
        <w:rPr>
          <w:rFonts w:ascii="Arial" w:hAnsi="Arial" w:cs="Arial"/>
          <w:color w:val="000000" w:themeColor="text1"/>
          <w:lang w:val="en-US"/>
        </w:rPr>
        <w:t>We completed the tasks we placed in the first part of the project</w:t>
      </w:r>
      <w:r w:rsidRPr="004A5767">
        <w:rPr>
          <w:rFonts w:ascii="Arial" w:hAnsi="Arial" w:cs="Arial"/>
          <w:color w:val="000000" w:themeColor="text1"/>
          <w:lang w:val="en-US"/>
        </w:rPr>
        <w:t xml:space="preserve">, analyzing and implementing the algorithms on the selected OBC, developing the testing system, and conducting feasibility testing and analysis. </w:t>
      </w:r>
      <w:r w:rsidR="00BA0781" w:rsidRPr="00BA0781">
        <w:rPr>
          <w:rFonts w:ascii="Arial" w:hAnsi="Arial" w:cs="Arial"/>
          <w:color w:val="000000" w:themeColor="text1"/>
          <w:lang w:val="en-US"/>
        </w:rPr>
        <w:t>While ANCAS achieves the fastest runtime but offers lower accuracy, and CATCH can deliver higher accuracy at a considerable computational cost, our findings indicate that SBO-ANCAS offers the best balance between accuracy and runtime</w:t>
      </w:r>
    </w:p>
    <w:p w14:paraId="4F91EB08" w14:textId="77777777" w:rsidR="00911207" w:rsidRDefault="00911207" w:rsidP="00084271">
      <w:pPr>
        <w:jc w:val="both"/>
        <w:rPr>
          <w:rFonts w:ascii="Arial" w:hAnsi="Arial" w:cs="Arial"/>
          <w:color w:val="000000" w:themeColor="text1"/>
          <w:lang w:val="en-US"/>
        </w:rPr>
      </w:pPr>
    </w:p>
    <w:p w14:paraId="115B0AB0" w14:textId="15A8C471" w:rsidR="00911207" w:rsidRPr="00B633DB" w:rsidRDefault="00911207" w:rsidP="00084271">
      <w:pPr>
        <w:jc w:val="both"/>
        <w:rPr>
          <w:rFonts w:ascii="Arial" w:hAnsi="Arial" w:cs="Arial"/>
          <w:color w:val="000000" w:themeColor="text1"/>
          <w:lang w:val="en-US"/>
        </w:rPr>
      </w:pPr>
      <w:r w:rsidRPr="00911207">
        <w:rPr>
          <w:rFonts w:ascii="Arial" w:hAnsi="Arial" w:cs="Arial"/>
          <w:color w:val="000000" w:themeColor="text1"/>
          <w:lang w:val="en-US"/>
        </w:rPr>
        <w:t>In addition, we found that, when running CATCH on the board with a polynomial degree of 16, its accuracy and runtime conflicted with the findings previously reported by Dr. Elad Danenberg. Consequently, further testing</w:t>
      </w:r>
      <w:r>
        <w:rPr>
          <w:rFonts w:ascii="Arial" w:hAnsi="Arial" w:cs="Arial"/>
          <w:color w:val="000000" w:themeColor="text1"/>
          <w:lang w:val="en-US"/>
        </w:rPr>
        <w:t xml:space="preserve">, </w:t>
      </w:r>
      <w:r w:rsidRPr="00911207">
        <w:rPr>
          <w:rFonts w:ascii="Arial" w:hAnsi="Arial" w:cs="Arial"/>
          <w:color w:val="000000" w:themeColor="text1"/>
          <w:lang w:val="en-US"/>
        </w:rPr>
        <w:t>with varied input data and across different satellites</w:t>
      </w:r>
      <w:r>
        <w:rPr>
          <w:rFonts w:ascii="Arial" w:hAnsi="Arial" w:cs="Arial"/>
          <w:color w:val="000000" w:themeColor="text1"/>
          <w:lang w:val="en-US"/>
        </w:rPr>
        <w:t xml:space="preserve">, </w:t>
      </w:r>
      <w:r w:rsidRPr="00911207">
        <w:rPr>
          <w:rFonts w:ascii="Arial" w:hAnsi="Arial" w:cs="Arial"/>
          <w:color w:val="000000" w:themeColor="text1"/>
          <w:lang w:val="en-US"/>
        </w:rPr>
        <w:t>is warranted to identify the factors influencing CATCH's runtime and accuracy. Although we did not arrive at a definitive conclusion regarding CATCH, we are glad that subsequent teams working with Dr. Elad</w:t>
      </w:r>
      <w:r>
        <w:rPr>
          <w:rFonts w:ascii="Arial" w:hAnsi="Arial" w:cs="Arial"/>
          <w:color w:val="000000" w:themeColor="text1"/>
          <w:lang w:val="en-US"/>
        </w:rPr>
        <w:t xml:space="preserve"> Dannenberg</w:t>
      </w:r>
      <w:r w:rsidRPr="00911207">
        <w:rPr>
          <w:rFonts w:ascii="Arial" w:hAnsi="Arial" w:cs="Arial"/>
          <w:color w:val="000000" w:themeColor="text1"/>
          <w:lang w:val="en-US"/>
        </w:rPr>
        <w:t xml:space="preserve"> can utilize, and if necessary, extend, our testing system to collect substantial data for deeper analysis and future research.</w:t>
      </w:r>
    </w:p>
    <w:p w14:paraId="05C849AF" w14:textId="77777777" w:rsidR="007F757E" w:rsidRPr="005E2F2D" w:rsidRDefault="007F757E" w:rsidP="00A00726">
      <w:pPr>
        <w:rPr>
          <w:rFonts w:ascii="Arial" w:hAnsi="Arial" w:cs="Arial"/>
          <w:rtl/>
        </w:rPr>
      </w:pPr>
    </w:p>
    <w:p w14:paraId="1EC26B26" w14:textId="77777777" w:rsidR="0012207F" w:rsidRPr="0012207F" w:rsidRDefault="0012207F" w:rsidP="00D328A8">
      <w:pPr>
        <w:pStyle w:val="Heading1"/>
        <w:numPr>
          <w:ilvl w:val="0"/>
          <w:numId w:val="11"/>
        </w:numPr>
        <w:rPr>
          <w:rFonts w:ascii="Arial" w:hAnsi="Arial" w:cs="Arial"/>
        </w:rPr>
      </w:pPr>
      <w:bookmarkStart w:id="149" w:name="_Toc165922635"/>
      <w:bookmarkStart w:id="150" w:name="_Toc193196922"/>
      <w:r w:rsidRPr="0012207F">
        <w:rPr>
          <w:rFonts w:ascii="Arial" w:hAnsi="Arial" w:cs="Arial"/>
        </w:rPr>
        <w:t>User guide</w:t>
      </w:r>
      <w:bookmarkEnd w:id="149"/>
      <w:bookmarkEnd w:id="150"/>
    </w:p>
    <w:p w14:paraId="2395628E" w14:textId="77777777" w:rsidR="0012207F" w:rsidRPr="0012207F" w:rsidRDefault="0012207F" w:rsidP="00D328A8">
      <w:pPr>
        <w:pStyle w:val="Heading2"/>
        <w:numPr>
          <w:ilvl w:val="1"/>
          <w:numId w:val="11"/>
        </w:numPr>
        <w:rPr>
          <w:rFonts w:ascii="Arial" w:hAnsi="Arial" w:cs="Arial"/>
        </w:rPr>
      </w:pPr>
      <w:bookmarkStart w:id="151" w:name="_Toc165922636"/>
      <w:bookmarkStart w:id="152" w:name="_Toc193196923"/>
      <w:r w:rsidRPr="0012207F">
        <w:rPr>
          <w:rFonts w:ascii="Arial" w:hAnsi="Arial" w:cs="Arial"/>
        </w:rPr>
        <w:lastRenderedPageBreak/>
        <w:t>Testing Station App</w:t>
      </w:r>
      <w:bookmarkEnd w:id="151"/>
      <w:bookmarkEnd w:id="152"/>
    </w:p>
    <w:p w14:paraId="34F29B95" w14:textId="77777777" w:rsidR="0012207F" w:rsidRPr="0012207F" w:rsidRDefault="0012207F" w:rsidP="0012207F">
      <w:pPr>
        <w:rPr>
          <w:rFonts w:ascii="Arial" w:hAnsi="Arial" w:cs="Arial"/>
          <w:b/>
          <w:bCs/>
          <w:u w:val="single"/>
        </w:rPr>
      </w:pPr>
      <w:r w:rsidRPr="0012207F">
        <w:rPr>
          <w:rFonts w:ascii="Arial" w:hAnsi="Arial" w:cs="Arial"/>
          <w:b/>
          <w:bCs/>
          <w:u w:val="single"/>
        </w:rPr>
        <w:t>Configuring the System</w:t>
      </w:r>
    </w:p>
    <w:p w14:paraId="5A476D3B" w14:textId="77777777" w:rsidR="0012207F" w:rsidRPr="0012207F" w:rsidRDefault="0012207F" w:rsidP="00084271">
      <w:pPr>
        <w:jc w:val="both"/>
        <w:rPr>
          <w:rFonts w:ascii="Arial" w:hAnsi="Arial" w:cs="Arial"/>
        </w:rPr>
      </w:pPr>
      <w:r w:rsidRPr="0012207F">
        <w:rPr>
          <w:rFonts w:ascii="Arial" w:hAnsi="Arial" w:cs="Arial"/>
        </w:rPr>
        <w:t>The application might need specific configuration in order to run properly, because the IP address we used when communicating with the Tested OBC App can be different between system and operation modes. All the application configuration can be done using TestingStationAppSettings.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013662EE" w14:textId="77777777" w:rsidR="0012207F" w:rsidRPr="00AE30BE" w:rsidRDefault="0012207F" w:rsidP="00AE30BE">
      <w:pPr>
        <w:pStyle w:val="Images"/>
      </w:pPr>
      <w:r w:rsidRPr="00AE30BE">
        <w:t>Testing Station App configuration. The Source and Destination ports should be the opposite of the Tested OBC App ports.</w:t>
      </w:r>
    </w:p>
    <w:p w14:paraId="1E7DE68E"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F295962" wp14:editId="7056FD02">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51"/>
                    <a:stretch>
                      <a:fillRect/>
                    </a:stretch>
                  </pic:blipFill>
                  <pic:spPr>
                    <a:xfrm>
                      <a:off x="0" y="0"/>
                      <a:ext cx="5731510" cy="1647825"/>
                    </a:xfrm>
                    <a:prstGeom prst="rect">
                      <a:avLst/>
                    </a:prstGeom>
                  </pic:spPr>
                </pic:pic>
              </a:graphicData>
            </a:graphic>
          </wp:inline>
        </w:drawing>
      </w:r>
    </w:p>
    <w:p w14:paraId="5F02A1DD" w14:textId="77777777" w:rsidR="0012207F" w:rsidRPr="0012207F" w:rsidRDefault="0012207F" w:rsidP="0012207F">
      <w:pPr>
        <w:rPr>
          <w:rFonts w:ascii="Arial" w:hAnsi="Arial" w:cs="Arial"/>
          <w:b/>
          <w:bCs/>
          <w:u w:val="single"/>
        </w:rPr>
      </w:pPr>
      <w:r w:rsidRPr="0012207F">
        <w:rPr>
          <w:rFonts w:ascii="Arial" w:hAnsi="Arial" w:cs="Arial"/>
          <w:b/>
          <w:bCs/>
          <w:u w:val="single"/>
        </w:rPr>
        <w:t>Top Menu</w:t>
      </w:r>
    </w:p>
    <w:p w14:paraId="03087D2F" w14:textId="77777777" w:rsidR="0012207F" w:rsidRPr="0012207F" w:rsidRDefault="0012207F" w:rsidP="00084271">
      <w:pPr>
        <w:jc w:val="both"/>
        <w:rPr>
          <w:rFonts w:ascii="Arial" w:hAnsi="Arial" w:cs="Arial"/>
        </w:rPr>
      </w:pPr>
      <w:r w:rsidRPr="0012207F">
        <w:rPr>
          <w:rFonts w:ascii="Arial" w:hAnsi="Arial" w:cs="Arial"/>
        </w:rPr>
        <w:t>In the top of our application we have a menu, containing 3 things:</w:t>
      </w:r>
    </w:p>
    <w:p w14:paraId="77B7206E" w14:textId="77777777" w:rsidR="0012207F" w:rsidRPr="0012207F" w:rsidRDefault="0012207F" w:rsidP="00084271">
      <w:pPr>
        <w:jc w:val="both"/>
        <w:rPr>
          <w:rFonts w:ascii="Arial" w:hAnsi="Arial" w:cs="Arial"/>
        </w:rPr>
      </w:pPr>
      <w:r w:rsidRPr="0012207F">
        <w:rPr>
          <w:rFonts w:ascii="Arial" w:hAnsi="Arial" w:cs="Arial"/>
        </w:rPr>
        <w:t>Tested OBC App Connection indicator:</w:t>
      </w:r>
    </w:p>
    <w:p w14:paraId="47640A2F" w14:textId="77777777" w:rsidR="0012207F" w:rsidRPr="00630E2C" w:rsidRDefault="0012207F" w:rsidP="00AE30BE">
      <w:pPr>
        <w:pStyle w:val="Images"/>
      </w:pPr>
      <w:r w:rsidRPr="00630E2C">
        <w:t>Connection status indicators.</w:t>
      </w:r>
    </w:p>
    <w:p w14:paraId="63E77EF8"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4353208" wp14:editId="17CD43EF">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52"/>
                    <a:stretch>
                      <a:fillRect/>
                    </a:stretch>
                  </pic:blipFill>
                  <pic:spPr>
                    <a:xfrm>
                      <a:off x="0" y="0"/>
                      <a:ext cx="2085975" cy="371475"/>
                    </a:xfrm>
                    <a:prstGeom prst="rect">
                      <a:avLst/>
                    </a:prstGeom>
                    <a:ln>
                      <a:solidFill>
                        <a:schemeClr val="tx1"/>
                      </a:solidFill>
                    </a:ln>
                  </pic:spPr>
                </pic:pic>
              </a:graphicData>
            </a:graphic>
          </wp:inline>
        </w:drawing>
      </w:r>
    </w:p>
    <w:p w14:paraId="42FEDE6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8B3F84C" wp14:editId="6B495898">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53"/>
                    <a:stretch>
                      <a:fillRect/>
                    </a:stretch>
                  </pic:blipFill>
                  <pic:spPr>
                    <a:xfrm>
                      <a:off x="0" y="0"/>
                      <a:ext cx="1504950" cy="371475"/>
                    </a:xfrm>
                    <a:prstGeom prst="rect">
                      <a:avLst/>
                    </a:prstGeom>
                    <a:ln>
                      <a:solidFill>
                        <a:schemeClr val="tx1"/>
                      </a:solidFill>
                    </a:ln>
                  </pic:spPr>
                </pic:pic>
              </a:graphicData>
            </a:graphic>
          </wp:inline>
        </w:drawing>
      </w:r>
    </w:p>
    <w:p w14:paraId="46A66431"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77D8A904" wp14:editId="4DD8EA93">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54"/>
                    <a:stretch>
                      <a:fillRect/>
                    </a:stretch>
                  </pic:blipFill>
                  <pic:spPr>
                    <a:xfrm>
                      <a:off x="0" y="0"/>
                      <a:ext cx="1238250" cy="371475"/>
                    </a:xfrm>
                    <a:prstGeom prst="rect">
                      <a:avLst/>
                    </a:prstGeom>
                    <a:ln>
                      <a:solidFill>
                        <a:schemeClr val="tx1"/>
                      </a:solidFill>
                    </a:ln>
                  </pic:spPr>
                </pic:pic>
              </a:graphicData>
            </a:graphic>
          </wp:inline>
        </w:drawing>
      </w:r>
    </w:p>
    <w:p w14:paraId="554E1696" w14:textId="77F88A52" w:rsidR="007F757E" w:rsidRPr="0012207F" w:rsidRDefault="0012207F" w:rsidP="00084271">
      <w:pPr>
        <w:jc w:val="both"/>
        <w:rPr>
          <w:rFonts w:ascii="Arial" w:hAnsi="Arial" w:cs="Arial"/>
        </w:rPr>
      </w:pPr>
      <w:r w:rsidRPr="0012207F">
        <w:rPr>
          <w:rFonts w:ascii="Arial" w:hAnsi="Arial" w:cs="Arial"/>
        </w:rPr>
        <w:t>About link, leading to the project book, and User Guide, Leading to a PDF with this guide.</w:t>
      </w:r>
    </w:p>
    <w:p w14:paraId="5B486C9F" w14:textId="77777777" w:rsidR="0012207F" w:rsidRPr="00630E2C" w:rsidRDefault="0012207F" w:rsidP="00AE30BE">
      <w:pPr>
        <w:pStyle w:val="Images"/>
      </w:pPr>
      <w:r w:rsidRPr="00630E2C">
        <w:t>Top Menu options.</w:t>
      </w:r>
    </w:p>
    <w:p w14:paraId="047BFFA2"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5ABE771" wp14:editId="7EDA8BF3">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55"/>
                    <a:stretch>
                      <a:fillRect/>
                    </a:stretch>
                  </pic:blipFill>
                  <pic:spPr>
                    <a:xfrm>
                      <a:off x="0" y="0"/>
                      <a:ext cx="1724025" cy="390525"/>
                    </a:xfrm>
                    <a:prstGeom prst="rect">
                      <a:avLst/>
                    </a:prstGeom>
                  </pic:spPr>
                </pic:pic>
              </a:graphicData>
            </a:graphic>
          </wp:inline>
        </w:drawing>
      </w:r>
    </w:p>
    <w:p w14:paraId="475944A5" w14:textId="2FC55D59" w:rsidR="0012207F" w:rsidRPr="0012207F" w:rsidRDefault="0012207F" w:rsidP="0012207F">
      <w:pPr>
        <w:rPr>
          <w:rFonts w:ascii="Arial" w:hAnsi="Arial" w:cs="Arial"/>
          <w:b/>
          <w:bCs/>
          <w:u w:val="single"/>
        </w:rPr>
      </w:pPr>
    </w:p>
    <w:p w14:paraId="46AB3739" w14:textId="77777777" w:rsidR="0012207F" w:rsidRPr="0012207F" w:rsidRDefault="0012207F" w:rsidP="0012207F">
      <w:pPr>
        <w:rPr>
          <w:rFonts w:ascii="Arial" w:hAnsi="Arial" w:cs="Arial"/>
          <w:b/>
          <w:bCs/>
          <w:u w:val="single"/>
        </w:rPr>
      </w:pPr>
      <w:r w:rsidRPr="0012207F">
        <w:rPr>
          <w:rFonts w:ascii="Arial" w:hAnsi="Arial" w:cs="Arial"/>
          <w:b/>
          <w:bCs/>
          <w:u w:val="single"/>
        </w:rPr>
        <w:t>Menu</w:t>
      </w:r>
    </w:p>
    <w:p w14:paraId="324B91D6" w14:textId="42D2B196" w:rsidR="00F30AA1" w:rsidRPr="00F30AA1" w:rsidRDefault="0012207F" w:rsidP="00084271">
      <w:pPr>
        <w:jc w:val="both"/>
        <w:rPr>
          <w:rFonts w:ascii="Arial" w:hAnsi="Arial" w:cs="Arial"/>
        </w:rPr>
      </w:pPr>
      <w:r w:rsidRPr="0012207F">
        <w:rPr>
          <w:rFonts w:ascii="Arial" w:hAnsi="Arial" w:cs="Arial"/>
        </w:rPr>
        <w:t>We have 3 options in the menu, leading to the different pages.</w:t>
      </w:r>
    </w:p>
    <w:p w14:paraId="09BD2712" w14:textId="6F65DFE7" w:rsidR="0012207F" w:rsidRPr="0012207F" w:rsidRDefault="0012207F" w:rsidP="0012207F">
      <w:pPr>
        <w:rPr>
          <w:rFonts w:ascii="Arial" w:hAnsi="Arial" w:cs="Arial"/>
          <w:b/>
          <w:bCs/>
          <w:u w:val="single"/>
        </w:rPr>
      </w:pPr>
      <w:r w:rsidRPr="0012207F">
        <w:rPr>
          <w:rFonts w:ascii="Arial" w:hAnsi="Arial" w:cs="Arial"/>
          <w:b/>
          <w:bCs/>
          <w:u w:val="single"/>
        </w:rPr>
        <w:t>Home Page</w:t>
      </w:r>
    </w:p>
    <w:p w14:paraId="3890A5B2" w14:textId="77777777" w:rsidR="0012207F" w:rsidRPr="0012207F" w:rsidRDefault="0012207F" w:rsidP="00084271">
      <w:pPr>
        <w:jc w:val="both"/>
        <w:rPr>
          <w:rFonts w:ascii="Arial" w:hAnsi="Arial" w:cs="Arial"/>
        </w:rPr>
      </w:pPr>
      <w:r w:rsidRPr="0012207F">
        <w:rPr>
          <w:rFonts w:ascii="Arial" w:hAnsi="Arial" w:cs="Arial"/>
        </w:rPr>
        <w:t>The Home Page contain instructions on how to create a new test and view the results.</w:t>
      </w:r>
    </w:p>
    <w:p w14:paraId="2031746F" w14:textId="77777777" w:rsidR="0012207F" w:rsidRPr="00630E2C" w:rsidRDefault="0012207F" w:rsidP="00AE30BE">
      <w:pPr>
        <w:pStyle w:val="Images"/>
      </w:pPr>
      <w:r w:rsidRPr="00630E2C">
        <w:t>Home Page and the Menu.</w:t>
      </w:r>
    </w:p>
    <w:p w14:paraId="5ED01296" w14:textId="1E5520A9" w:rsidR="00F30AA1" w:rsidRDefault="0012207F" w:rsidP="00F30AA1">
      <w:pPr>
        <w:rPr>
          <w:rFonts w:ascii="Arial" w:hAnsi="Arial" w:cs="Arial"/>
          <w:b/>
          <w:bCs/>
          <w:u w:val="single"/>
        </w:rPr>
      </w:pPr>
      <w:r w:rsidRPr="0012207F">
        <w:rPr>
          <w:rFonts w:ascii="Arial" w:hAnsi="Arial" w:cs="Arial"/>
          <w:noProof/>
        </w:rPr>
        <w:lastRenderedPageBreak/>
        <w:drawing>
          <wp:inline distT="0" distB="0" distL="0" distR="0" wp14:anchorId="2137E86F" wp14:editId="78DCA73D">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56"/>
                    <a:stretch>
                      <a:fillRect/>
                    </a:stretch>
                  </pic:blipFill>
                  <pic:spPr>
                    <a:xfrm>
                      <a:off x="0" y="0"/>
                      <a:ext cx="4962796" cy="3090613"/>
                    </a:xfrm>
                    <a:prstGeom prst="rect">
                      <a:avLst/>
                    </a:prstGeom>
                    <a:ln>
                      <a:solidFill>
                        <a:schemeClr val="tx1"/>
                      </a:solidFill>
                    </a:ln>
                  </pic:spPr>
                </pic:pic>
              </a:graphicData>
            </a:graphic>
          </wp:inline>
        </w:drawing>
      </w:r>
    </w:p>
    <w:p w14:paraId="26DDA8A5" w14:textId="09FD8B27" w:rsidR="0012207F" w:rsidRPr="0012207F" w:rsidRDefault="0012207F" w:rsidP="0012207F">
      <w:pPr>
        <w:rPr>
          <w:rFonts w:ascii="Arial" w:hAnsi="Arial" w:cs="Arial"/>
          <w:b/>
          <w:bCs/>
          <w:u w:val="single"/>
        </w:rPr>
      </w:pPr>
      <w:r w:rsidRPr="0012207F">
        <w:rPr>
          <w:rFonts w:ascii="Arial" w:hAnsi="Arial" w:cs="Arial"/>
          <w:b/>
          <w:bCs/>
          <w:u w:val="single"/>
        </w:rPr>
        <w:t>Creating a new test</w:t>
      </w:r>
    </w:p>
    <w:p w14:paraId="209B80CF" w14:textId="77777777" w:rsidR="0012207F" w:rsidRPr="0012207F" w:rsidRDefault="0012207F" w:rsidP="00084271">
      <w:pPr>
        <w:jc w:val="both"/>
        <w:rPr>
          <w:rFonts w:ascii="Arial" w:hAnsi="Arial" w:cs="Arial"/>
        </w:rPr>
      </w:pPr>
      <w:r w:rsidRPr="0012207F">
        <w:rPr>
          <w:rFonts w:ascii="Arial" w:hAnsi="Arial" w:cs="Arial"/>
        </w:rPr>
        <w:t>To create a new test, start by navigating to the Create test page:</w:t>
      </w:r>
    </w:p>
    <w:p w14:paraId="08A947E4" w14:textId="77777777" w:rsidR="0012207F" w:rsidRPr="00630E2C" w:rsidRDefault="0012207F" w:rsidP="00AE30BE">
      <w:pPr>
        <w:pStyle w:val="Images"/>
      </w:pPr>
      <w:r w:rsidRPr="00630E2C">
        <w:t>Create tests page.</w:t>
      </w:r>
    </w:p>
    <w:p w14:paraId="61379C44" w14:textId="06D6138C" w:rsidR="0012207F" w:rsidRPr="0012207F" w:rsidRDefault="00783B52" w:rsidP="0012207F">
      <w:pPr>
        <w:rPr>
          <w:rFonts w:ascii="Arial" w:hAnsi="Arial" w:cs="Arial"/>
        </w:rPr>
      </w:pPr>
      <w:r w:rsidRPr="00783B52">
        <w:rPr>
          <w:rFonts w:ascii="Arial" w:hAnsi="Arial" w:cs="Arial"/>
          <w:noProof/>
        </w:rPr>
        <w:drawing>
          <wp:inline distT="0" distB="0" distL="0" distR="0" wp14:anchorId="5DB891E3" wp14:editId="02FD57EE">
            <wp:extent cx="5731510" cy="2944495"/>
            <wp:effectExtent l="0" t="0" r="0" b="1905"/>
            <wp:docPr id="1215733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33817" name=""/>
                    <pic:cNvPicPr/>
                  </pic:nvPicPr>
                  <pic:blipFill>
                    <a:blip r:embed="rId157"/>
                    <a:stretch>
                      <a:fillRect/>
                    </a:stretch>
                  </pic:blipFill>
                  <pic:spPr>
                    <a:xfrm>
                      <a:off x="0" y="0"/>
                      <a:ext cx="5731510" cy="2944495"/>
                    </a:xfrm>
                    <a:prstGeom prst="rect">
                      <a:avLst/>
                    </a:prstGeom>
                  </pic:spPr>
                </pic:pic>
              </a:graphicData>
            </a:graphic>
          </wp:inline>
        </w:drawing>
      </w:r>
    </w:p>
    <w:p w14:paraId="71133C4F" w14:textId="77777777" w:rsidR="00F30AA1" w:rsidRDefault="00F30AA1" w:rsidP="0012207F">
      <w:pPr>
        <w:rPr>
          <w:rFonts w:ascii="Arial" w:hAnsi="Arial" w:cs="Arial"/>
        </w:rPr>
      </w:pPr>
    </w:p>
    <w:p w14:paraId="2D72BD83" w14:textId="0C63F0A2" w:rsidR="0012207F" w:rsidRPr="0012207F" w:rsidRDefault="0012207F" w:rsidP="00084271">
      <w:pPr>
        <w:jc w:val="both"/>
        <w:rPr>
          <w:rFonts w:ascii="Arial" w:hAnsi="Arial" w:cs="Arial"/>
        </w:rPr>
      </w:pPr>
      <w:r w:rsidRPr="0012207F">
        <w:rPr>
          <w:rFonts w:ascii="Arial" w:hAnsi="Arial" w:cs="Arial"/>
        </w:rPr>
        <w:t>The create test form come with some default values, with number of points per segment set to 16, number of iterations to 1, TminFactor to 2, the time interval to 1 week and the tolerances to their default values.</w:t>
      </w:r>
    </w:p>
    <w:p w14:paraId="25DD1824" w14:textId="77777777" w:rsidR="0012207F" w:rsidRPr="0012207F" w:rsidRDefault="0012207F" w:rsidP="00084271">
      <w:pPr>
        <w:jc w:val="both"/>
        <w:rPr>
          <w:rFonts w:ascii="Arial" w:hAnsi="Arial" w:cs="Arial"/>
        </w:rPr>
      </w:pPr>
      <w:r w:rsidRPr="0012207F">
        <w:rPr>
          <w:rFonts w:ascii="Arial" w:hAnsi="Arial" w:cs="Arial"/>
        </w:rPr>
        <w:t>You start by entering the test name, doesn’t need to be a unique name. after that choose the desired algorithm and enter the input satellites data.</w:t>
      </w:r>
    </w:p>
    <w:p w14:paraId="2DF3F6D8" w14:textId="77777777" w:rsidR="0012207F" w:rsidRPr="0012207F" w:rsidRDefault="0012207F" w:rsidP="00084271">
      <w:pPr>
        <w:jc w:val="both"/>
        <w:rPr>
          <w:rFonts w:ascii="Arial" w:hAnsi="Arial" w:cs="Arial"/>
        </w:rPr>
      </w:pPr>
      <w:r w:rsidRPr="0012207F">
        <w:rPr>
          <w:rFonts w:ascii="Arial" w:hAnsi="Arial" w:cs="Arial"/>
        </w:rPr>
        <w:t>The first input option is XML files, simply choose 2 files from your file system.</w:t>
      </w:r>
    </w:p>
    <w:p w14:paraId="0351872D" w14:textId="77777777" w:rsidR="0012207F" w:rsidRPr="00630E2C" w:rsidRDefault="0012207F" w:rsidP="00AE30BE">
      <w:pPr>
        <w:pStyle w:val="Images"/>
      </w:pPr>
      <w:r w:rsidRPr="00630E2C">
        <w:t>Test creation with XML format.</w:t>
      </w:r>
    </w:p>
    <w:p w14:paraId="69BB807E" w14:textId="77777777" w:rsidR="0012207F" w:rsidRPr="0012207F" w:rsidRDefault="0012207F" w:rsidP="0012207F">
      <w:pPr>
        <w:rPr>
          <w:rFonts w:ascii="Arial" w:hAnsi="Arial" w:cs="Arial"/>
        </w:rPr>
      </w:pPr>
      <w:r w:rsidRPr="0012207F">
        <w:rPr>
          <w:rFonts w:ascii="Arial" w:hAnsi="Arial" w:cs="Arial"/>
          <w:noProof/>
        </w:rPr>
        <w:lastRenderedPageBreak/>
        <w:drawing>
          <wp:inline distT="0" distB="0" distL="0" distR="0" wp14:anchorId="594AF227" wp14:editId="2B389E8E">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58"/>
                    <a:stretch>
                      <a:fillRect/>
                    </a:stretch>
                  </pic:blipFill>
                  <pic:spPr>
                    <a:xfrm>
                      <a:off x="0" y="0"/>
                      <a:ext cx="5731510" cy="698500"/>
                    </a:xfrm>
                    <a:prstGeom prst="rect">
                      <a:avLst/>
                    </a:prstGeom>
                    <a:ln>
                      <a:solidFill>
                        <a:schemeClr val="tx1"/>
                      </a:solidFill>
                    </a:ln>
                  </pic:spPr>
                </pic:pic>
              </a:graphicData>
            </a:graphic>
          </wp:inline>
        </w:drawing>
      </w:r>
    </w:p>
    <w:p w14:paraId="593D55FD" w14:textId="43F157A8" w:rsidR="0012207F" w:rsidRPr="0012207F" w:rsidRDefault="0012207F" w:rsidP="00084271">
      <w:pPr>
        <w:jc w:val="both"/>
        <w:rPr>
          <w:rFonts w:ascii="Arial" w:hAnsi="Arial" w:cs="Arial"/>
        </w:rPr>
      </w:pPr>
      <w:r w:rsidRPr="0012207F">
        <w:rPr>
          <w:rFonts w:ascii="Arial" w:hAnsi="Arial" w:cs="Arial"/>
        </w:rPr>
        <w:t>The second input option is TLE, placing the 2 lines of input for each satellite inside the text box as 2 lines.</w:t>
      </w:r>
    </w:p>
    <w:p w14:paraId="2118B131" w14:textId="77777777" w:rsidR="0012207F" w:rsidRPr="00630E2C" w:rsidRDefault="0012207F" w:rsidP="00AE30BE">
      <w:pPr>
        <w:pStyle w:val="Images"/>
      </w:pPr>
      <w:r w:rsidRPr="00630E2C">
        <w:t>Test creation with the TLE format.</w:t>
      </w:r>
    </w:p>
    <w:p w14:paraId="4B5255F4"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36278601" wp14:editId="254C94BB">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59"/>
                    <a:stretch>
                      <a:fillRect/>
                    </a:stretch>
                  </pic:blipFill>
                  <pic:spPr>
                    <a:xfrm>
                      <a:off x="0" y="0"/>
                      <a:ext cx="5731510" cy="1102995"/>
                    </a:xfrm>
                    <a:prstGeom prst="rect">
                      <a:avLst/>
                    </a:prstGeom>
                    <a:ln>
                      <a:solidFill>
                        <a:schemeClr val="tx1"/>
                      </a:solidFill>
                    </a:ln>
                  </pic:spPr>
                </pic:pic>
              </a:graphicData>
            </a:graphic>
          </wp:inline>
        </w:drawing>
      </w:r>
      <w:r w:rsidRPr="0012207F">
        <w:rPr>
          <w:rFonts w:ascii="Arial" w:hAnsi="Arial" w:cs="Arial"/>
        </w:rPr>
        <w:t xml:space="preserve"> </w:t>
      </w:r>
    </w:p>
    <w:p w14:paraId="5B7EECE5" w14:textId="165B8D74" w:rsidR="00B81DB5" w:rsidRPr="00B81DB5" w:rsidRDefault="00B81DB5" w:rsidP="00084271">
      <w:pPr>
        <w:jc w:val="both"/>
        <w:rPr>
          <w:rFonts w:ascii="Arial" w:hAnsi="Arial" w:cs="Arial"/>
          <w:lang w:val="en-US"/>
        </w:rPr>
      </w:pPr>
      <w:r w:rsidRPr="00B81DB5">
        <w:rPr>
          <w:rFonts w:ascii="Arial" w:hAnsi="Arial" w:cs="Arial"/>
          <w:lang w:val="en-US"/>
        </w:rPr>
        <w:t>The third input option is a full catalog text file. Simply select a text file from your file system and choose the format for creating tests from the catalog</w:t>
      </w:r>
      <w:r w:rsidR="007C543A">
        <w:rPr>
          <w:rFonts w:ascii="Arial" w:hAnsi="Arial" w:cs="Arial"/>
          <w:lang w:val="en-US"/>
        </w:rPr>
        <w:t xml:space="preserve"> (The maximum size of the file should be less then </w:t>
      </w:r>
      <w:r w:rsidR="007C543A" w:rsidRPr="007C543A">
        <w:rPr>
          <w:rFonts w:ascii="Arial" w:hAnsi="Arial" w:cs="Arial"/>
          <w:lang w:val="en-US"/>
        </w:rPr>
        <w:t>512000 bytes</w:t>
      </w:r>
      <w:r w:rsidR="007C543A">
        <w:rPr>
          <w:rFonts w:ascii="Arial" w:hAnsi="Arial" w:cs="Arial"/>
          <w:lang w:val="en-US"/>
        </w:rPr>
        <w:t>)</w:t>
      </w:r>
      <w:r w:rsidRPr="00B81DB5">
        <w:rPr>
          <w:rFonts w:ascii="Arial" w:hAnsi="Arial" w:cs="Arial"/>
          <w:lang w:val="en-US"/>
        </w:rPr>
        <w:t>:</w:t>
      </w:r>
    </w:p>
    <w:p w14:paraId="2F52EF46" w14:textId="65CF8E37"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One with all - The first object in the file is tested against all other objects in the file.</w:t>
      </w:r>
    </w:p>
    <w:p w14:paraId="7C9E66FA" w14:textId="6166CA4D" w:rsidR="00B81DB5" w:rsidRPr="00B81DB5" w:rsidRDefault="00B81DB5" w:rsidP="00084271">
      <w:pPr>
        <w:pStyle w:val="ListParagraph"/>
        <w:numPr>
          <w:ilvl w:val="0"/>
          <w:numId w:val="46"/>
        </w:numPr>
        <w:jc w:val="both"/>
        <w:rPr>
          <w:rFonts w:ascii="Arial" w:hAnsi="Arial" w:cs="Arial"/>
          <w:lang w:val="en-US"/>
        </w:rPr>
      </w:pPr>
      <w:r w:rsidRPr="00B81DB5">
        <w:rPr>
          <w:rFonts w:ascii="Arial" w:hAnsi="Arial" w:cs="Arial"/>
          <w:lang w:val="en-US"/>
        </w:rPr>
        <w:t>All with all-All objects in the file are tested against each other. The default value is One with all.</w:t>
      </w:r>
    </w:p>
    <w:p w14:paraId="7CDBD609" w14:textId="6D5E30DE" w:rsidR="001D2A47" w:rsidRPr="00630E2C" w:rsidRDefault="001D2A47" w:rsidP="00AE30BE">
      <w:pPr>
        <w:pStyle w:val="Images"/>
      </w:pPr>
      <w:r w:rsidRPr="00630E2C">
        <w:t>Test creation with the</w:t>
      </w:r>
      <w:r w:rsidR="00B81DB5" w:rsidRPr="00630E2C">
        <w:rPr>
          <w:rFonts w:hint="cs"/>
          <w:rtl/>
        </w:rPr>
        <w:t xml:space="preserve"> </w:t>
      </w:r>
      <w:r w:rsidRPr="00630E2C">
        <w:t>Catalog format.</w:t>
      </w:r>
    </w:p>
    <w:p w14:paraId="7D8191EF" w14:textId="3C4D47D5" w:rsidR="001D2A47" w:rsidRDefault="00783B52" w:rsidP="001D2A47">
      <w:pPr>
        <w:rPr>
          <w:rFonts w:ascii="Arial" w:hAnsi="Arial" w:cs="Arial"/>
        </w:rPr>
      </w:pPr>
      <w:r w:rsidRPr="00783B52">
        <w:rPr>
          <w:rFonts w:ascii="Arial" w:hAnsi="Arial" w:cs="Arial"/>
          <w:noProof/>
        </w:rPr>
        <w:drawing>
          <wp:inline distT="0" distB="0" distL="0" distR="0" wp14:anchorId="7BC9893F" wp14:editId="3CEAE1B2">
            <wp:extent cx="5695773" cy="840981"/>
            <wp:effectExtent l="12700" t="12700" r="6985" b="10160"/>
            <wp:docPr id="108327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7092" name=""/>
                    <pic:cNvPicPr/>
                  </pic:nvPicPr>
                  <pic:blipFill rotWithShape="1">
                    <a:blip r:embed="rId160"/>
                    <a:srcRect l="22318" t="57638" r="8236" b="20949"/>
                    <a:stretch/>
                  </pic:blipFill>
                  <pic:spPr bwMode="auto">
                    <a:xfrm>
                      <a:off x="0" y="0"/>
                      <a:ext cx="5913648" cy="8731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0B8517A" w14:textId="24C462D5" w:rsidR="0012207F" w:rsidRPr="0012207F" w:rsidRDefault="001D2A47" w:rsidP="00084271">
      <w:pPr>
        <w:jc w:val="both"/>
        <w:rPr>
          <w:rFonts w:ascii="Arial" w:hAnsi="Arial" w:cs="Arial"/>
        </w:rPr>
      </w:pPr>
      <w:r>
        <w:rPr>
          <w:rFonts w:ascii="Arial" w:hAnsi="Arial" w:cs="Arial"/>
        </w:rPr>
        <w:t>For XML or TLE format selection, a</w:t>
      </w:r>
      <w:r w:rsidR="0012207F" w:rsidRPr="0012207F">
        <w:rPr>
          <w:rFonts w:ascii="Arial" w:hAnsi="Arial" w:cs="Arial"/>
        </w:rPr>
        <w:t xml:space="preserve">fter pressing the </w:t>
      </w:r>
      <w:r w:rsidR="00FE795B" w:rsidRPr="00FE795B">
        <w:rPr>
          <w:rFonts w:ascii="Arial" w:hAnsi="Arial" w:cs="Arial"/>
        </w:rPr>
        <w:t>"</w:t>
      </w:r>
      <w:r w:rsidR="0012207F" w:rsidRPr="0012207F">
        <w:rPr>
          <w:rFonts w:ascii="Arial" w:hAnsi="Arial" w:cs="Arial"/>
        </w:rPr>
        <w:t>Create Test</w:t>
      </w:r>
      <w:r w:rsidR="00FE795B" w:rsidRPr="00FE795B">
        <w:rPr>
          <w:rFonts w:ascii="Arial" w:hAnsi="Arial" w:cs="Arial"/>
        </w:rPr>
        <w:t>"</w:t>
      </w:r>
      <w:r w:rsidR="0012207F" w:rsidRPr="0012207F">
        <w:rPr>
          <w:rFonts w:ascii="Arial" w:hAnsi="Arial" w:cs="Arial"/>
        </w:rPr>
        <w:t xml:space="preserve"> button, if your input was correct, the test will be created and you’ll get the test ID</w:t>
      </w:r>
      <w:r>
        <w:rPr>
          <w:rFonts w:ascii="Arial" w:hAnsi="Arial" w:cs="Arial"/>
        </w:rPr>
        <w:t xml:space="preserve"> with successful message</w:t>
      </w:r>
      <w:r w:rsidR="0012207F" w:rsidRPr="0012207F">
        <w:rPr>
          <w:rFonts w:ascii="Arial" w:hAnsi="Arial" w:cs="Arial"/>
        </w:rPr>
        <w:t>.</w:t>
      </w:r>
    </w:p>
    <w:p w14:paraId="2A1A7503" w14:textId="77777777" w:rsidR="0012207F" w:rsidRPr="00630E2C" w:rsidRDefault="0012207F" w:rsidP="00AE30BE">
      <w:pPr>
        <w:pStyle w:val="Images"/>
      </w:pPr>
      <w:r w:rsidRPr="00630E2C">
        <w:t>Test create success message.</w:t>
      </w:r>
    </w:p>
    <w:p w14:paraId="5407B6B3"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05F27E8A" wp14:editId="42ED14E0">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61"/>
                    <a:stretch>
                      <a:fillRect/>
                    </a:stretch>
                  </pic:blipFill>
                  <pic:spPr>
                    <a:xfrm>
                      <a:off x="0" y="0"/>
                      <a:ext cx="5731510" cy="657860"/>
                    </a:xfrm>
                    <a:prstGeom prst="rect">
                      <a:avLst/>
                    </a:prstGeom>
                    <a:ln>
                      <a:solidFill>
                        <a:schemeClr val="tx1"/>
                      </a:solidFill>
                    </a:ln>
                  </pic:spPr>
                </pic:pic>
              </a:graphicData>
            </a:graphic>
          </wp:inline>
        </w:drawing>
      </w:r>
    </w:p>
    <w:p w14:paraId="40086469" w14:textId="14DF5870" w:rsidR="007F757E" w:rsidRDefault="00FE795B" w:rsidP="00084271">
      <w:pPr>
        <w:jc w:val="both"/>
        <w:rPr>
          <w:rFonts w:ascii="Arial" w:hAnsi="Arial" w:cs="Arial"/>
        </w:rPr>
      </w:pPr>
      <w:r w:rsidRPr="00FE795B">
        <w:rPr>
          <w:rFonts w:ascii="Arial" w:hAnsi="Arial" w:cs="Arial"/>
        </w:rPr>
        <w:t>For XML or TLE format selection, after pressing the "Create Test" button, if any of the inputs are incorrect, the test will not be created, and an error message will be displayed indicating the issue.</w:t>
      </w:r>
    </w:p>
    <w:p w14:paraId="7DA81305" w14:textId="66DBF60C" w:rsidR="00F30AA1" w:rsidRPr="00630E2C" w:rsidRDefault="00DC0BAF" w:rsidP="00AE30BE">
      <w:pPr>
        <w:pStyle w:val="Images"/>
      </w:pPr>
      <w:r w:rsidRPr="00630E2C">
        <w:t>Failed to create test message.</w:t>
      </w:r>
    </w:p>
    <w:p w14:paraId="3234C09C" w14:textId="1F08CFA7" w:rsidR="00F30AA1" w:rsidRDefault="00F30AA1" w:rsidP="00630E2C">
      <w:pPr>
        <w:pStyle w:val="paragraphcontent"/>
      </w:pPr>
    </w:p>
    <w:p w14:paraId="71CC7FD7" w14:textId="27485E44" w:rsidR="00F30AA1" w:rsidRDefault="00F30AA1" w:rsidP="00630E2C">
      <w:pPr>
        <w:pStyle w:val="paragraphcontent"/>
      </w:pPr>
      <w:r w:rsidRPr="00222BDB">
        <w:rPr>
          <w:noProof/>
        </w:rPr>
        <w:lastRenderedPageBreak/>
        <w:drawing>
          <wp:inline distT="0" distB="0" distL="0" distR="0" wp14:anchorId="062A8647" wp14:editId="286E12E8">
            <wp:extent cx="5731510" cy="2886710"/>
            <wp:effectExtent l="0" t="0" r="0" b="0"/>
            <wp:docPr id="854919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9354" name=""/>
                    <pic:cNvPicPr/>
                  </pic:nvPicPr>
                  <pic:blipFill>
                    <a:blip r:embed="rId162"/>
                    <a:stretch>
                      <a:fillRect/>
                    </a:stretch>
                  </pic:blipFill>
                  <pic:spPr>
                    <a:xfrm>
                      <a:off x="0" y="0"/>
                      <a:ext cx="5731510" cy="2886710"/>
                    </a:xfrm>
                    <a:prstGeom prst="rect">
                      <a:avLst/>
                    </a:prstGeom>
                  </pic:spPr>
                </pic:pic>
              </a:graphicData>
            </a:graphic>
          </wp:inline>
        </w:drawing>
      </w:r>
    </w:p>
    <w:p w14:paraId="22D802F4" w14:textId="0762BBD5" w:rsidR="00F30AA1" w:rsidRPr="000B4F72" w:rsidRDefault="00F30AA1" w:rsidP="00084271">
      <w:pPr>
        <w:jc w:val="both"/>
        <w:rPr>
          <w:rFonts w:ascii="Arial" w:hAnsi="Arial" w:cs="Arial"/>
        </w:rPr>
      </w:pPr>
      <w:r>
        <w:rPr>
          <w:rFonts w:ascii="Arial" w:hAnsi="Arial" w:cs="Arial"/>
        </w:rPr>
        <w:t>For catalog format selection, a</w:t>
      </w:r>
      <w:r w:rsidRPr="0012207F">
        <w:rPr>
          <w:rFonts w:ascii="Arial" w:hAnsi="Arial" w:cs="Arial"/>
        </w:rPr>
        <w:t xml:space="preserve">fter pressing the </w:t>
      </w:r>
      <w:r w:rsidRPr="00FE795B">
        <w:rPr>
          <w:rFonts w:ascii="Arial" w:hAnsi="Arial" w:cs="Arial"/>
        </w:rPr>
        <w:t>"</w:t>
      </w:r>
      <w:r w:rsidRPr="0012207F">
        <w:rPr>
          <w:rFonts w:ascii="Arial" w:hAnsi="Arial" w:cs="Arial"/>
        </w:rPr>
        <w:t xml:space="preserve">Create Test </w:t>
      </w:r>
      <w:r>
        <w:rPr>
          <w:rFonts w:ascii="Arial" w:hAnsi="Arial" w:cs="Arial"/>
        </w:rPr>
        <w:t>List</w:t>
      </w:r>
      <w:r w:rsidRPr="00FE795B">
        <w:rPr>
          <w:rFonts w:ascii="Arial" w:hAnsi="Arial" w:cs="Arial"/>
        </w:rPr>
        <w:t>"</w:t>
      </w:r>
      <w:r>
        <w:rPr>
          <w:rFonts w:ascii="Arial" w:hAnsi="Arial" w:cs="Arial"/>
        </w:rPr>
        <w:t xml:space="preserve"> </w:t>
      </w:r>
      <w:r w:rsidRPr="0012207F">
        <w:rPr>
          <w:rFonts w:ascii="Arial" w:hAnsi="Arial" w:cs="Arial"/>
        </w:rPr>
        <w:t xml:space="preserve">button, if your input was correct, </w:t>
      </w:r>
      <w:r w:rsidRPr="000B4F72">
        <w:rPr>
          <w:rFonts w:ascii="Arial" w:hAnsi="Arial" w:cs="Arial"/>
        </w:rPr>
        <w:t>the system will generate a list of tests based on the user's selection</w:t>
      </w:r>
      <w:r>
        <w:rPr>
          <w:rFonts w:ascii="Arial" w:hAnsi="Arial" w:cs="Arial"/>
        </w:rPr>
        <w:t xml:space="preserve">, </w:t>
      </w:r>
      <w:r w:rsidRPr="000B4F72">
        <w:rPr>
          <w:rFonts w:ascii="Arial" w:hAnsi="Arial" w:cs="Arial"/>
        </w:rPr>
        <w:t>One with all or All with all.</w:t>
      </w:r>
    </w:p>
    <w:p w14:paraId="53F621DB" w14:textId="77777777" w:rsidR="00F30AA1" w:rsidRPr="000B4F72" w:rsidRDefault="00F30AA1" w:rsidP="00084271">
      <w:pPr>
        <w:jc w:val="both"/>
        <w:rPr>
          <w:rFonts w:ascii="Arial" w:hAnsi="Arial" w:cs="Arial"/>
        </w:rPr>
      </w:pPr>
      <w:r w:rsidRPr="000B4F72">
        <w:rPr>
          <w:rFonts w:ascii="Arial" w:hAnsi="Arial" w:cs="Arial"/>
        </w:rPr>
        <w:t>During this process, a message will be displayed informing the user that the operation is in progress and that they must wait.</w:t>
      </w:r>
    </w:p>
    <w:p w14:paraId="5FA17075" w14:textId="0A240CB5" w:rsidR="00F30AA1" w:rsidRDefault="00F30AA1" w:rsidP="00084271">
      <w:pPr>
        <w:jc w:val="both"/>
        <w:rPr>
          <w:rFonts w:ascii="Arial" w:hAnsi="Arial" w:cs="Arial"/>
        </w:rPr>
      </w:pPr>
      <w:r w:rsidRPr="000B4F72">
        <w:rPr>
          <w:rFonts w:ascii="Arial" w:hAnsi="Arial" w:cs="Arial"/>
        </w:rPr>
        <w:t>The user will not be able to create additional tests until the test list generation is successfully completed.</w:t>
      </w:r>
    </w:p>
    <w:p w14:paraId="2B6F19A0" w14:textId="79ABFC56" w:rsidR="00F30AA1" w:rsidRPr="00630E2C" w:rsidRDefault="00F30AA1" w:rsidP="00AE30BE">
      <w:pPr>
        <w:pStyle w:val="Images"/>
      </w:pPr>
      <w:r w:rsidRPr="00630E2C">
        <w:t>Load tests list In Progress message</w:t>
      </w:r>
    </w:p>
    <w:p w14:paraId="0D995A01" w14:textId="575082B3" w:rsidR="00630E2C" w:rsidRDefault="00F30AA1" w:rsidP="00AE30BE">
      <w:pPr>
        <w:pStyle w:val="paragraphcontent"/>
      </w:pPr>
      <w:r w:rsidRPr="00783B52">
        <w:rPr>
          <w:noProof/>
        </w:rPr>
        <w:drawing>
          <wp:inline distT="0" distB="0" distL="0" distR="0" wp14:anchorId="1FBF429F" wp14:editId="076B9014">
            <wp:extent cx="5320981" cy="2664617"/>
            <wp:effectExtent l="0" t="0" r="635" b="2540"/>
            <wp:docPr id="1750189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89668" name=""/>
                    <pic:cNvPicPr/>
                  </pic:nvPicPr>
                  <pic:blipFill>
                    <a:blip r:embed="rId163"/>
                    <a:stretch>
                      <a:fillRect/>
                    </a:stretch>
                  </pic:blipFill>
                  <pic:spPr>
                    <a:xfrm>
                      <a:off x="0" y="0"/>
                      <a:ext cx="5334399" cy="2671336"/>
                    </a:xfrm>
                    <a:prstGeom prst="rect">
                      <a:avLst/>
                    </a:prstGeom>
                  </pic:spPr>
                </pic:pic>
              </a:graphicData>
            </a:graphic>
          </wp:inline>
        </w:drawing>
      </w:r>
    </w:p>
    <w:p w14:paraId="1BF317C2" w14:textId="77777777" w:rsidR="00AE30BE" w:rsidRDefault="00AE30BE" w:rsidP="00AE30BE">
      <w:pPr>
        <w:pStyle w:val="paragraphcontent"/>
      </w:pPr>
    </w:p>
    <w:p w14:paraId="64C19AC1" w14:textId="46B2E7D7" w:rsidR="007F757E" w:rsidRPr="00F30AA1" w:rsidRDefault="00F30AA1" w:rsidP="00084271">
      <w:pPr>
        <w:pStyle w:val="paragraphcontent"/>
      </w:pPr>
      <w:r w:rsidRPr="00F30AA1">
        <w:t>Once the entire catalog has been scanned and all tests have been successfully created and passed, the user will see a success message stating "Test List created successfully".</w:t>
      </w:r>
    </w:p>
    <w:p w14:paraId="7863E794" w14:textId="4A50F419" w:rsidR="00F30AA1" w:rsidRPr="00630E2C" w:rsidRDefault="00F30AA1" w:rsidP="00AE30BE">
      <w:pPr>
        <w:pStyle w:val="Images"/>
      </w:pPr>
      <w:r w:rsidRPr="00630E2C">
        <w:t>Tests list create success message.</w:t>
      </w:r>
    </w:p>
    <w:p w14:paraId="6498D06B" w14:textId="456A839D" w:rsidR="00F30AA1" w:rsidRPr="00F30AA1" w:rsidRDefault="00F30AA1" w:rsidP="00630E2C">
      <w:pPr>
        <w:pStyle w:val="paragraphcontent"/>
        <w:rPr>
          <w:lang w:val="en-US"/>
        </w:rPr>
      </w:pPr>
      <w:r w:rsidRPr="00783B52">
        <w:rPr>
          <w:noProof/>
        </w:rPr>
        <w:lastRenderedPageBreak/>
        <w:drawing>
          <wp:inline distT="0" distB="0" distL="0" distR="0" wp14:anchorId="0924F2D0" wp14:editId="71F717A7">
            <wp:extent cx="6059055" cy="3062420"/>
            <wp:effectExtent l="0" t="0" r="0" b="0"/>
            <wp:docPr id="1000755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5156" name=""/>
                    <pic:cNvPicPr/>
                  </pic:nvPicPr>
                  <pic:blipFill>
                    <a:blip r:embed="rId164"/>
                    <a:stretch>
                      <a:fillRect/>
                    </a:stretch>
                  </pic:blipFill>
                  <pic:spPr>
                    <a:xfrm>
                      <a:off x="0" y="0"/>
                      <a:ext cx="6100192" cy="3083212"/>
                    </a:xfrm>
                    <a:prstGeom prst="rect">
                      <a:avLst/>
                    </a:prstGeom>
                  </pic:spPr>
                </pic:pic>
              </a:graphicData>
            </a:graphic>
          </wp:inline>
        </w:drawing>
      </w:r>
    </w:p>
    <w:p w14:paraId="53BDFAC3" w14:textId="1619532E" w:rsidR="00F30AA1" w:rsidRPr="00F30AA1" w:rsidRDefault="00F30AA1" w:rsidP="00630E2C">
      <w:pPr>
        <w:pStyle w:val="paragraphcontent"/>
      </w:pPr>
      <w:r w:rsidRPr="00F30AA1">
        <w:t>For Catalog format selection, after pressing the "Create Tests List" button, if any of the inputs are incorrect, the tests list will not be created, and an error message will be displayed indicating the issue.</w:t>
      </w:r>
    </w:p>
    <w:p w14:paraId="7E21B015" w14:textId="3E8FAF9F" w:rsidR="00F30AA1" w:rsidRPr="00630E2C" w:rsidRDefault="00F30AA1" w:rsidP="00AE30BE">
      <w:pPr>
        <w:pStyle w:val="Images"/>
      </w:pPr>
      <w:r w:rsidRPr="00630E2C">
        <w:t>Failed to create tests list message.</w:t>
      </w:r>
    </w:p>
    <w:p w14:paraId="250CE168" w14:textId="27F39831" w:rsidR="00222BDB" w:rsidRPr="00F30AA1" w:rsidRDefault="00F30AA1" w:rsidP="00F30AA1">
      <w:pPr>
        <w:rPr>
          <w:rFonts w:ascii="Arial" w:hAnsi="Arial" w:cs="Arial"/>
        </w:rPr>
      </w:pPr>
      <w:r w:rsidRPr="00222BDB">
        <w:rPr>
          <w:rFonts w:ascii="Arial" w:hAnsi="Arial" w:cs="Arial"/>
          <w:b/>
          <w:bCs/>
          <w:noProof/>
          <w:u w:val="single"/>
        </w:rPr>
        <w:drawing>
          <wp:inline distT="0" distB="0" distL="0" distR="0" wp14:anchorId="7675E172" wp14:editId="2A83BFE8">
            <wp:extent cx="5949600" cy="3011054"/>
            <wp:effectExtent l="0" t="0" r="0" b="0"/>
            <wp:docPr id="1481271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71991" name=""/>
                    <pic:cNvPicPr/>
                  </pic:nvPicPr>
                  <pic:blipFill>
                    <a:blip r:embed="rId165"/>
                    <a:stretch>
                      <a:fillRect/>
                    </a:stretch>
                  </pic:blipFill>
                  <pic:spPr>
                    <a:xfrm>
                      <a:off x="0" y="0"/>
                      <a:ext cx="5978232" cy="3025544"/>
                    </a:xfrm>
                    <a:prstGeom prst="rect">
                      <a:avLst/>
                    </a:prstGeom>
                  </pic:spPr>
                </pic:pic>
              </a:graphicData>
            </a:graphic>
          </wp:inline>
        </w:drawing>
      </w:r>
      <w:r w:rsidR="0012207F" w:rsidRPr="000B4F72">
        <w:rPr>
          <w:rFonts w:ascii="Arial" w:hAnsi="Arial" w:cs="Arial"/>
        </w:rPr>
        <w:br w:type="page"/>
      </w:r>
    </w:p>
    <w:p w14:paraId="544BB8A2" w14:textId="77777777" w:rsidR="0012207F" w:rsidRPr="0012207F" w:rsidRDefault="0012207F" w:rsidP="0012207F">
      <w:pPr>
        <w:rPr>
          <w:rFonts w:ascii="Arial" w:hAnsi="Arial" w:cs="Arial"/>
          <w:b/>
          <w:bCs/>
          <w:u w:val="single"/>
        </w:rPr>
      </w:pPr>
      <w:r w:rsidRPr="0012207F">
        <w:rPr>
          <w:rFonts w:ascii="Arial" w:hAnsi="Arial" w:cs="Arial"/>
          <w:b/>
          <w:bCs/>
          <w:u w:val="single"/>
        </w:rPr>
        <w:lastRenderedPageBreak/>
        <w:t>Watching the tests results</w:t>
      </w:r>
    </w:p>
    <w:p w14:paraId="77F71263" w14:textId="77777777" w:rsidR="0012207F" w:rsidRPr="0012207F" w:rsidRDefault="0012207F" w:rsidP="00084271">
      <w:pPr>
        <w:jc w:val="both"/>
        <w:rPr>
          <w:rFonts w:ascii="Arial" w:hAnsi="Arial" w:cs="Arial"/>
        </w:rPr>
      </w:pPr>
      <w:r w:rsidRPr="0012207F">
        <w:rPr>
          <w:rFonts w:ascii="Arial" w:hAnsi="Arial" w:cs="Arial"/>
        </w:rPr>
        <w:t xml:space="preserve">After creating a test go to the Test results page, when opening you can see a list of the existing tests each with the test name and test statues (Completed, In Progress, Failed). </w:t>
      </w:r>
    </w:p>
    <w:p w14:paraId="5C89639D" w14:textId="77777777" w:rsidR="0012207F" w:rsidRPr="00630E2C" w:rsidRDefault="0012207F" w:rsidP="00AE30BE">
      <w:pPr>
        <w:pStyle w:val="Images"/>
      </w:pPr>
      <w:r w:rsidRPr="00630E2C">
        <w:t>The test Results page.</w:t>
      </w:r>
    </w:p>
    <w:p w14:paraId="1DBF5D6C"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1C46BDAD" wp14:editId="60E769B1">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66"/>
                    <a:stretch>
                      <a:fillRect/>
                    </a:stretch>
                  </pic:blipFill>
                  <pic:spPr>
                    <a:xfrm>
                      <a:off x="0" y="0"/>
                      <a:ext cx="4914585" cy="3229382"/>
                    </a:xfrm>
                    <a:prstGeom prst="rect">
                      <a:avLst/>
                    </a:prstGeom>
                    <a:ln>
                      <a:solidFill>
                        <a:schemeClr val="tx1"/>
                      </a:solidFill>
                    </a:ln>
                  </pic:spPr>
                </pic:pic>
              </a:graphicData>
            </a:graphic>
          </wp:inline>
        </w:drawing>
      </w:r>
    </w:p>
    <w:p w14:paraId="516FB47A" w14:textId="77777777" w:rsidR="0012207F" w:rsidRPr="0012207F" w:rsidRDefault="0012207F" w:rsidP="00084271">
      <w:pPr>
        <w:jc w:val="both"/>
        <w:rPr>
          <w:rFonts w:ascii="Arial" w:hAnsi="Arial" w:cs="Arial"/>
        </w:rPr>
      </w:pPr>
      <w:r w:rsidRPr="0012207F">
        <w:rPr>
          <w:rFonts w:ascii="Arial" w:hAnsi="Arial" w:cs="Arial"/>
        </w:rPr>
        <w:t>When pressing on one of the tests the test results will be displayed. Almost every value includes tooltip for additional information (formulas, how it was calculated and so on).</w:t>
      </w:r>
    </w:p>
    <w:p w14:paraId="456B87A8" w14:textId="77777777" w:rsidR="0012207F" w:rsidRPr="00630E2C" w:rsidRDefault="0012207F" w:rsidP="00AE30BE">
      <w:pPr>
        <w:pStyle w:val="Images"/>
      </w:pPr>
      <w:r w:rsidRPr="00630E2C">
        <w:t>The test results view.</w:t>
      </w:r>
    </w:p>
    <w:p w14:paraId="494021FB"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28CE8EF5" wp14:editId="1D0B7EA3">
            <wp:extent cx="2716530" cy="3631770"/>
            <wp:effectExtent l="19050" t="19050" r="26670" b="26035"/>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67"/>
                    <a:stretch>
                      <a:fillRect/>
                    </a:stretch>
                  </pic:blipFill>
                  <pic:spPr>
                    <a:xfrm>
                      <a:off x="0" y="0"/>
                      <a:ext cx="2723279" cy="3640793"/>
                    </a:xfrm>
                    <a:prstGeom prst="rect">
                      <a:avLst/>
                    </a:prstGeom>
                    <a:ln>
                      <a:solidFill>
                        <a:schemeClr val="tx1"/>
                      </a:solidFill>
                    </a:ln>
                  </pic:spPr>
                </pic:pic>
              </a:graphicData>
            </a:graphic>
          </wp:inline>
        </w:drawing>
      </w:r>
      <w:r w:rsidRPr="0012207F">
        <w:rPr>
          <w:rFonts w:ascii="Arial" w:hAnsi="Arial" w:cs="Arial"/>
        </w:rPr>
        <w:br w:type="page"/>
      </w:r>
    </w:p>
    <w:p w14:paraId="3C646DE1" w14:textId="77777777" w:rsidR="0012207F" w:rsidRPr="0012207F" w:rsidRDefault="0012207F" w:rsidP="00D328A8">
      <w:pPr>
        <w:pStyle w:val="Heading2"/>
        <w:numPr>
          <w:ilvl w:val="1"/>
          <w:numId w:val="11"/>
        </w:numPr>
        <w:rPr>
          <w:rFonts w:ascii="Arial" w:hAnsi="Arial" w:cs="Arial"/>
        </w:rPr>
      </w:pPr>
      <w:bookmarkStart w:id="153" w:name="_Toc165922637"/>
      <w:bookmarkStart w:id="154" w:name="_Toc193196924"/>
      <w:r w:rsidRPr="0012207F">
        <w:rPr>
          <w:rFonts w:ascii="Arial" w:hAnsi="Arial" w:cs="Arial"/>
        </w:rPr>
        <w:lastRenderedPageBreak/>
        <w:t>Tested OBC App</w:t>
      </w:r>
      <w:bookmarkEnd w:id="153"/>
      <w:bookmarkEnd w:id="154"/>
    </w:p>
    <w:p w14:paraId="73D82674" w14:textId="7048E0F7" w:rsidR="0012207F" w:rsidRPr="0012207F" w:rsidRDefault="0012207F" w:rsidP="00084271">
      <w:pPr>
        <w:jc w:val="both"/>
        <w:rPr>
          <w:rFonts w:ascii="Arial" w:hAnsi="Arial" w:cs="Arial"/>
        </w:rPr>
      </w:pPr>
      <w:r w:rsidRPr="0012207F">
        <w:rPr>
          <w:rFonts w:ascii="Arial" w:hAnsi="Arial" w:cs="Arial"/>
        </w:rPr>
        <w:t>To run the Tested OBC App you only need to set the wanted configuration in the INI file and start the application, found in the released</w:t>
      </w:r>
      <w:r w:rsidR="00CA2A3C">
        <w:rPr>
          <w:rFonts w:ascii="Arial" w:hAnsi="Arial" w:cs="Arial"/>
        </w:rPr>
        <w:t xml:space="preserve"> Dll</w:t>
      </w:r>
      <w:r w:rsidRPr="0012207F">
        <w:rPr>
          <w:rFonts w:ascii="Arial" w:hAnsi="Arial" w:cs="Arial"/>
        </w:rPr>
        <w:t xml:space="preserve"> versions folder, the application will continually try to connect to the Testing Station, and when connected will wait for a test request message.</w:t>
      </w:r>
    </w:p>
    <w:p w14:paraId="4648288D" w14:textId="77777777" w:rsidR="0012207F" w:rsidRPr="0012207F" w:rsidRDefault="0012207F" w:rsidP="00084271">
      <w:pPr>
        <w:jc w:val="both"/>
        <w:rPr>
          <w:rFonts w:ascii="Arial" w:hAnsi="Arial" w:cs="Arial"/>
        </w:rPr>
      </w:pPr>
      <w:r w:rsidRPr="0012207F">
        <w:rPr>
          <w:rFonts w:ascii="Arial" w:hAnsi="Arial" w:cs="Arial"/>
        </w:rPr>
        <w:t xml:space="preserve">The configuration file contains a few important options you will need to consider. </w:t>
      </w:r>
    </w:p>
    <w:p w14:paraId="59487F2A" w14:textId="77777777" w:rsidR="0012207F" w:rsidRPr="00630E2C" w:rsidRDefault="0012207F" w:rsidP="00AE30BE">
      <w:pPr>
        <w:pStyle w:val="Images"/>
      </w:pPr>
      <w:r w:rsidRPr="00630E2C">
        <w:t>Tested OBC App configuration. The Source and Destination ports should be the opposite of the Testing Station App ports.</w:t>
      </w:r>
    </w:p>
    <w:p w14:paraId="4D435535" w14:textId="77777777" w:rsidR="0012207F" w:rsidRPr="0012207F" w:rsidRDefault="0012207F" w:rsidP="0012207F">
      <w:pPr>
        <w:rPr>
          <w:rFonts w:ascii="Arial" w:hAnsi="Arial" w:cs="Arial"/>
        </w:rPr>
      </w:pPr>
      <w:r w:rsidRPr="0012207F">
        <w:rPr>
          <w:rFonts w:ascii="Arial" w:hAnsi="Arial" w:cs="Arial"/>
          <w:noProof/>
        </w:rPr>
        <w:drawing>
          <wp:inline distT="0" distB="0" distL="0" distR="0" wp14:anchorId="502AD9D1" wp14:editId="16F2FFDE">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68"/>
                    <a:stretch>
                      <a:fillRect/>
                    </a:stretch>
                  </pic:blipFill>
                  <pic:spPr>
                    <a:xfrm>
                      <a:off x="0" y="0"/>
                      <a:ext cx="5731510" cy="1649095"/>
                    </a:xfrm>
                    <a:prstGeom prst="rect">
                      <a:avLst/>
                    </a:prstGeom>
                  </pic:spPr>
                </pic:pic>
              </a:graphicData>
            </a:graphic>
          </wp:inline>
        </w:drawing>
      </w:r>
      <w:r w:rsidRPr="0012207F">
        <w:rPr>
          <w:rFonts w:ascii="Arial" w:hAnsi="Arial" w:cs="Arial"/>
        </w:rPr>
        <w:t xml:space="preserve"> </w:t>
      </w:r>
    </w:p>
    <w:p w14:paraId="2B28C220" w14:textId="77777777" w:rsidR="0012207F" w:rsidRDefault="0012207F" w:rsidP="00084271">
      <w:pPr>
        <w:jc w:val="both"/>
        <w:rPr>
          <w:rFonts w:ascii="Arial" w:hAnsi="Arial" w:cs="Arial"/>
        </w:rPr>
      </w:pPr>
      <w:r w:rsidRPr="0012207F">
        <w:rPr>
          <w:rFonts w:ascii="Arial" w:hAnsi="Arial" w:cs="Arial"/>
        </w:rPr>
        <w:t xml:space="preserve">We can decide between three operational modes, Tcp, Local Simulation and Udp (only on windows). </w:t>
      </w:r>
    </w:p>
    <w:p w14:paraId="72C38B7B" w14:textId="77777777" w:rsidR="00CA2A3C" w:rsidRPr="0012207F" w:rsidRDefault="00CA2A3C" w:rsidP="00084271">
      <w:pPr>
        <w:jc w:val="both"/>
        <w:rPr>
          <w:rFonts w:ascii="Arial" w:hAnsi="Arial" w:cs="Arial"/>
        </w:rPr>
      </w:pPr>
    </w:p>
    <w:p w14:paraId="55AC005E" w14:textId="77777777" w:rsidR="0012207F" w:rsidRDefault="0012207F" w:rsidP="00084271">
      <w:pPr>
        <w:jc w:val="both"/>
        <w:rPr>
          <w:rFonts w:ascii="Arial" w:hAnsi="Arial" w:cs="Arial"/>
        </w:rPr>
      </w:pPr>
      <w:r w:rsidRPr="0012207F">
        <w:rPr>
          <w:rFonts w:ascii="Arial" w:hAnsi="Arial" w:cs="Arial"/>
        </w:rPr>
        <w:t>The Local Simulation doesn’t require the Testing Station and run a simple tests case when activated, can be used for testing the target system.</w:t>
      </w:r>
    </w:p>
    <w:p w14:paraId="7F151D30" w14:textId="77777777" w:rsidR="00CA2A3C" w:rsidRPr="0012207F" w:rsidRDefault="00CA2A3C" w:rsidP="00084271">
      <w:pPr>
        <w:jc w:val="both"/>
        <w:rPr>
          <w:rFonts w:ascii="Arial" w:hAnsi="Arial" w:cs="Arial"/>
        </w:rPr>
      </w:pPr>
    </w:p>
    <w:p w14:paraId="4296FF93" w14:textId="77777777" w:rsidR="0012207F" w:rsidRPr="0012207F" w:rsidRDefault="0012207F" w:rsidP="00084271">
      <w:pPr>
        <w:jc w:val="both"/>
        <w:rPr>
          <w:rFonts w:ascii="Arial" w:hAnsi="Arial" w:cs="Arial"/>
        </w:rPr>
      </w:pPr>
      <w:r w:rsidRPr="0012207F">
        <w:rPr>
          <w:rFonts w:ascii="Arial" w:hAnsi="Arial" w:cs="Arial"/>
        </w:rPr>
        <w:t>The Tcp option used for communicating with the Testing Station. For TCP we only care about the destination Ip address and port, both should be updated in the file with the Testing System Ip and port. The Udp option is only supported on windows.</w:t>
      </w:r>
    </w:p>
    <w:p w14:paraId="498E8341" w14:textId="77777777" w:rsidR="00CA2A3C" w:rsidRDefault="00CA2A3C" w:rsidP="00084271">
      <w:pPr>
        <w:jc w:val="both"/>
        <w:rPr>
          <w:rFonts w:ascii="Arial" w:hAnsi="Arial" w:cs="Arial"/>
        </w:rPr>
      </w:pPr>
    </w:p>
    <w:p w14:paraId="35D773AF" w14:textId="52CACFB0" w:rsidR="0012207F" w:rsidRPr="0012207F" w:rsidRDefault="0012207F" w:rsidP="00084271">
      <w:pPr>
        <w:jc w:val="both"/>
        <w:rPr>
          <w:rFonts w:ascii="Arial" w:hAnsi="Arial" w:cs="Arial"/>
        </w:rPr>
      </w:pPr>
      <w:r w:rsidRPr="0012207F">
        <w:rPr>
          <w:rFonts w:ascii="Arial" w:hAnsi="Arial" w:cs="Arial"/>
        </w:rPr>
        <w:t>After configuring the INI file it should be place in the same folder as the Tested OBC.</w:t>
      </w:r>
    </w:p>
    <w:p w14:paraId="6625BDB7" w14:textId="5D05E318" w:rsidR="0012207F" w:rsidRPr="0012207F" w:rsidRDefault="0012207F" w:rsidP="0012207F">
      <w:pPr>
        <w:rPr>
          <w:rFonts w:ascii="Arial" w:eastAsiaTheme="majorEastAsia" w:hAnsi="Arial" w:cs="Arial"/>
          <w:color w:val="2F5496" w:themeColor="accent1" w:themeShade="BF"/>
          <w:sz w:val="26"/>
          <w:szCs w:val="26"/>
        </w:rPr>
      </w:pPr>
    </w:p>
    <w:p w14:paraId="50EC0400" w14:textId="77777777" w:rsidR="0012207F" w:rsidRDefault="0012207F" w:rsidP="00D328A8">
      <w:pPr>
        <w:pStyle w:val="Heading1"/>
        <w:numPr>
          <w:ilvl w:val="0"/>
          <w:numId w:val="11"/>
        </w:numPr>
        <w:rPr>
          <w:rFonts w:ascii="Arial" w:hAnsi="Arial" w:cs="Arial"/>
        </w:rPr>
      </w:pPr>
      <w:bookmarkStart w:id="155" w:name="_Toc165922638"/>
      <w:bookmarkStart w:id="156" w:name="_Toc193196925"/>
      <w:r w:rsidRPr="0012207F">
        <w:rPr>
          <w:rFonts w:ascii="Arial" w:hAnsi="Arial" w:cs="Arial"/>
        </w:rPr>
        <w:t>Maintenance Guide</w:t>
      </w:r>
      <w:bookmarkEnd w:id="155"/>
      <w:bookmarkEnd w:id="156"/>
    </w:p>
    <w:p w14:paraId="3B5D2E65" w14:textId="6174F26A" w:rsidR="000A3E3C" w:rsidRPr="000A3E3C" w:rsidRDefault="000A3E3C" w:rsidP="00084271">
      <w:pPr>
        <w:jc w:val="both"/>
        <w:rPr>
          <w:rFonts w:ascii="Arial" w:hAnsi="Arial" w:cs="Arial"/>
        </w:rPr>
      </w:pPr>
      <w:r w:rsidRPr="000A3E3C">
        <w:rPr>
          <w:rFonts w:ascii="Arial" w:hAnsi="Arial" w:cs="Arial"/>
        </w:rPr>
        <w:t>The Tested OBC application, the on-board-computer side and the Testing Station application were successfully built and tested on the following platforms:</w:t>
      </w:r>
    </w:p>
    <w:p w14:paraId="00C9A114" w14:textId="77777777"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Windows 10/11 (x64)</w:t>
      </w:r>
    </w:p>
    <w:p w14:paraId="52351B36" w14:textId="1F97A23C" w:rsidR="000A3E3C" w:rsidRPr="000A3E3C" w:rsidRDefault="000A3E3C" w:rsidP="00084271">
      <w:pPr>
        <w:pStyle w:val="ListParagraph"/>
        <w:numPr>
          <w:ilvl w:val="0"/>
          <w:numId w:val="48"/>
        </w:numPr>
        <w:jc w:val="both"/>
        <w:rPr>
          <w:rFonts w:ascii="Arial" w:hAnsi="Arial" w:cs="Arial"/>
        </w:rPr>
      </w:pPr>
      <w:r w:rsidRPr="000A3E3C">
        <w:rPr>
          <w:rFonts w:ascii="Arial" w:hAnsi="Arial" w:cs="Arial"/>
        </w:rPr>
        <w:t>macOS (Intel-based</w:t>
      </w:r>
      <w:r>
        <w:rPr>
          <w:rFonts w:ascii="Arial" w:hAnsi="Arial" w:cs="Arial"/>
        </w:rPr>
        <w:t xml:space="preserve">, </w:t>
      </w:r>
      <w:r w:rsidRPr="000A3E3C">
        <w:rPr>
          <w:rFonts w:ascii="Arial" w:hAnsi="Arial" w:cs="Arial"/>
        </w:rPr>
        <w:t>Apple Silicon builds are also possible with minor adjustments)</w:t>
      </w:r>
    </w:p>
    <w:p w14:paraId="4CC3A19D" w14:textId="3FAF2BAE" w:rsidR="000A3E3C" w:rsidRPr="007C20BD" w:rsidRDefault="000A3E3C" w:rsidP="00084271">
      <w:pPr>
        <w:pStyle w:val="ListParagraph"/>
        <w:numPr>
          <w:ilvl w:val="0"/>
          <w:numId w:val="48"/>
        </w:numPr>
        <w:jc w:val="both"/>
        <w:rPr>
          <w:rFonts w:ascii="Arial" w:hAnsi="Arial" w:cs="Arial"/>
        </w:rPr>
      </w:pPr>
      <w:r w:rsidRPr="000A3E3C">
        <w:rPr>
          <w:rFonts w:ascii="Arial" w:hAnsi="Arial" w:cs="Arial"/>
        </w:rPr>
        <w:t>Raspberry Pi 5 (running a standard 64-bit Linux distribution such as Raspberry Pi OS 64-bit)</w:t>
      </w:r>
    </w:p>
    <w:p w14:paraId="07CE1EDE" w14:textId="397DE225" w:rsidR="000A3E3C" w:rsidRPr="000A3E3C" w:rsidRDefault="009A725E" w:rsidP="00084271">
      <w:pPr>
        <w:jc w:val="both"/>
        <w:rPr>
          <w:rFonts w:ascii="Arial" w:hAnsi="Arial" w:cs="Arial"/>
        </w:rPr>
      </w:pPr>
      <w:r>
        <w:rPr>
          <w:rFonts w:ascii="Arial" w:hAnsi="Arial" w:cs="Arial"/>
        </w:rPr>
        <w:t>The</w:t>
      </w:r>
      <w:r w:rsidR="000A3E3C" w:rsidRPr="000A3E3C">
        <w:rPr>
          <w:rFonts w:ascii="Arial" w:hAnsi="Arial" w:cs="Arial"/>
        </w:rPr>
        <w:t xml:space="preserve"> Tested OBC and Testing Station applications rely on:</w:t>
      </w:r>
    </w:p>
    <w:p w14:paraId="0982F25C"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17 or newer</w:t>
      </w:r>
    </w:p>
    <w:p w14:paraId="7F986060" w14:textId="77777777"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CMake (3.15+) on Linux/macOS</w:t>
      </w:r>
    </w:p>
    <w:p w14:paraId="13B6427B" w14:textId="77777777" w:rsidR="000A3E3C" w:rsidRDefault="000A3E3C" w:rsidP="00084271">
      <w:pPr>
        <w:pStyle w:val="ListParagraph"/>
        <w:numPr>
          <w:ilvl w:val="0"/>
          <w:numId w:val="49"/>
        </w:numPr>
        <w:jc w:val="both"/>
        <w:rPr>
          <w:rFonts w:ascii="Arial" w:hAnsi="Arial" w:cs="Arial"/>
        </w:rPr>
      </w:pPr>
      <w:r w:rsidRPr="000A3E3C">
        <w:rPr>
          <w:rFonts w:ascii="Arial" w:hAnsi="Arial" w:cs="Arial"/>
        </w:rPr>
        <w:t>Visual Studio 2022 on Windows (or MSVC from the command line)</w:t>
      </w:r>
    </w:p>
    <w:p w14:paraId="248857E2" w14:textId="36EAF8A8" w:rsidR="000A3E3C" w:rsidRPr="000A3E3C" w:rsidRDefault="000A3E3C" w:rsidP="00084271">
      <w:pPr>
        <w:pStyle w:val="ListParagraph"/>
        <w:numPr>
          <w:ilvl w:val="0"/>
          <w:numId w:val="49"/>
        </w:numPr>
        <w:jc w:val="both"/>
        <w:rPr>
          <w:rFonts w:ascii="Arial" w:hAnsi="Arial" w:cs="Arial"/>
        </w:rPr>
      </w:pPr>
      <w:r w:rsidRPr="000A3E3C">
        <w:rPr>
          <w:rFonts w:ascii="Arial" w:hAnsi="Arial" w:cs="Arial"/>
        </w:rPr>
        <w:t>Optionally:</w:t>
      </w:r>
      <w:r>
        <w:rPr>
          <w:rFonts w:ascii="Arial" w:hAnsi="Arial" w:cs="Arial"/>
        </w:rPr>
        <w:t xml:space="preserve"> C</w:t>
      </w:r>
      <w:r w:rsidRPr="000A3E3C">
        <w:rPr>
          <w:rFonts w:ascii="Arial" w:hAnsi="Arial" w:cs="Arial"/>
        </w:rPr>
        <w:t>ommand-line builds for Raspberry Pi 5</w:t>
      </w:r>
    </w:p>
    <w:p w14:paraId="2A841343" w14:textId="5ABD8096" w:rsidR="000A3E3C" w:rsidRPr="007C20BD" w:rsidRDefault="000A3E3C" w:rsidP="00084271">
      <w:pPr>
        <w:pStyle w:val="ListParagraph"/>
        <w:numPr>
          <w:ilvl w:val="0"/>
          <w:numId w:val="49"/>
        </w:numPr>
        <w:jc w:val="both"/>
        <w:rPr>
          <w:rFonts w:ascii="Arial" w:hAnsi="Arial" w:cs="Arial"/>
        </w:rPr>
      </w:pPr>
      <w:r w:rsidRPr="000A3E3C">
        <w:rPr>
          <w:rFonts w:ascii="Arial" w:hAnsi="Arial" w:cs="Arial"/>
        </w:rPr>
        <w:t>Optionally: CLion for remote development on Raspberry Pi 5</w:t>
      </w:r>
    </w:p>
    <w:p w14:paraId="3D8276A8" w14:textId="32FACFC3" w:rsidR="000A3E3C" w:rsidRDefault="000A3E3C" w:rsidP="00084271">
      <w:pPr>
        <w:jc w:val="both"/>
        <w:rPr>
          <w:rFonts w:ascii="Arial" w:hAnsi="Arial" w:cs="Arial"/>
        </w:rPr>
      </w:pPr>
      <w:r w:rsidRPr="000A3E3C">
        <w:rPr>
          <w:rFonts w:ascii="Arial" w:hAnsi="Arial" w:cs="Arial"/>
        </w:rPr>
        <w:t>Below are the detailed instructions for building and installing on each environment.</w:t>
      </w:r>
    </w:p>
    <w:p w14:paraId="10600131" w14:textId="77777777" w:rsidR="0076295A" w:rsidRDefault="0076295A" w:rsidP="007C20BD">
      <w:pPr>
        <w:rPr>
          <w:rFonts w:ascii="Arial" w:hAnsi="Arial" w:cs="Arial"/>
        </w:rPr>
      </w:pPr>
    </w:p>
    <w:p w14:paraId="65CEC115" w14:textId="77777777" w:rsidR="0076295A" w:rsidRDefault="0076295A" w:rsidP="007C20BD">
      <w:pPr>
        <w:rPr>
          <w:rFonts w:ascii="Arial" w:hAnsi="Arial" w:cs="Arial"/>
        </w:rPr>
      </w:pPr>
    </w:p>
    <w:p w14:paraId="0BBEE2DC" w14:textId="77777777" w:rsidR="0076295A" w:rsidRPr="000A3E3C" w:rsidRDefault="0076295A" w:rsidP="007C20BD">
      <w:pPr>
        <w:rPr>
          <w:rFonts w:ascii="Arial" w:hAnsi="Arial" w:cs="Arial"/>
        </w:rPr>
      </w:pPr>
    </w:p>
    <w:p w14:paraId="09624AC5" w14:textId="77777777" w:rsidR="0012207F" w:rsidRPr="0012207F" w:rsidRDefault="0012207F" w:rsidP="00D328A8">
      <w:pPr>
        <w:pStyle w:val="Heading2"/>
        <w:numPr>
          <w:ilvl w:val="1"/>
          <w:numId w:val="11"/>
        </w:numPr>
        <w:rPr>
          <w:rFonts w:ascii="Arial" w:hAnsi="Arial" w:cs="Arial"/>
        </w:rPr>
      </w:pPr>
      <w:bookmarkStart w:id="157" w:name="_Toc165922639"/>
      <w:bookmarkStart w:id="158" w:name="_Toc193196926"/>
      <w:r w:rsidRPr="0012207F">
        <w:rPr>
          <w:rFonts w:ascii="Arial" w:hAnsi="Arial" w:cs="Arial"/>
        </w:rPr>
        <w:lastRenderedPageBreak/>
        <w:t>Testing Station App</w:t>
      </w:r>
      <w:bookmarkEnd w:id="157"/>
      <w:bookmarkEnd w:id="158"/>
    </w:p>
    <w:p w14:paraId="3A204655" w14:textId="7F98A558" w:rsidR="000658D0" w:rsidRPr="000658D0" w:rsidRDefault="0012207F" w:rsidP="00D328A8">
      <w:pPr>
        <w:pStyle w:val="Heading3"/>
        <w:numPr>
          <w:ilvl w:val="2"/>
          <w:numId w:val="11"/>
        </w:numPr>
        <w:rPr>
          <w:rFonts w:ascii="Arial" w:hAnsi="Arial" w:cs="Arial"/>
        </w:rPr>
      </w:pPr>
      <w:bookmarkStart w:id="159" w:name="_Toc165922640"/>
      <w:bookmarkStart w:id="160" w:name="_Toc193196927"/>
      <w:r w:rsidRPr="0012207F">
        <w:rPr>
          <w:rFonts w:ascii="Arial" w:hAnsi="Arial" w:cs="Arial"/>
        </w:rPr>
        <w:t>Installing and Running the Application</w:t>
      </w:r>
      <w:bookmarkEnd w:id="159"/>
      <w:bookmarkEnd w:id="160"/>
    </w:p>
    <w:p w14:paraId="6D80FDC2" w14:textId="18556EB4" w:rsidR="000658D0" w:rsidRDefault="000658D0" w:rsidP="001C1B3E">
      <w:pPr>
        <w:jc w:val="both"/>
        <w:rPr>
          <w:rFonts w:ascii="Arial" w:hAnsi="Arial" w:cs="Arial"/>
          <w:lang w:val="en-US"/>
        </w:rPr>
      </w:pPr>
      <w:r w:rsidRPr="000658D0">
        <w:rPr>
          <w:rFonts w:ascii="Arial" w:hAnsi="Arial" w:cs="Arial"/>
          <w:lang w:val="en-US"/>
        </w:rPr>
        <w:t xml:space="preserve">The Testing Station on Windows can be run immediately using the precompiled Blazor executable found in the ReleasedVersions folder. Double-clicking the executable will launch the GUI in your default browser, displaying real-time status indicators for on-board computer connectivity. </w:t>
      </w:r>
      <w:r>
        <w:rPr>
          <w:rFonts w:ascii="Arial" w:hAnsi="Arial" w:cs="Arial"/>
        </w:rPr>
        <w:t>T</w:t>
      </w:r>
      <w:r w:rsidRPr="0012207F">
        <w:rPr>
          <w:rFonts w:ascii="Arial" w:hAnsi="Arial" w:cs="Arial"/>
        </w:rPr>
        <w:t>o rebuild the application, you can use Visual Studio and Publish the blazor project with the existing settings for ReleaseDll – ANY CPU, while choosing the deployment mode as "Sel</w:t>
      </w:r>
      <w:r>
        <w:rPr>
          <w:rFonts w:ascii="Arial" w:hAnsi="Arial" w:cs="Arial"/>
        </w:rPr>
        <w:t>f</w:t>
      </w:r>
      <w:r w:rsidRPr="0012207F">
        <w:rPr>
          <w:rFonts w:ascii="Arial" w:hAnsi="Arial" w:cs="Arial"/>
        </w:rPr>
        <w:t>-contained" and Target Runtime as "win-x64".</w:t>
      </w:r>
      <w:r>
        <w:rPr>
          <w:rFonts w:ascii="Arial" w:hAnsi="Arial" w:cs="Arial"/>
        </w:rPr>
        <w:t xml:space="preserve"> </w:t>
      </w:r>
      <w:r w:rsidRPr="000658D0">
        <w:rPr>
          <w:rFonts w:ascii="Arial" w:hAnsi="Arial" w:cs="Arial"/>
          <w:lang w:val="en-US"/>
        </w:rPr>
        <w:t>Once compiled, ensure that the TestingStationAppSettings.ini file is in the same folder as the executable so that TCP or UDP ports, IP addresses, and logging parameters are correctly configured.</w:t>
      </w:r>
    </w:p>
    <w:p w14:paraId="010C5476" w14:textId="75F1B70B" w:rsidR="007C20BD" w:rsidRPr="000658D0" w:rsidRDefault="007C20BD" w:rsidP="001C1B3E">
      <w:pPr>
        <w:jc w:val="both"/>
        <w:rPr>
          <w:rFonts w:ascii="Arial" w:hAnsi="Arial" w:cs="Arial"/>
          <w:lang w:val="en-US"/>
        </w:rPr>
      </w:pPr>
      <w:r w:rsidRPr="007C20BD">
        <w:rPr>
          <w:rFonts w:ascii="Arial" w:hAnsi="Arial" w:cs="Arial"/>
          <w:lang w:val="en-US"/>
        </w:rPr>
        <w:t>In addition, if there is no Logger folder present, create a new folder named Logger in the same location where the INI file and the executable are extracted. All log files and results files will be saved in this Logger folder.</w:t>
      </w:r>
    </w:p>
    <w:p w14:paraId="7B8EC9B8" w14:textId="77777777" w:rsidR="00A142A0" w:rsidRPr="00630E2C" w:rsidRDefault="00A142A0" w:rsidP="00AE30BE">
      <w:pPr>
        <w:pStyle w:val="Images"/>
      </w:pPr>
      <w:r w:rsidRPr="00630E2C">
        <w:t xml:space="preserve">Visual Studio for Publish the blazor project with the existing settings for ReleaseDll – ANY CPU </w:t>
      </w:r>
    </w:p>
    <w:p w14:paraId="775E3FD1" w14:textId="6FF225B1" w:rsidR="00CB33E2" w:rsidRDefault="00CB33E2" w:rsidP="00630E2C">
      <w:pPr>
        <w:jc w:val="center"/>
      </w:pPr>
      <w:r w:rsidRPr="0012207F">
        <w:rPr>
          <w:noProof/>
        </w:rPr>
        <w:drawing>
          <wp:inline distT="0" distB="0" distL="0" distR="0" wp14:anchorId="0FFAD331" wp14:editId="5234BD4E">
            <wp:extent cx="3457370" cy="2697018"/>
            <wp:effectExtent l="0" t="0" r="0" b="0"/>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483809" cy="2717643"/>
                    </a:xfrm>
                    <a:prstGeom prst="rect">
                      <a:avLst/>
                    </a:prstGeom>
                  </pic:spPr>
                </pic:pic>
              </a:graphicData>
            </a:graphic>
          </wp:inline>
        </w:drawing>
      </w:r>
    </w:p>
    <w:p w14:paraId="592BC948" w14:textId="77777777" w:rsidR="007C20BD" w:rsidRPr="00A142A0" w:rsidRDefault="007C20BD" w:rsidP="00630E2C">
      <w:pPr>
        <w:pStyle w:val="paragraphcontent"/>
      </w:pPr>
    </w:p>
    <w:p w14:paraId="75C33CEB" w14:textId="77777777" w:rsidR="00CB33E2" w:rsidRPr="0012207F" w:rsidRDefault="00CB33E2" w:rsidP="00D328A8">
      <w:pPr>
        <w:pStyle w:val="Heading2"/>
        <w:numPr>
          <w:ilvl w:val="1"/>
          <w:numId w:val="11"/>
        </w:numPr>
        <w:rPr>
          <w:rFonts w:ascii="Arial" w:hAnsi="Arial" w:cs="Arial"/>
        </w:rPr>
      </w:pPr>
      <w:bookmarkStart w:id="161" w:name="_Toc165922641"/>
      <w:bookmarkStart w:id="162" w:name="_Toc193196928"/>
      <w:r w:rsidRPr="0012207F">
        <w:rPr>
          <w:rFonts w:ascii="Arial" w:hAnsi="Arial" w:cs="Arial"/>
        </w:rPr>
        <w:t>Tested OBC App</w:t>
      </w:r>
      <w:bookmarkEnd w:id="161"/>
      <w:bookmarkEnd w:id="162"/>
    </w:p>
    <w:p w14:paraId="40CF4349" w14:textId="4675778B" w:rsidR="00CB33E2" w:rsidRPr="00F972C5" w:rsidRDefault="00CB33E2" w:rsidP="00D328A8">
      <w:pPr>
        <w:pStyle w:val="Heading3"/>
        <w:numPr>
          <w:ilvl w:val="2"/>
          <w:numId w:val="11"/>
        </w:numPr>
        <w:rPr>
          <w:rFonts w:ascii="Arial" w:hAnsi="Arial" w:cs="Arial"/>
        </w:rPr>
      </w:pPr>
      <w:bookmarkStart w:id="163" w:name="_Toc165922642"/>
      <w:bookmarkStart w:id="164" w:name="_Toc193196929"/>
      <w:r w:rsidRPr="0012207F">
        <w:rPr>
          <w:rFonts w:ascii="Arial" w:hAnsi="Arial" w:cs="Arial"/>
        </w:rPr>
        <w:t>Installing and Running the Application</w:t>
      </w:r>
      <w:bookmarkEnd w:id="163"/>
      <w:bookmarkEnd w:id="164"/>
    </w:p>
    <w:p w14:paraId="311AEFE0" w14:textId="1067EA0E" w:rsidR="003D2976" w:rsidRPr="00FC1890" w:rsidRDefault="00CB33E2" w:rsidP="00D328A8">
      <w:pPr>
        <w:pStyle w:val="Heading4"/>
        <w:numPr>
          <w:ilvl w:val="3"/>
          <w:numId w:val="11"/>
        </w:numPr>
        <w:rPr>
          <w:rFonts w:ascii="Arial" w:hAnsi="Arial" w:cs="Arial"/>
        </w:rPr>
      </w:pPr>
      <w:r w:rsidRPr="0012207F">
        <w:rPr>
          <w:rFonts w:ascii="Arial" w:hAnsi="Arial" w:cs="Arial"/>
        </w:rPr>
        <w:t>Running on Windows</w:t>
      </w:r>
    </w:p>
    <w:p w14:paraId="7052FB0B" w14:textId="34EF95F2" w:rsidR="00FC1890" w:rsidRPr="00FC1890" w:rsidRDefault="00FC1890" w:rsidP="001C1B3E">
      <w:pPr>
        <w:jc w:val="both"/>
        <w:rPr>
          <w:rFonts w:ascii="Arial" w:hAnsi="Arial" w:cs="Arial"/>
        </w:rPr>
      </w:pPr>
      <w:r w:rsidRPr="00FC1890">
        <w:rPr>
          <w:rFonts w:ascii="Arial" w:hAnsi="Arial" w:cs="Arial"/>
        </w:rPr>
        <w:t>On Windows, the Tested OBC application is distributed as a precompiled .exe located in the ReleasedVersions folder. Simply place it alongside the TestedObcAppSettings.ini configuration file, then double</w:t>
      </w:r>
      <w:r>
        <w:rPr>
          <w:rFonts w:ascii="Arial" w:hAnsi="Arial" w:cs="Arial"/>
        </w:rPr>
        <w:t xml:space="preserve"> </w:t>
      </w:r>
      <w:r w:rsidRPr="00FC1890">
        <w:rPr>
          <w:rFonts w:ascii="Arial" w:hAnsi="Arial" w:cs="Arial"/>
        </w:rPr>
        <w:t>click the .exe or run it from the command line. If the configuration file specifies TCP, the OBC app will attempt to connect to your Testing Station's IP and port</w:t>
      </w:r>
      <w:r>
        <w:rPr>
          <w:rFonts w:ascii="Arial" w:hAnsi="Arial" w:cs="Arial"/>
        </w:rPr>
        <w:t>,</w:t>
      </w:r>
      <w:r w:rsidRPr="00FC1890">
        <w:rPr>
          <w:rFonts w:ascii="Arial" w:hAnsi="Arial" w:cs="Arial"/>
        </w:rPr>
        <w:t xml:space="preserve"> for UDP, ensure ports are open as needed. </w:t>
      </w:r>
      <w:r w:rsidRPr="0012207F">
        <w:rPr>
          <w:rFonts w:ascii="Arial" w:hAnsi="Arial" w:cs="Arial"/>
        </w:rPr>
        <w:t>To compile the application for windows you can either compile a released version via Visual Studio or use the CMakeLists file located at</w:t>
      </w:r>
      <w:r w:rsidR="001C1B3E">
        <w:rPr>
          <w:rFonts w:ascii="Arial" w:hAnsi="Arial" w:cs="Arial"/>
        </w:rPr>
        <w:t xml:space="preserve"> </w:t>
      </w:r>
      <w:r w:rsidRPr="0012207F">
        <w:rPr>
          <w:rFonts w:ascii="Arial" w:hAnsi="Arial" w:cs="Arial"/>
        </w:rPr>
        <w:t>Code\TestedOBCApp\TestedOBCAppCMake` and build a new windows version.</w:t>
      </w:r>
      <w:r>
        <w:rPr>
          <w:rFonts w:ascii="Arial" w:hAnsi="Arial" w:cs="Arial"/>
        </w:rPr>
        <w:t xml:space="preserve"> </w:t>
      </w:r>
      <w:r w:rsidRPr="00FC1890">
        <w:rPr>
          <w:rFonts w:ascii="Arial" w:hAnsi="Arial" w:cs="Arial"/>
        </w:rPr>
        <w:t>After compilation, copy the resulting .exe and .ini files together to run in a single folder.</w:t>
      </w:r>
      <w:r w:rsidR="007C20BD">
        <w:rPr>
          <w:rFonts w:ascii="Arial" w:hAnsi="Arial" w:cs="Arial"/>
        </w:rPr>
        <w:t xml:space="preserve"> </w:t>
      </w:r>
      <w:r w:rsidR="007C20BD" w:rsidRPr="007C20BD">
        <w:rPr>
          <w:rFonts w:ascii="Arial" w:hAnsi="Arial" w:cs="Arial"/>
          <w:lang w:val="en-US"/>
        </w:rPr>
        <w:t>In addition,</w:t>
      </w:r>
      <w:r w:rsidR="007C20BD">
        <w:rPr>
          <w:rFonts w:ascii="Arial" w:hAnsi="Arial" w:cs="Arial"/>
          <w:lang w:val="en-US"/>
        </w:rPr>
        <w:t xml:space="preserve"> </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and EXE files are located. All log and result files will be stored in this Logger folder.</w:t>
      </w:r>
    </w:p>
    <w:p w14:paraId="52EF274B" w14:textId="0C679C05" w:rsidR="00FC1890" w:rsidRDefault="003D2976" w:rsidP="00FC1890">
      <w:pPr>
        <w:pStyle w:val="Heading4"/>
      </w:pPr>
      <w:r w:rsidRPr="003D2976">
        <w:lastRenderedPageBreak/>
        <w:t xml:space="preserve">Running on </w:t>
      </w:r>
      <w:r>
        <w:t>MacOS</w:t>
      </w:r>
    </w:p>
    <w:p w14:paraId="2DEBD036" w14:textId="0EEDCE0B" w:rsidR="003D2976" w:rsidRPr="0012207F" w:rsidRDefault="00FC1890" w:rsidP="001C1B3E">
      <w:pPr>
        <w:jc w:val="both"/>
        <w:rPr>
          <w:rFonts w:ascii="Arial" w:hAnsi="Arial" w:cs="Arial"/>
        </w:rPr>
      </w:pPr>
      <w:r w:rsidRPr="00FC1890">
        <w:rPr>
          <w:rFonts w:ascii="Arial" w:hAnsi="Arial" w:cs="Arial"/>
        </w:rPr>
        <w:t xml:space="preserve">To run the Tested OBC on macOS, clone or copy the TestedOBCApp source folder onto your system. From a terminal, navigate to the root of the </w:t>
      </w:r>
      <w:r w:rsidRPr="00AB5F8E">
        <w:rPr>
          <w:rFonts w:ascii="Arial" w:hAnsi="Arial" w:cs="Arial"/>
          <w:b/>
          <w:bCs/>
        </w:rPr>
        <w:t>CMake</w:t>
      </w:r>
      <w:r w:rsidR="00AB5F8E">
        <w:rPr>
          <w:rFonts w:ascii="Arial" w:hAnsi="Arial" w:cs="Arial"/>
        </w:rPr>
        <w:t xml:space="preserve"> </w:t>
      </w:r>
      <w:hyperlink w:anchor="CMake" w:history="1">
        <w:r w:rsidR="00AB5F8E" w:rsidRPr="00AB5F8E">
          <w:rPr>
            <w:rStyle w:val="Hyperlink"/>
            <w:rFonts w:ascii="Arial" w:hAnsi="Arial" w:cs="Arial"/>
            <w:b/>
            <w:bCs/>
            <w:color w:val="auto"/>
            <w:u w:val="none"/>
          </w:rPr>
          <w:t>[20]</w:t>
        </w:r>
      </w:hyperlink>
      <w:r w:rsidRPr="00FC1890">
        <w:rPr>
          <w:rFonts w:ascii="Arial" w:hAnsi="Arial" w:cs="Arial"/>
        </w:rPr>
        <w:t xml:space="preserve"> project and create a build directory (for example, mkdir macOSRelease &amp;&amp; cd macOSRelease). Run cmake .. -DCMAKE_BUILD_TYPE=Release, then cmake --build . to compile the application.</w:t>
      </w:r>
      <w:r w:rsidR="00C15CC0">
        <w:rPr>
          <w:rFonts w:ascii="Arial" w:hAnsi="Arial" w:cs="Arial"/>
        </w:rPr>
        <w:t xml:space="preserve"> </w:t>
      </w:r>
      <w:r w:rsidR="00C15CC0" w:rsidRPr="00C15CC0">
        <w:rPr>
          <w:rFonts w:ascii="Arial" w:hAnsi="Arial" w:cs="Arial"/>
        </w:rPr>
        <w:t>Alternatively, you can open the project in CLion, select a Release configuration, and let the IDE handle the CMake workflow automatically</w:t>
      </w:r>
      <w:r w:rsidR="00C15CC0">
        <w:rPr>
          <w:rFonts w:ascii="Arial" w:hAnsi="Arial" w:cs="Arial"/>
        </w:rPr>
        <w:t xml:space="preserve">. </w:t>
      </w:r>
      <w:r w:rsidRPr="00FC1890">
        <w:rPr>
          <w:rFonts w:ascii="Arial" w:hAnsi="Arial" w:cs="Arial"/>
        </w:rPr>
        <w:t>When the build completes, place the generated binary (TestedOBCApp) in the same directory as the TestedObcAppSettings.ini file.</w:t>
      </w:r>
      <w:r w:rsidR="007C20BD">
        <w:rPr>
          <w:rFonts w:ascii="Arial" w:hAnsi="Arial" w:cs="Arial"/>
        </w:rPr>
        <w:t>I</w:t>
      </w:r>
      <w:r w:rsidR="007C20BD" w:rsidRPr="007C20BD">
        <w:rPr>
          <w:rFonts w:ascii="Arial" w:hAnsi="Arial" w:cs="Arial"/>
        </w:rPr>
        <w:t>f there is no Logger folder present in that directory, create a new folder named Logger in the same location where the INI file is located. All log and result files will be stored in this Logger folder. Finally,</w:t>
      </w:r>
      <w:r w:rsidRPr="00FC1890">
        <w:rPr>
          <w:rFonts w:ascii="Arial" w:hAnsi="Arial" w:cs="Arial"/>
        </w:rPr>
        <w:t xml:space="preserve"> Launch the app by calling ./TestedOBCApp from a terminal, and it will attempt to connect to the configured Testing Station or perform a local simulation depending on the .ini settings.</w:t>
      </w:r>
    </w:p>
    <w:p w14:paraId="47B5B724" w14:textId="04410032" w:rsidR="00F972C5" w:rsidRPr="00C15CC0" w:rsidRDefault="00CB33E2" w:rsidP="00D328A8">
      <w:pPr>
        <w:pStyle w:val="Heading4"/>
        <w:numPr>
          <w:ilvl w:val="3"/>
          <w:numId w:val="11"/>
        </w:numPr>
        <w:rPr>
          <w:rFonts w:ascii="Arial" w:hAnsi="Arial" w:cs="Arial"/>
        </w:rPr>
      </w:pPr>
      <w:r w:rsidRPr="0012207F">
        <w:rPr>
          <w:rFonts w:ascii="Arial" w:hAnsi="Arial" w:cs="Arial"/>
        </w:rPr>
        <w:t xml:space="preserve">Running on </w:t>
      </w:r>
      <w:r w:rsidR="00C15CC0">
        <w:rPr>
          <w:rFonts w:ascii="Arial" w:hAnsi="Arial" w:cs="Arial"/>
        </w:rPr>
        <w:t>Linux (Raspberry Pi 5)</w:t>
      </w:r>
    </w:p>
    <w:p w14:paraId="51E69B18" w14:textId="34781319" w:rsidR="00F972C5" w:rsidRPr="00CB33E2" w:rsidRDefault="00C15CC0" w:rsidP="001C1B3E">
      <w:pPr>
        <w:jc w:val="both"/>
        <w:rPr>
          <w:rFonts w:ascii="Arial" w:hAnsi="Arial" w:cs="Arial"/>
        </w:rPr>
      </w:pPr>
      <w:r w:rsidRPr="00C15CC0">
        <w:rPr>
          <w:rFonts w:ascii="Arial" w:hAnsi="Arial" w:cs="Arial"/>
        </w:rPr>
        <w:t xml:space="preserve">On Linux, you can build the Tested OBC application using the provided </w:t>
      </w:r>
      <w:r w:rsidRPr="0012207F">
        <w:rPr>
          <w:rFonts w:ascii="Arial" w:hAnsi="Arial" w:cs="Arial"/>
        </w:rPr>
        <w:t>`build_Linux</w:t>
      </w:r>
      <w:r>
        <w:rPr>
          <w:rFonts w:ascii="Arial" w:hAnsi="Arial" w:cs="Arial"/>
        </w:rPr>
        <w:t>.sh</w:t>
      </w:r>
      <w:r w:rsidRPr="0012207F">
        <w:rPr>
          <w:rFonts w:ascii="Arial" w:hAnsi="Arial" w:cs="Arial"/>
        </w:rPr>
        <w:t xml:space="preserve">` </w:t>
      </w:r>
      <w:r w:rsidRPr="00C15CC0">
        <w:rPr>
          <w:rFonts w:ascii="Arial" w:hAnsi="Arial" w:cs="Arial"/>
        </w:rPr>
        <w:t xml:space="preserve">script </w:t>
      </w:r>
      <w:r w:rsidRPr="0012207F">
        <w:rPr>
          <w:rFonts w:ascii="Arial" w:hAnsi="Arial" w:cs="Arial"/>
        </w:rPr>
        <w:t>or use the `CMakeLists` file to build the project from the command line</w:t>
      </w:r>
      <w:r w:rsidRPr="00C15CC0">
        <w:rPr>
          <w:rFonts w:ascii="Arial" w:hAnsi="Arial" w:cs="Arial"/>
        </w:rPr>
        <w:t>. If using the script, mark it executable (chmod +x build_linux.sh) and run ./build_linux.sh to generate a Release build in a dedicated folder, such as LinuxRelease.</w:t>
      </w:r>
      <w:r>
        <w:rPr>
          <w:rFonts w:ascii="Arial" w:hAnsi="Arial" w:cs="Arial"/>
        </w:rPr>
        <w:t xml:space="preserve"> </w:t>
      </w:r>
      <w:r w:rsidRPr="00C15CC0">
        <w:rPr>
          <w:rFonts w:ascii="Arial" w:hAnsi="Arial" w:cs="Arial"/>
        </w:rPr>
        <w:t>Alternatively, you can use CLion Remote Development to configure a remote toolchain for the Raspberry Pi 5, build the project, and deploy it directly on the board.</w:t>
      </w:r>
      <w:r>
        <w:rPr>
          <w:rFonts w:ascii="Arial" w:hAnsi="Arial" w:cs="Arial"/>
        </w:rPr>
        <w:t xml:space="preserve"> </w:t>
      </w:r>
      <w:r w:rsidRPr="00C15CC0">
        <w:rPr>
          <w:rFonts w:ascii="Arial" w:hAnsi="Arial" w:cs="Arial"/>
        </w:rPr>
        <w:t>Place the TestedObcAppSettings.ini file in the same folder, adjusting IP addresses and ports to match your Testing Station or local simulation preference.</w:t>
      </w:r>
      <w:r w:rsidR="007C20BD">
        <w:rPr>
          <w:rFonts w:ascii="Arial" w:hAnsi="Arial" w:cs="Arial"/>
        </w:rPr>
        <w:t xml:space="preserve"> </w:t>
      </w:r>
      <w:r w:rsidR="007C20BD" w:rsidRPr="007C20BD">
        <w:rPr>
          <w:rFonts w:ascii="Arial" w:hAnsi="Arial" w:cs="Arial"/>
        </w:rPr>
        <w:t>If there is no Logger folder present in that directory, create a new folder named Logger in the same location where the INI file is located</w:t>
      </w:r>
      <w:r w:rsidR="007C20BD">
        <w:rPr>
          <w:rFonts w:ascii="Arial" w:hAnsi="Arial" w:cs="Arial"/>
        </w:rPr>
        <w:t>,</w:t>
      </w:r>
      <w:r w:rsidR="007C20BD" w:rsidRPr="007C20BD">
        <w:rPr>
          <w:rFonts w:ascii="Arial" w:hAnsi="Arial" w:cs="Arial"/>
        </w:rPr>
        <w:t xml:space="preserve"> all log files and result files will be stored in this Logger folder. Finally,</w:t>
      </w:r>
      <w:r w:rsidRPr="00C15CC0">
        <w:rPr>
          <w:rFonts w:ascii="Arial" w:hAnsi="Arial" w:cs="Arial"/>
        </w:rPr>
        <w:t xml:space="preserve"> </w:t>
      </w:r>
      <w:r w:rsidR="007C20BD">
        <w:rPr>
          <w:rFonts w:ascii="Arial" w:hAnsi="Arial" w:cs="Arial"/>
        </w:rPr>
        <w:t>s</w:t>
      </w:r>
      <w:r w:rsidRPr="00C15CC0">
        <w:rPr>
          <w:rFonts w:ascii="Arial" w:hAnsi="Arial" w:cs="Arial"/>
        </w:rPr>
        <w:t>tart the application by executing ./TestedOBCApp from the terminal. The console output and logs will confirm successful initialization, communication attempts, or any errors encountered.</w:t>
      </w:r>
    </w:p>
    <w:p w14:paraId="7B74561D" w14:textId="0FD11331" w:rsidR="00CB33E2" w:rsidRPr="00630E2C" w:rsidRDefault="00CB33E2" w:rsidP="00AE30BE">
      <w:pPr>
        <w:pStyle w:val="Images"/>
      </w:pPr>
      <w:r w:rsidRPr="00630E2C">
        <w:t>The build Linux script, simply building with CMake in release.</w:t>
      </w:r>
    </w:p>
    <w:p w14:paraId="65D15E3D" w14:textId="77777777" w:rsidR="0012207F" w:rsidRDefault="0012207F" w:rsidP="00630E2C">
      <w:pPr>
        <w:pStyle w:val="paragraphcontent"/>
        <w:jc w:val="center"/>
      </w:pPr>
      <w:r w:rsidRPr="0012207F">
        <w:rPr>
          <w:noProof/>
        </w:rPr>
        <w:drawing>
          <wp:inline distT="0" distB="0" distL="0" distR="0" wp14:anchorId="4B7D9CFF" wp14:editId="2CFCC937">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70"/>
                    <a:stretch>
                      <a:fillRect/>
                    </a:stretch>
                  </pic:blipFill>
                  <pic:spPr>
                    <a:xfrm>
                      <a:off x="0" y="0"/>
                      <a:ext cx="2302447" cy="2288741"/>
                    </a:xfrm>
                    <a:prstGeom prst="rect">
                      <a:avLst/>
                    </a:prstGeom>
                    <a:ln>
                      <a:solidFill>
                        <a:schemeClr val="tx1"/>
                      </a:solidFill>
                    </a:ln>
                  </pic:spPr>
                </pic:pic>
              </a:graphicData>
            </a:graphic>
          </wp:inline>
        </w:drawing>
      </w:r>
    </w:p>
    <w:p w14:paraId="6741ADD3" w14:textId="77777777" w:rsidR="00C15CC0" w:rsidRPr="0012207F" w:rsidRDefault="00C15CC0" w:rsidP="0012207F">
      <w:pPr>
        <w:rPr>
          <w:rFonts w:ascii="Arial" w:hAnsi="Arial" w:cs="Arial"/>
        </w:rPr>
      </w:pPr>
    </w:p>
    <w:p w14:paraId="2C1947BE" w14:textId="77777777" w:rsidR="0012207F" w:rsidRPr="0012207F" w:rsidRDefault="0012207F" w:rsidP="00D328A8">
      <w:pPr>
        <w:pStyle w:val="Heading2"/>
        <w:numPr>
          <w:ilvl w:val="1"/>
          <w:numId w:val="11"/>
        </w:numPr>
        <w:rPr>
          <w:rFonts w:ascii="Arial" w:hAnsi="Arial" w:cs="Arial"/>
        </w:rPr>
      </w:pPr>
      <w:bookmarkStart w:id="165" w:name="_Toc165922643"/>
      <w:bookmarkStart w:id="166" w:name="_Toc193196930"/>
      <w:r w:rsidRPr="0012207F">
        <w:rPr>
          <w:rFonts w:ascii="Arial" w:hAnsi="Arial" w:cs="Arial"/>
        </w:rPr>
        <w:t>Error Detection and Debugging</w:t>
      </w:r>
      <w:bookmarkEnd w:id="165"/>
      <w:bookmarkEnd w:id="166"/>
      <w:r w:rsidRPr="0012207F">
        <w:rPr>
          <w:rFonts w:ascii="Arial" w:hAnsi="Arial" w:cs="Arial"/>
        </w:rPr>
        <w:t xml:space="preserve"> </w:t>
      </w:r>
    </w:p>
    <w:p w14:paraId="60E207FB" w14:textId="77777777" w:rsidR="0012207F" w:rsidRPr="0012207F" w:rsidRDefault="0012207F" w:rsidP="00D328A8">
      <w:pPr>
        <w:pStyle w:val="Heading3"/>
        <w:numPr>
          <w:ilvl w:val="2"/>
          <w:numId w:val="11"/>
        </w:numPr>
        <w:rPr>
          <w:rFonts w:ascii="Arial" w:hAnsi="Arial" w:cs="Arial"/>
        </w:rPr>
      </w:pPr>
      <w:bookmarkStart w:id="167" w:name="_Toc165646785"/>
      <w:bookmarkStart w:id="168" w:name="_Toc165922644"/>
      <w:bookmarkStart w:id="169" w:name="_Toc193196931"/>
      <w:r w:rsidRPr="0012207F">
        <w:rPr>
          <w:rFonts w:ascii="Arial" w:hAnsi="Arial" w:cs="Arial"/>
        </w:rPr>
        <w:t>Log Files</w:t>
      </w:r>
      <w:bookmarkEnd w:id="167"/>
      <w:bookmarkEnd w:id="168"/>
      <w:bookmarkEnd w:id="169"/>
    </w:p>
    <w:p w14:paraId="5A591EB8" w14:textId="77777777" w:rsidR="0012207F" w:rsidRPr="0012207F" w:rsidRDefault="0012207F" w:rsidP="001C1B3E">
      <w:pPr>
        <w:jc w:val="both"/>
        <w:rPr>
          <w:rFonts w:ascii="Arial" w:hAnsi="Arial" w:cs="Arial"/>
        </w:rPr>
      </w:pPr>
      <w:r w:rsidRPr="0012207F">
        <w:rPr>
          <w:rFonts w:ascii="Arial" w:hAnsi="Arial" w:cs="Arial"/>
        </w:rPr>
        <w:t xml:space="preserve">Our application has a few logging mechanisms, all log outputs should be created in the Logger folder. The first one is an Event Logger, logging system event like starting the system, configuration loaded, receiving messages and starting tests and errors, both the Testing Station and Tested OBC application use this logger. Additionally, both </w:t>
      </w:r>
      <w:r w:rsidRPr="0012207F">
        <w:rPr>
          <w:rFonts w:ascii="Arial" w:hAnsi="Arial" w:cs="Arial"/>
        </w:rPr>
        <w:lastRenderedPageBreak/>
        <w:t>applications have a Result Logger, saving tests results, but with somewhat different format and implementation. All log files are created when the application starts and their names contain the creation time and date, creating a new file for every system run. The event logger can be used to identify problems with the system, like connection or communication errors.</w:t>
      </w:r>
    </w:p>
    <w:p w14:paraId="27FC6052" w14:textId="77777777" w:rsidR="0012207F" w:rsidRPr="0012207F" w:rsidRDefault="0012207F" w:rsidP="00D328A8">
      <w:pPr>
        <w:pStyle w:val="Heading3"/>
        <w:numPr>
          <w:ilvl w:val="2"/>
          <w:numId w:val="11"/>
        </w:numPr>
        <w:rPr>
          <w:rFonts w:ascii="Arial" w:hAnsi="Arial" w:cs="Arial"/>
        </w:rPr>
      </w:pPr>
      <w:bookmarkStart w:id="170" w:name="_Toc165646786"/>
      <w:bookmarkStart w:id="171" w:name="_Toc165922645"/>
      <w:bookmarkStart w:id="172" w:name="_Toc193196932"/>
      <w:r w:rsidRPr="0012207F">
        <w:rPr>
          <w:rFonts w:ascii="Arial" w:hAnsi="Arial" w:cs="Arial"/>
        </w:rPr>
        <w:t>Local Simulation</w:t>
      </w:r>
      <w:bookmarkEnd w:id="170"/>
      <w:bookmarkEnd w:id="171"/>
      <w:bookmarkEnd w:id="172"/>
    </w:p>
    <w:p w14:paraId="7B0FFE4E" w14:textId="2F9BFEEE" w:rsidR="000658D0" w:rsidRPr="0012207F" w:rsidRDefault="0012207F" w:rsidP="001C1B3E">
      <w:pPr>
        <w:jc w:val="both"/>
        <w:rPr>
          <w:rFonts w:ascii="Arial" w:hAnsi="Arial" w:cs="Arial"/>
        </w:rPr>
      </w:pPr>
      <w:r w:rsidRPr="0012207F">
        <w:rPr>
          <w:rFonts w:ascii="Arial" w:hAnsi="Arial" w:cs="Arial"/>
        </w:rPr>
        <w:t xml:space="preserve">The local simulation is a great debugging option, with an asynchronized run and no dependencies and a single threaded application debugging is as easy as it gets. The only problem that can’t be identified in the local simulation is a specific communication problem.  You can run the local simulation mode in Visual Studio </w:t>
      </w:r>
      <w:r w:rsidR="000658D0">
        <w:rPr>
          <w:rFonts w:ascii="Arial" w:hAnsi="Arial" w:cs="Arial"/>
        </w:rPr>
        <w:t xml:space="preserve">or Clion </w:t>
      </w:r>
      <w:r w:rsidRPr="0012207F">
        <w:rPr>
          <w:rFonts w:ascii="Arial" w:hAnsi="Arial" w:cs="Arial"/>
        </w:rPr>
        <w:t>by making sure that the configuration INI file (found under the main filter in VS) is set to local simulation. For the Tested OBC App there are additional local simulation related parameters in there, like what algorithms to test and more.</w:t>
      </w:r>
    </w:p>
    <w:p w14:paraId="059CF361" w14:textId="77777777" w:rsidR="0012207F" w:rsidRPr="0012207F" w:rsidRDefault="0012207F" w:rsidP="00D328A8">
      <w:pPr>
        <w:pStyle w:val="Heading2"/>
        <w:numPr>
          <w:ilvl w:val="1"/>
          <w:numId w:val="11"/>
        </w:numPr>
        <w:rPr>
          <w:rFonts w:ascii="Arial" w:hAnsi="Arial" w:cs="Arial"/>
        </w:rPr>
      </w:pPr>
      <w:bookmarkStart w:id="173" w:name="_Toc165922646"/>
      <w:bookmarkStart w:id="174" w:name="_Toc193196933"/>
      <w:r w:rsidRPr="0012207F">
        <w:rPr>
          <w:rFonts w:ascii="Arial" w:hAnsi="Arial" w:cs="Arial"/>
        </w:rPr>
        <w:t>Implementing Changes</w:t>
      </w:r>
      <w:bookmarkEnd w:id="173"/>
      <w:bookmarkEnd w:id="174"/>
    </w:p>
    <w:p w14:paraId="713195EB" w14:textId="77777777" w:rsidR="0012207F" w:rsidRPr="0012207F" w:rsidRDefault="0012207F" w:rsidP="001C1B3E">
      <w:pPr>
        <w:jc w:val="both"/>
        <w:rPr>
          <w:rFonts w:ascii="Arial" w:hAnsi="Arial" w:cs="Arial"/>
        </w:rPr>
      </w:pPr>
      <w:r w:rsidRPr="0012207F">
        <w:rPr>
          <w:rFonts w:ascii="Arial" w:hAnsi="Arial" w:cs="Arial"/>
        </w:rPr>
        <w:t>We collected a few possible future needed updates and how to implement them easily.</w:t>
      </w:r>
    </w:p>
    <w:p w14:paraId="165155BB" w14:textId="77777777" w:rsidR="0012207F" w:rsidRPr="0012207F" w:rsidRDefault="0012207F" w:rsidP="00D328A8">
      <w:pPr>
        <w:pStyle w:val="Heading3"/>
        <w:numPr>
          <w:ilvl w:val="2"/>
          <w:numId w:val="11"/>
        </w:numPr>
        <w:rPr>
          <w:rFonts w:ascii="Arial" w:hAnsi="Arial" w:cs="Arial"/>
        </w:rPr>
      </w:pPr>
      <w:bookmarkStart w:id="175" w:name="_Toc165646788"/>
      <w:bookmarkStart w:id="176" w:name="_Toc165922647"/>
      <w:bookmarkStart w:id="177" w:name="_Toc193196934"/>
      <w:r w:rsidRPr="0012207F">
        <w:rPr>
          <w:rFonts w:ascii="Arial" w:hAnsi="Arial" w:cs="Arial"/>
        </w:rPr>
        <w:t>Additional Communication Types</w:t>
      </w:r>
      <w:bookmarkEnd w:id="175"/>
      <w:bookmarkEnd w:id="176"/>
      <w:bookmarkEnd w:id="177"/>
    </w:p>
    <w:p w14:paraId="49529610" w14:textId="77777777" w:rsidR="0012207F" w:rsidRPr="0012207F" w:rsidRDefault="0012207F" w:rsidP="001C1B3E">
      <w:pPr>
        <w:jc w:val="both"/>
        <w:rPr>
          <w:rFonts w:ascii="Arial" w:hAnsi="Arial" w:cs="Arial"/>
        </w:rPr>
      </w:pPr>
      <w:r w:rsidRPr="0012207F">
        <w:rPr>
          <w:rFonts w:ascii="Arial" w:hAnsi="Arial" w:cs="Arial"/>
        </w:rP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291250A9" w14:textId="0E8FCF66" w:rsidR="0012207F" w:rsidRPr="0012207F" w:rsidRDefault="0012207F" w:rsidP="001C1B3E">
      <w:pPr>
        <w:jc w:val="both"/>
        <w:rPr>
          <w:rFonts w:ascii="Arial" w:hAnsi="Arial" w:cs="Arial"/>
        </w:rPr>
      </w:pPr>
      <w:r w:rsidRPr="0012207F">
        <w:rPr>
          <w:rFonts w:ascii="Arial" w:hAnsi="Arial" w:cs="Arial"/>
        </w:rPr>
        <w:t>The comm managers on both applications doesn’t assume any protocol or the correctness of the input and can still work and identify errors even with a less reliable communication.</w:t>
      </w:r>
    </w:p>
    <w:p w14:paraId="3EAD1BE4" w14:textId="77777777" w:rsidR="0012207F" w:rsidRPr="0012207F" w:rsidRDefault="0012207F" w:rsidP="00D328A8">
      <w:pPr>
        <w:pStyle w:val="Heading3"/>
        <w:numPr>
          <w:ilvl w:val="2"/>
          <w:numId w:val="11"/>
        </w:numPr>
        <w:rPr>
          <w:rFonts w:ascii="Arial" w:hAnsi="Arial" w:cs="Arial"/>
        </w:rPr>
      </w:pPr>
      <w:bookmarkStart w:id="178" w:name="_Toc165646789"/>
      <w:bookmarkStart w:id="179" w:name="_Toc165922648"/>
      <w:bookmarkStart w:id="180" w:name="_Toc193196935"/>
      <w:r w:rsidRPr="0012207F">
        <w:rPr>
          <w:rFonts w:ascii="Arial" w:hAnsi="Arial" w:cs="Arial"/>
        </w:rPr>
        <w:t>Additional Algorithms Variations</w:t>
      </w:r>
      <w:bookmarkEnd w:id="178"/>
      <w:bookmarkEnd w:id="179"/>
      <w:bookmarkEnd w:id="180"/>
    </w:p>
    <w:p w14:paraId="1F94C2CF" w14:textId="57E34092" w:rsidR="0012207F" w:rsidRPr="0012207F" w:rsidRDefault="0012207F" w:rsidP="001C1B3E">
      <w:pPr>
        <w:jc w:val="both"/>
        <w:rPr>
          <w:rFonts w:ascii="Arial" w:hAnsi="Arial" w:cs="Arial"/>
        </w:rPr>
      </w:pPr>
      <w:r w:rsidRPr="0012207F">
        <w:rPr>
          <w:rFonts w:ascii="Arial" w:hAnsi="Arial" w:cs="Arial"/>
        </w:rPr>
        <w:t xml:space="preserve">Adding a new algorithm can be done by adding the algorithm to the algorithms Enum (for test request and so on) and implementing the creation of the object in the Tested OBC App Factory and Test Manager. Adding a new root finding algorithm for </w:t>
      </w:r>
      <w:r w:rsidR="00C55F25" w:rsidRPr="00C55F25">
        <w:rPr>
          <w:rFonts w:ascii="Arial" w:hAnsi="Arial" w:cs="Arial"/>
          <w:b/>
          <w:bCs/>
        </w:rPr>
        <w:t>CATCH</w:t>
      </w:r>
      <w:r w:rsidR="00C55F25" w:rsidRPr="00775CEC">
        <w:rPr>
          <w:rFonts w:ascii="Arial" w:hAnsi="Arial" w:cs="Arial"/>
        </w:rPr>
        <w:t xml:space="preserve"> </w:t>
      </w:r>
      <w:hyperlink w:anchor="REF2" w:history="1">
        <w:r w:rsidR="00C55F25" w:rsidRPr="00775CEC">
          <w:rPr>
            <w:rStyle w:val="Hyperlink"/>
            <w:rFonts w:ascii="Arial" w:hAnsi="Arial" w:cs="Arial"/>
            <w:b/>
            <w:bCs/>
            <w:color w:val="222A35" w:themeColor="text2" w:themeShade="80"/>
            <w:u w:val="none"/>
          </w:rPr>
          <w:t>[</w:t>
        </w:r>
        <w:r w:rsidR="00C55F25">
          <w:rPr>
            <w:rStyle w:val="Hyperlink"/>
            <w:rFonts w:ascii="Arial" w:hAnsi="Arial" w:cs="Arial"/>
            <w:b/>
            <w:bCs/>
            <w:color w:val="222A35" w:themeColor="text2" w:themeShade="80"/>
            <w:u w:val="none"/>
          </w:rPr>
          <w:t>5</w:t>
        </w:r>
        <w:r w:rsidR="00C55F25" w:rsidRPr="00775CEC">
          <w:rPr>
            <w:rStyle w:val="Hyperlink"/>
            <w:rFonts w:ascii="Arial" w:hAnsi="Arial" w:cs="Arial"/>
            <w:b/>
            <w:bCs/>
            <w:color w:val="222A35" w:themeColor="text2" w:themeShade="80"/>
            <w:u w:val="none"/>
          </w:rPr>
          <w:t>]</w:t>
        </w:r>
      </w:hyperlink>
      <w:r w:rsidRPr="0012207F">
        <w:rPr>
          <w:rFonts w:ascii="Arial" w:hAnsi="Arial" w:cs="Arial"/>
        </w:rPr>
        <w:t xml:space="preserve"> is the same, updating the relevant Enum and factory, while implementing the root finder interface.</w:t>
      </w:r>
    </w:p>
    <w:p w14:paraId="29024E8D" w14:textId="77777777" w:rsidR="0012207F" w:rsidRPr="0012207F" w:rsidRDefault="0012207F" w:rsidP="00D328A8">
      <w:pPr>
        <w:pStyle w:val="Heading3"/>
        <w:numPr>
          <w:ilvl w:val="2"/>
          <w:numId w:val="11"/>
        </w:numPr>
        <w:rPr>
          <w:rFonts w:ascii="Arial" w:hAnsi="Arial" w:cs="Arial"/>
        </w:rPr>
      </w:pPr>
      <w:bookmarkStart w:id="181" w:name="_Toc165646790"/>
      <w:bookmarkStart w:id="182" w:name="_Toc165922649"/>
      <w:bookmarkStart w:id="183" w:name="_Toc193196936"/>
      <w:r w:rsidRPr="0012207F">
        <w:rPr>
          <w:rFonts w:ascii="Arial" w:hAnsi="Arial" w:cs="Arial"/>
        </w:rPr>
        <w:t>Additional Test Creation Options</w:t>
      </w:r>
      <w:bookmarkEnd w:id="181"/>
      <w:bookmarkEnd w:id="182"/>
      <w:bookmarkEnd w:id="183"/>
    </w:p>
    <w:p w14:paraId="165CEF09" w14:textId="44310BBD" w:rsidR="0012207F" w:rsidRPr="0012207F" w:rsidRDefault="0012207F" w:rsidP="001C1B3E">
      <w:pPr>
        <w:jc w:val="both"/>
        <w:rPr>
          <w:rFonts w:ascii="Arial" w:hAnsi="Arial" w:cs="Arial"/>
        </w:rPr>
      </w:pPr>
      <w:r w:rsidRPr="0012207F">
        <w:rPr>
          <w:rFonts w:ascii="Arial" w:hAnsi="Arial" w:cs="Arial"/>
        </w:rP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064AEC69" w14:textId="77777777" w:rsidR="0012207F" w:rsidRPr="0012207F" w:rsidRDefault="0012207F" w:rsidP="00D328A8">
      <w:pPr>
        <w:pStyle w:val="Heading3"/>
        <w:numPr>
          <w:ilvl w:val="2"/>
          <w:numId w:val="11"/>
        </w:numPr>
        <w:rPr>
          <w:rFonts w:ascii="Arial" w:hAnsi="Arial" w:cs="Arial"/>
        </w:rPr>
      </w:pPr>
      <w:bookmarkStart w:id="184" w:name="_Toc165646791"/>
      <w:bookmarkStart w:id="185" w:name="_Toc165922650"/>
      <w:bookmarkStart w:id="186" w:name="_Toc193196937"/>
      <w:r w:rsidRPr="0012207F">
        <w:rPr>
          <w:rFonts w:ascii="Arial" w:hAnsi="Arial" w:cs="Arial"/>
        </w:rPr>
        <w:t>Testing Different Algorithms Types</w:t>
      </w:r>
      <w:bookmarkEnd w:id="184"/>
      <w:bookmarkEnd w:id="185"/>
      <w:bookmarkEnd w:id="186"/>
    </w:p>
    <w:p w14:paraId="04CB245D" w14:textId="289C1E50" w:rsidR="0012207F" w:rsidRPr="0012207F" w:rsidRDefault="0012207F" w:rsidP="001C1B3E">
      <w:pPr>
        <w:jc w:val="both"/>
        <w:rPr>
          <w:rFonts w:ascii="Arial" w:hAnsi="Arial" w:cs="Arial"/>
        </w:rPr>
      </w:pPr>
      <w:r w:rsidRPr="0012207F">
        <w:rPr>
          <w:rFonts w:ascii="Arial" w:hAnsi="Arial" w:cs="Arial"/>
        </w:rP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03EC49A" w14:textId="77777777" w:rsidR="0012207F" w:rsidRPr="0012207F" w:rsidRDefault="0012207F" w:rsidP="00D328A8">
      <w:pPr>
        <w:pStyle w:val="Heading3"/>
        <w:numPr>
          <w:ilvl w:val="2"/>
          <w:numId w:val="11"/>
        </w:numPr>
        <w:rPr>
          <w:rFonts w:ascii="Arial" w:hAnsi="Arial" w:cs="Arial"/>
        </w:rPr>
      </w:pPr>
      <w:bookmarkStart w:id="187" w:name="_Toc165646792"/>
      <w:bookmarkStart w:id="188" w:name="_Toc165922651"/>
      <w:bookmarkStart w:id="189" w:name="_Toc193196938"/>
      <w:r w:rsidRPr="0012207F">
        <w:rPr>
          <w:rFonts w:ascii="Arial" w:hAnsi="Arial" w:cs="Arial"/>
        </w:rPr>
        <w:t>Additional GUI Features</w:t>
      </w:r>
      <w:bookmarkEnd w:id="187"/>
      <w:bookmarkEnd w:id="188"/>
      <w:bookmarkEnd w:id="189"/>
    </w:p>
    <w:p w14:paraId="282F0A36" w14:textId="39394BBE" w:rsidR="001B7BCC" w:rsidRPr="0012207F" w:rsidRDefault="0012207F" w:rsidP="001C1B3E">
      <w:pPr>
        <w:jc w:val="both"/>
        <w:rPr>
          <w:rFonts w:ascii="Arial" w:hAnsi="Arial" w:cs="Arial"/>
        </w:rPr>
      </w:pPr>
      <w:r w:rsidRPr="0012207F">
        <w:rPr>
          <w:rFonts w:ascii="Arial" w:hAnsi="Arial" w:cs="Arial"/>
        </w:rPr>
        <w:t xml:space="preserve">For creating additional features and make them available in the GUI level, for example adding an option for </w:t>
      </w:r>
      <w:r w:rsidR="000B5183">
        <w:rPr>
          <w:rFonts w:ascii="Arial" w:hAnsi="Arial" w:cs="Arial"/>
        </w:rPr>
        <w:t>generating</w:t>
      </w:r>
      <w:r w:rsidRPr="0012207F">
        <w:rPr>
          <w:rFonts w:ascii="Arial" w:hAnsi="Arial" w:cs="Arial"/>
        </w:rPr>
        <w:t xml:space="preserve"> </w:t>
      </w:r>
      <w:r w:rsidR="000B5183">
        <w:rPr>
          <w:rFonts w:ascii="Arial" w:hAnsi="Arial" w:cs="Arial"/>
        </w:rPr>
        <w:t>graph form tests results</w:t>
      </w:r>
      <w:r w:rsidRPr="0012207F">
        <w:rPr>
          <w:rFonts w:ascii="Arial" w:hAnsi="Arial" w:cs="Arial"/>
        </w:rPr>
        <w:t xml:space="preserve">, you need to implement the feature in your code then add it to the Lab and Lab Wrapper to make it available in the </w:t>
      </w:r>
      <w:r w:rsidRPr="0012207F">
        <w:rPr>
          <w:rFonts w:ascii="Arial" w:hAnsi="Arial" w:cs="Arial"/>
        </w:rPr>
        <w:lastRenderedPageBreak/>
        <w:t>GUI environment, there you simply import it in the LabInterop class and its available to use withing the GUI managers.</w:t>
      </w:r>
    </w:p>
    <w:p w14:paraId="5897DB4D" w14:textId="77777777" w:rsidR="001B7BCC" w:rsidRDefault="001B7BCC" w:rsidP="001C1B3E">
      <w:pPr>
        <w:jc w:val="both"/>
        <w:rPr>
          <w:lang w:val="en-US"/>
        </w:rPr>
      </w:pPr>
      <w:bookmarkStart w:id="190" w:name="_Toc138016853"/>
      <w:bookmarkStart w:id="191" w:name="_Toc138059386"/>
      <w:bookmarkStart w:id="192" w:name="_Toc138148871"/>
      <w:bookmarkStart w:id="193" w:name="_Toc138160225"/>
      <w:bookmarkEnd w:id="71"/>
    </w:p>
    <w:p w14:paraId="4CAA1A94" w14:textId="77777777" w:rsidR="00582104" w:rsidRDefault="00582104" w:rsidP="00371265"/>
    <w:p w14:paraId="28A7679E" w14:textId="77777777" w:rsidR="00AE30BE" w:rsidRDefault="00AE30BE" w:rsidP="00371265"/>
    <w:p w14:paraId="25447C44" w14:textId="77777777" w:rsidR="00AE30BE" w:rsidRDefault="00AE30BE" w:rsidP="00371265"/>
    <w:p w14:paraId="36C3E36B" w14:textId="77777777" w:rsidR="00AE30BE" w:rsidRDefault="00AE30BE" w:rsidP="00371265"/>
    <w:p w14:paraId="02672B40" w14:textId="77777777" w:rsidR="00AE30BE" w:rsidRDefault="00AE30BE" w:rsidP="00371265"/>
    <w:p w14:paraId="09F2CF0C" w14:textId="77777777" w:rsidR="00AE30BE" w:rsidRDefault="00AE30BE" w:rsidP="00371265"/>
    <w:p w14:paraId="4B4229E8" w14:textId="77777777" w:rsidR="00AE30BE" w:rsidRDefault="00AE30BE" w:rsidP="00371265"/>
    <w:p w14:paraId="191CC407" w14:textId="77777777" w:rsidR="00AE30BE" w:rsidRDefault="00AE30BE" w:rsidP="00371265"/>
    <w:p w14:paraId="6F3B11BD" w14:textId="77777777" w:rsidR="00AE30BE" w:rsidRDefault="00AE30BE" w:rsidP="00371265"/>
    <w:p w14:paraId="5FB09655" w14:textId="77777777" w:rsidR="00AE30BE" w:rsidRDefault="00AE30BE" w:rsidP="00371265"/>
    <w:p w14:paraId="6F4A356D" w14:textId="77777777" w:rsidR="00AE30BE" w:rsidRDefault="00AE30BE" w:rsidP="00371265"/>
    <w:p w14:paraId="5FE06E17" w14:textId="77777777" w:rsidR="00AE30BE" w:rsidRDefault="00AE30BE" w:rsidP="00371265"/>
    <w:p w14:paraId="5FDAF1A9" w14:textId="77777777" w:rsidR="00AE30BE" w:rsidRDefault="00AE30BE" w:rsidP="00371265"/>
    <w:p w14:paraId="1779FD36" w14:textId="77777777" w:rsidR="00AE30BE" w:rsidRDefault="00AE30BE" w:rsidP="00371265"/>
    <w:p w14:paraId="06BE3BC7" w14:textId="77777777" w:rsidR="00AE30BE" w:rsidRDefault="00AE30BE" w:rsidP="00371265"/>
    <w:p w14:paraId="7AD9783D" w14:textId="77777777" w:rsidR="00AE30BE" w:rsidRDefault="00AE30BE" w:rsidP="00371265"/>
    <w:p w14:paraId="5AD41929" w14:textId="77777777" w:rsidR="00AE30BE" w:rsidRDefault="00AE30BE" w:rsidP="00371265"/>
    <w:p w14:paraId="5C07943A" w14:textId="77777777" w:rsidR="00AE30BE" w:rsidRDefault="00AE30BE" w:rsidP="00371265"/>
    <w:p w14:paraId="39FD94E5" w14:textId="77777777" w:rsidR="00AE30BE" w:rsidRDefault="00AE30BE" w:rsidP="00371265"/>
    <w:p w14:paraId="20768228" w14:textId="77777777" w:rsidR="00AE30BE" w:rsidRDefault="00AE30BE" w:rsidP="00371265"/>
    <w:p w14:paraId="18294AB2" w14:textId="77777777" w:rsidR="00AE30BE" w:rsidRDefault="00AE30BE" w:rsidP="00371265"/>
    <w:p w14:paraId="2EDB4D83" w14:textId="77777777" w:rsidR="00AE30BE" w:rsidRDefault="00AE30BE" w:rsidP="00371265"/>
    <w:p w14:paraId="33B7F71C" w14:textId="77777777" w:rsidR="00AE30BE" w:rsidRDefault="00AE30BE" w:rsidP="00371265"/>
    <w:p w14:paraId="756A43D5" w14:textId="77777777" w:rsidR="00AE30BE" w:rsidRDefault="00AE30BE" w:rsidP="00371265"/>
    <w:p w14:paraId="07A401AE" w14:textId="77777777" w:rsidR="00AE30BE" w:rsidRDefault="00AE30BE" w:rsidP="00371265"/>
    <w:p w14:paraId="5375D5B3" w14:textId="77777777" w:rsidR="00AE30BE" w:rsidRDefault="00AE30BE" w:rsidP="00371265"/>
    <w:p w14:paraId="307CBF08" w14:textId="77777777" w:rsidR="00AE30BE" w:rsidRDefault="00AE30BE" w:rsidP="00371265"/>
    <w:p w14:paraId="0A3A1D12" w14:textId="77777777" w:rsidR="00AE30BE" w:rsidRDefault="00AE30BE" w:rsidP="00371265"/>
    <w:p w14:paraId="65DDA7B1" w14:textId="77777777" w:rsidR="00AE30BE" w:rsidRDefault="00AE30BE" w:rsidP="00371265"/>
    <w:p w14:paraId="5AE200BA" w14:textId="77777777" w:rsidR="00AE30BE" w:rsidRDefault="00AE30BE" w:rsidP="00371265"/>
    <w:p w14:paraId="12C41A29" w14:textId="77777777" w:rsidR="00AE30BE" w:rsidRDefault="00AE30BE" w:rsidP="00371265"/>
    <w:p w14:paraId="719C7C8F" w14:textId="77777777" w:rsidR="00AE30BE" w:rsidRDefault="00AE30BE" w:rsidP="00371265"/>
    <w:p w14:paraId="762C58DB" w14:textId="77777777" w:rsidR="00AE30BE" w:rsidRDefault="00AE30BE" w:rsidP="00371265"/>
    <w:p w14:paraId="25D1E5DC" w14:textId="77777777" w:rsidR="00AE30BE" w:rsidRDefault="00AE30BE" w:rsidP="00371265"/>
    <w:p w14:paraId="29A109F7" w14:textId="77777777" w:rsidR="00AE30BE" w:rsidRDefault="00AE30BE" w:rsidP="00371265"/>
    <w:p w14:paraId="34F06601" w14:textId="77777777" w:rsidR="00AE30BE" w:rsidRDefault="00AE30BE" w:rsidP="00371265"/>
    <w:p w14:paraId="4A338D8F" w14:textId="77777777" w:rsidR="00AE30BE" w:rsidRDefault="00AE30BE" w:rsidP="00371265"/>
    <w:p w14:paraId="44403FA7" w14:textId="77777777" w:rsidR="00AE30BE" w:rsidRDefault="00AE30BE" w:rsidP="00371265"/>
    <w:p w14:paraId="664DFA06" w14:textId="77777777" w:rsidR="00AE30BE" w:rsidRDefault="00AE30BE" w:rsidP="00371265"/>
    <w:p w14:paraId="39EDCE96" w14:textId="77777777" w:rsidR="00AE30BE" w:rsidRDefault="00AE30BE" w:rsidP="00371265"/>
    <w:p w14:paraId="0803262C" w14:textId="77777777" w:rsidR="00AE30BE" w:rsidRDefault="00AE30BE" w:rsidP="00371265"/>
    <w:p w14:paraId="0386F53F" w14:textId="77777777" w:rsidR="001C1B3E" w:rsidRDefault="001C1B3E" w:rsidP="00371265"/>
    <w:p w14:paraId="37DD2A33" w14:textId="77777777" w:rsidR="00AE30BE" w:rsidRDefault="00AE30BE" w:rsidP="00371265"/>
    <w:p w14:paraId="3C79EAAA" w14:textId="77777777" w:rsidR="00AE30BE" w:rsidRDefault="00AE30BE" w:rsidP="00371265"/>
    <w:p w14:paraId="0EB86C50" w14:textId="77777777" w:rsidR="00AE30BE" w:rsidRPr="00371265" w:rsidRDefault="00AE30BE" w:rsidP="00371265"/>
    <w:p w14:paraId="57334B7A" w14:textId="3C39C8C5" w:rsidR="00E867E7" w:rsidRDefault="009271F7" w:rsidP="00CD4E96">
      <w:pPr>
        <w:pStyle w:val="Heading1"/>
      </w:pPr>
      <w:bookmarkStart w:id="194" w:name="_Toc138016873"/>
      <w:bookmarkStart w:id="195" w:name="_Toc138059406"/>
      <w:bookmarkStart w:id="196" w:name="_Toc138148892"/>
      <w:bookmarkStart w:id="197" w:name="_Toc138160253"/>
      <w:bookmarkStart w:id="198" w:name="_Toc165922652"/>
      <w:bookmarkStart w:id="199" w:name="_Toc193196939"/>
      <w:bookmarkEnd w:id="190"/>
      <w:bookmarkEnd w:id="191"/>
      <w:bookmarkEnd w:id="192"/>
      <w:bookmarkEnd w:id="193"/>
      <w:r w:rsidRPr="000E6573">
        <w:lastRenderedPageBreak/>
        <w:t>REFERENCES:</w:t>
      </w:r>
      <w:bookmarkEnd w:id="194"/>
      <w:bookmarkEnd w:id="195"/>
      <w:bookmarkEnd w:id="196"/>
      <w:bookmarkEnd w:id="197"/>
      <w:bookmarkEnd w:id="198"/>
      <w:bookmarkEnd w:id="199"/>
    </w:p>
    <w:p w14:paraId="325B4ACC" w14:textId="77777777" w:rsidR="0041380C" w:rsidRDefault="0041380C" w:rsidP="0041380C">
      <w:pPr>
        <w:rPr>
          <w:rtl/>
        </w:rPr>
      </w:pPr>
    </w:p>
    <w:p w14:paraId="14B21D24" w14:textId="28E9D9AE" w:rsidR="0041380C" w:rsidRDefault="008B6AC3" w:rsidP="008B6AC3">
      <w:pPr>
        <w:pStyle w:val="Reference"/>
        <w:rPr>
          <w:rStyle w:val="Hyperlink"/>
        </w:rPr>
      </w:pPr>
      <w:r w:rsidRPr="008B6AC3">
        <w:rPr>
          <w:rStyle w:val="Hyperlink"/>
          <w:u w:val="none"/>
        </w:rPr>
        <w:t xml:space="preserve">     </w:t>
      </w:r>
      <w:bookmarkStart w:id="200" w:name="REF1"/>
      <w:r w:rsidR="0041380C" w:rsidRPr="00AF0489">
        <w:rPr>
          <w:rStyle w:val="Hyperlink"/>
        </w:rPr>
        <w:fldChar w:fldCharType="begin"/>
      </w:r>
      <w:r w:rsidR="0041380C" w:rsidRPr="00AF0489">
        <w:rPr>
          <w:rStyle w:val="Hyperlink"/>
        </w:rPr>
        <w:instrText>HYPERLINK "https://www.researchgate.net/publication/252559100_Determining_satellite_close_approaches_part_II"</w:instrText>
      </w:r>
      <w:r w:rsidR="0041380C" w:rsidRPr="00AF0489">
        <w:rPr>
          <w:rStyle w:val="Hyperlink"/>
        </w:rPr>
      </w:r>
      <w:r w:rsidR="0041380C" w:rsidRPr="00AF0489">
        <w:rPr>
          <w:rStyle w:val="Hyperlink"/>
        </w:rPr>
        <w:fldChar w:fldCharType="separate"/>
      </w:r>
      <w:r w:rsidR="0041380C" w:rsidRPr="00AF0489">
        <w:rPr>
          <w:rStyle w:val="Hyperlink"/>
        </w:rPr>
        <w:t>Alfano, S. (1994). Determining Satellite Close Approaches-Part II. ADVANCES IN THE ASTRONAUTICAL SCIENCES, 87, 233</w:t>
      </w:r>
      <w:r w:rsidR="0067099E">
        <w:rPr>
          <w:rStyle w:val="Hyperlink"/>
        </w:rPr>
        <w:t xml:space="preserve"> </w:t>
      </w:r>
      <w:r w:rsidR="0041380C" w:rsidRPr="00AF0489">
        <w:rPr>
          <w:rStyle w:val="Hyperlink"/>
        </w:rPr>
        <w:t>-233.</w:t>
      </w:r>
      <w:r w:rsidR="0041380C" w:rsidRPr="00AF0489">
        <w:rPr>
          <w:rStyle w:val="Hyperlink"/>
        </w:rPr>
        <w:fldChar w:fldCharType="end"/>
      </w:r>
      <w:r w:rsidR="0041380C" w:rsidRPr="00AF0489">
        <w:rPr>
          <w:rStyle w:val="Hyperlink"/>
        </w:rPr>
        <w:t xml:space="preserve"> </w:t>
      </w:r>
      <w:bookmarkEnd w:id="200"/>
      <w:r>
        <w:rPr>
          <w:rStyle w:val="Hyperlink"/>
        </w:rPr>
        <w:br/>
      </w:r>
    </w:p>
    <w:p w14:paraId="0E7728C5" w14:textId="3A55938B" w:rsidR="00907062" w:rsidRDefault="008B6AC3" w:rsidP="008B6AC3">
      <w:pPr>
        <w:pStyle w:val="Reference"/>
        <w:rPr>
          <w:rStyle w:val="Hyperlink"/>
        </w:rPr>
      </w:pPr>
      <w:bookmarkStart w:id="201" w:name="_Ref165654644"/>
      <w:r w:rsidRPr="008B6AC3">
        <w:rPr>
          <w:rStyle w:val="Hyperlink"/>
          <w:u w:val="none"/>
        </w:rPr>
        <w:t xml:space="preserve">     </w:t>
      </w:r>
      <w:hyperlink r:id="rId171" w:history="1">
        <w:r w:rsidR="00907062" w:rsidRPr="00AF0489">
          <w:rPr>
            <w:rStyle w:val="Hyperlink"/>
          </w:rPr>
          <w:t>C++ Coding Conventions</w:t>
        </w:r>
        <w:bookmarkEnd w:id="201"/>
      </w:hyperlink>
      <w:r>
        <w:rPr>
          <w:rStyle w:val="Hyperlink"/>
        </w:rPr>
        <w:br/>
      </w:r>
    </w:p>
    <w:p w14:paraId="1D013C1C" w14:textId="69655316" w:rsidR="00907062" w:rsidRDefault="008B6AC3" w:rsidP="008B6AC3">
      <w:pPr>
        <w:pStyle w:val="Reference"/>
        <w:rPr>
          <w:rStyle w:val="Hyperlink"/>
        </w:rPr>
      </w:pPr>
      <w:r w:rsidRPr="008B6AC3">
        <w:rPr>
          <w:rStyle w:val="Hyperlink"/>
          <w:u w:val="none"/>
        </w:rPr>
        <w:t xml:space="preserve">     </w:t>
      </w:r>
      <w:hyperlink r:id="rId172" w:history="1">
        <w:r w:rsidR="00907062" w:rsidRPr="00AF0489">
          <w:rPr>
            <w:rStyle w:val="Hyperlink"/>
          </w:rPr>
          <w:t>CelesTrak</w:t>
        </w:r>
      </w:hyperlink>
      <w:r>
        <w:rPr>
          <w:rStyle w:val="Hyperlink"/>
        </w:rPr>
        <w:br/>
      </w:r>
    </w:p>
    <w:p w14:paraId="130D0E6D" w14:textId="07D13F71" w:rsidR="00907062" w:rsidRDefault="008B6AC3" w:rsidP="008B6AC3">
      <w:pPr>
        <w:pStyle w:val="Reference"/>
        <w:rPr>
          <w:rStyle w:val="Hyperlink"/>
        </w:rPr>
      </w:pPr>
      <w:bookmarkStart w:id="202" w:name="REF9"/>
      <w:bookmarkStart w:id="203" w:name="_Ref165654744"/>
      <w:r w:rsidRPr="008B6AC3">
        <w:rPr>
          <w:rStyle w:val="Hyperlink"/>
          <w:u w:val="none"/>
        </w:rPr>
        <w:t xml:space="preserve">     </w:t>
      </w:r>
      <w:hyperlink r:id="rId173" w:history="1">
        <w:r w:rsidR="00907062" w:rsidRPr="00AF0489">
          <w:rPr>
            <w:rStyle w:val="Hyperlink"/>
          </w:rPr>
          <w:t>CelesTrak Current Data</w:t>
        </w:r>
      </w:hyperlink>
      <w:bookmarkEnd w:id="202"/>
      <w:bookmarkEnd w:id="203"/>
    </w:p>
    <w:p w14:paraId="6F786E7A" w14:textId="77777777" w:rsidR="0041380C" w:rsidRPr="00AF0489" w:rsidRDefault="0041380C" w:rsidP="008B6AC3">
      <w:pPr>
        <w:pStyle w:val="Reference"/>
        <w:numPr>
          <w:ilvl w:val="0"/>
          <w:numId w:val="0"/>
        </w:numPr>
        <w:ind w:left="360"/>
        <w:rPr>
          <w:rStyle w:val="Hyperlink"/>
        </w:rPr>
      </w:pPr>
    </w:p>
    <w:p w14:paraId="4ADAD34C" w14:textId="3C90D9A1" w:rsidR="009271F7" w:rsidRPr="00AF0489" w:rsidRDefault="008B6AC3" w:rsidP="008B6AC3">
      <w:pPr>
        <w:pStyle w:val="Reference"/>
        <w:rPr>
          <w:rStyle w:val="Hyperlink"/>
        </w:rPr>
      </w:pPr>
      <w:bookmarkStart w:id="204" w:name="_Ref165648450"/>
      <w:bookmarkStart w:id="205" w:name="REF2"/>
      <w:r w:rsidRPr="008B6AC3">
        <w:rPr>
          <w:rStyle w:val="Hyperlink"/>
          <w:u w:val="none"/>
        </w:rPr>
        <w:t xml:space="preserve">     </w:t>
      </w:r>
      <w:hyperlink r:id="rId174" w:history="1">
        <w:r w:rsidR="00ED1B9B" w:rsidRPr="00AF0489">
          <w:rPr>
            <w:rStyle w:val="Hyperlink"/>
          </w:rPr>
          <w:t>Denenberg, E. (2020). Satellite closest approach calculation through chebyshev proxy polynomials. Acta Astronautica, 170, 55-65.</w:t>
        </w:r>
      </w:hyperlink>
      <w:bookmarkEnd w:id="204"/>
    </w:p>
    <w:bookmarkEnd w:id="205"/>
    <w:p w14:paraId="438B9A06" w14:textId="77777777" w:rsidR="0041380C" w:rsidRPr="00AF0489" w:rsidRDefault="0041380C" w:rsidP="008B6AC3">
      <w:pPr>
        <w:pStyle w:val="ListParagraph"/>
        <w:rPr>
          <w:rStyle w:val="Hyperlink"/>
        </w:rPr>
      </w:pPr>
    </w:p>
    <w:p w14:paraId="6D8BCE14" w14:textId="52600D69" w:rsidR="00ED1B9B" w:rsidRPr="00907062" w:rsidRDefault="008B6AC3" w:rsidP="008B6AC3">
      <w:pPr>
        <w:pStyle w:val="Reference"/>
        <w:rPr>
          <w:rStyle w:val="Hyperlink"/>
        </w:rPr>
      </w:pPr>
      <w:bookmarkStart w:id="206" w:name="REF3"/>
      <w:r w:rsidRPr="008B6AC3">
        <w:rPr>
          <w:rStyle w:val="Hyperlink"/>
          <w:u w:val="none"/>
        </w:rPr>
        <w:t xml:space="preserve">     </w:t>
      </w:r>
      <w:hyperlink r:id="rId175" w:history="1">
        <w:r w:rsidR="00ED1B9B" w:rsidRPr="00AF0489">
          <w:rPr>
            <w:rStyle w:val="Hyperlink"/>
          </w:rPr>
          <w:t>Denenberg, E., &amp; Gurfil, P. (2016). Improvements to time of closest approach calculation. Journal of Guidance, Control, and Dynamics, 39(9), 1967-1979.</w:t>
        </w:r>
      </w:hyperlink>
    </w:p>
    <w:p w14:paraId="2F56C019" w14:textId="77777777" w:rsidR="00907062" w:rsidRDefault="00907062" w:rsidP="008B6AC3">
      <w:pPr>
        <w:pStyle w:val="ListParagraph"/>
        <w:rPr>
          <w:rStyle w:val="Hyperlink"/>
        </w:rPr>
      </w:pPr>
    </w:p>
    <w:p w14:paraId="2E143FE5" w14:textId="7E8D5601" w:rsidR="00907062" w:rsidRPr="00AF0489" w:rsidRDefault="008B6AC3" w:rsidP="008B6AC3">
      <w:pPr>
        <w:pStyle w:val="Reference"/>
        <w:spacing w:after="160" w:line="259" w:lineRule="auto"/>
        <w:rPr>
          <w:rStyle w:val="Hyperlink"/>
        </w:rPr>
      </w:pPr>
      <w:bookmarkStart w:id="207" w:name="REF10"/>
      <w:r w:rsidRPr="008B6AC3">
        <w:rPr>
          <w:rStyle w:val="Hyperlink"/>
          <w:u w:val="none"/>
        </w:rPr>
        <w:t xml:space="preserve">     </w:t>
      </w:r>
      <w:hyperlink r:id="rId176" w:history="1">
        <w:r w:rsidR="00907062" w:rsidRPr="00AF0489">
          <w:rPr>
            <w:rStyle w:val="Hyperlink"/>
          </w:rPr>
          <w:t>Feasibility Analysis and Performance Testing of Collision Detection Algorithms for  Satellites Project’s GitHub repository</w:t>
        </w:r>
      </w:hyperlink>
    </w:p>
    <w:bookmarkEnd w:id="207"/>
    <w:p w14:paraId="2137ADDA" w14:textId="442607DA" w:rsidR="00907062" w:rsidRDefault="008B6AC3" w:rsidP="008B6AC3">
      <w:pPr>
        <w:pStyle w:val="Reference"/>
        <w:rPr>
          <w:rStyle w:val="Hyperlink"/>
        </w:rPr>
      </w:pPr>
      <w:r w:rsidRPr="008B6AC3">
        <w:rPr>
          <w:rStyle w:val="Hyperlink"/>
          <w:u w:val="none"/>
        </w:rPr>
        <w:t xml:space="preserve">     </w:t>
      </w:r>
      <w:hyperlink r:id="rId177" w:history="1">
        <w:r w:rsidR="00907062" w:rsidRPr="00AF0489">
          <w:rPr>
            <w:rStyle w:val="Hyperlink"/>
          </w:rPr>
          <w:t>Freethink article about space debris</w:t>
        </w:r>
      </w:hyperlink>
      <w:r>
        <w:rPr>
          <w:rStyle w:val="Hyperlink"/>
        </w:rPr>
        <w:br/>
      </w:r>
    </w:p>
    <w:p w14:paraId="2BBC358C" w14:textId="08FA6ADA" w:rsidR="00907062" w:rsidRPr="00AF0489" w:rsidRDefault="008B6AC3" w:rsidP="008B6AC3">
      <w:pPr>
        <w:pStyle w:val="Reference"/>
        <w:spacing w:after="160" w:line="259" w:lineRule="auto"/>
        <w:rPr>
          <w:rStyle w:val="Hyperlink"/>
        </w:rPr>
      </w:pPr>
      <w:bookmarkStart w:id="208" w:name="REF12"/>
      <w:r w:rsidRPr="008B6AC3">
        <w:rPr>
          <w:rStyle w:val="Hyperlink"/>
          <w:u w:val="none"/>
        </w:rPr>
        <w:t xml:space="preserve">     </w:t>
      </w:r>
      <w:hyperlink r:id="rId178" w:history="1">
        <w:r w:rsidR="00907062" w:rsidRPr="00AF0489">
          <w:rPr>
            <w:rStyle w:val="Hyperlink"/>
          </w:rPr>
          <w:t>GOMSpace’s website</w:t>
        </w:r>
      </w:hyperlink>
    </w:p>
    <w:bookmarkStart w:id="209" w:name="Gmock"/>
    <w:bookmarkEnd w:id="208"/>
    <w:p w14:paraId="1AB1982F" w14:textId="3A9D21D4" w:rsidR="00907062" w:rsidRDefault="00907062" w:rsidP="008B6AC3">
      <w:pPr>
        <w:pStyle w:val="Reference"/>
        <w:rPr>
          <w:rStyle w:val="Hyperlink"/>
        </w:rPr>
      </w:pPr>
      <w:r>
        <w:rPr>
          <w:rStyle w:val="Hyperlink"/>
        </w:rPr>
        <w:fldChar w:fldCharType="begin"/>
      </w:r>
      <w:r>
        <w:rPr>
          <w:rStyle w:val="Hyperlink"/>
        </w:rPr>
        <w:instrText>HYPERLINK "https://github.com/google/googletest"</w:instrText>
      </w:r>
      <w:r>
        <w:rPr>
          <w:rStyle w:val="Hyperlink"/>
        </w:rPr>
      </w:r>
      <w:r>
        <w:rPr>
          <w:rStyle w:val="Hyperlink"/>
        </w:rPr>
        <w:fldChar w:fldCharType="separate"/>
      </w:r>
      <w:r w:rsidRPr="00B6663B">
        <w:rPr>
          <w:rStyle w:val="Hyperlink"/>
        </w:rPr>
        <w:t>Google test framework</w:t>
      </w:r>
      <w:r>
        <w:rPr>
          <w:rStyle w:val="Hyperlink"/>
        </w:rPr>
        <w:fldChar w:fldCharType="end"/>
      </w:r>
      <w:bookmarkEnd w:id="209"/>
      <w:r w:rsidR="008B6AC3">
        <w:rPr>
          <w:rStyle w:val="Hyperlink"/>
        </w:rPr>
        <w:br/>
      </w:r>
    </w:p>
    <w:p w14:paraId="12D352DD" w14:textId="39473008" w:rsidR="00907062" w:rsidRDefault="00907062" w:rsidP="008B6AC3">
      <w:pPr>
        <w:pStyle w:val="Reference"/>
        <w:rPr>
          <w:rStyle w:val="Hyperlink"/>
        </w:rPr>
      </w:pPr>
      <w:bookmarkStart w:id="210" w:name="INIH"/>
      <w:r>
        <w:rPr>
          <w:rStyle w:val="Hyperlink"/>
        </w:rPr>
        <w:t>INIH- INI File Reader Library</w:t>
      </w:r>
      <w:r w:rsidR="008B6AC3">
        <w:rPr>
          <w:rStyle w:val="Hyperlink"/>
        </w:rPr>
        <w:t>.</w:t>
      </w:r>
      <w:bookmarkEnd w:id="210"/>
      <w:r w:rsidR="008B6AC3">
        <w:rPr>
          <w:rStyle w:val="Hyperlink"/>
        </w:rPr>
        <w:br/>
      </w:r>
    </w:p>
    <w:bookmarkStart w:id="211" w:name="_Ref165654206"/>
    <w:bookmarkStart w:id="212" w:name="REF13"/>
    <w:bookmarkEnd w:id="206"/>
    <w:p w14:paraId="63C1DC99" w14:textId="413D730D"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sispace.nl/product/on-board-computer/"</w:instrText>
      </w:r>
      <w:r w:rsidRPr="00AF0489">
        <w:rPr>
          <w:rStyle w:val="Hyperlink"/>
        </w:rPr>
      </w:r>
      <w:r w:rsidRPr="00AF0489">
        <w:rPr>
          <w:rStyle w:val="Hyperlink"/>
        </w:rPr>
        <w:fldChar w:fldCharType="separate"/>
      </w:r>
      <w:r w:rsidRPr="00AF0489">
        <w:rPr>
          <w:rStyle w:val="Hyperlink"/>
        </w:rPr>
        <w:t>ISIS On Board Computer</w:t>
      </w:r>
      <w:r w:rsidRPr="00AF0489">
        <w:rPr>
          <w:rStyle w:val="Hyperlink"/>
        </w:rPr>
        <w:fldChar w:fldCharType="end"/>
      </w:r>
      <w:bookmarkEnd w:id="211"/>
      <w:bookmarkEnd w:id="212"/>
      <w:r w:rsidRPr="00AF0489">
        <w:rPr>
          <w:rStyle w:val="Hyperlink"/>
        </w:rPr>
        <w:t xml:space="preserve"> </w:t>
      </w:r>
      <w:r w:rsidR="008B6AC3">
        <w:rPr>
          <w:rStyle w:val="Hyperlink"/>
        </w:rPr>
        <w:br/>
      </w:r>
    </w:p>
    <w:bookmarkStart w:id="213" w:name="ISILAUNCH"/>
    <w:p w14:paraId="7C7578E5" w14:textId="065B2834" w:rsidR="00907062" w:rsidRDefault="00907062" w:rsidP="008B6AC3">
      <w:pPr>
        <w:pStyle w:val="Reference"/>
        <w:rPr>
          <w:rStyle w:val="Hyperlink"/>
        </w:rPr>
      </w:pPr>
      <w:r>
        <w:fldChar w:fldCharType="begin"/>
      </w:r>
      <w:r>
        <w:instrText>HYPERLINK "https://www.isilaunch.com/"</w:instrText>
      </w:r>
      <w:r>
        <w:fldChar w:fldCharType="separate"/>
      </w:r>
      <w:r w:rsidRPr="00AF0489">
        <w:rPr>
          <w:rStyle w:val="Hyperlink"/>
        </w:rPr>
        <w:t>ISILAUNCH’s website</w:t>
      </w:r>
      <w:r>
        <w:fldChar w:fldCharType="end"/>
      </w:r>
      <w:bookmarkEnd w:id="213"/>
    </w:p>
    <w:p w14:paraId="4BFE9D5C" w14:textId="77777777" w:rsidR="0041380C" w:rsidRPr="00AF0489" w:rsidRDefault="0041380C" w:rsidP="008B6AC3">
      <w:pPr>
        <w:pStyle w:val="Reference"/>
        <w:numPr>
          <w:ilvl w:val="0"/>
          <w:numId w:val="0"/>
        </w:numPr>
        <w:rPr>
          <w:rStyle w:val="Hyperlink"/>
        </w:rPr>
      </w:pPr>
    </w:p>
    <w:bookmarkStart w:id="214" w:name="REF4"/>
    <w:p w14:paraId="1F8C8749" w14:textId="1E7214CA" w:rsidR="007E4C10" w:rsidRDefault="00BE124E" w:rsidP="008B6AC3">
      <w:pPr>
        <w:pStyle w:val="Reference"/>
        <w:rPr>
          <w:rStyle w:val="Hyperlink"/>
        </w:rPr>
      </w:pPr>
      <w:r w:rsidRPr="00AF0489">
        <w:rPr>
          <w:rStyle w:val="Hyperlink"/>
        </w:rPr>
        <w:fldChar w:fldCharType="begin"/>
      </w:r>
      <w:r w:rsidRPr="00AF0489">
        <w:rPr>
          <w:rStyle w:val="Hyperlink"/>
        </w:rPr>
        <w:instrText>HYPERLINK "https://citeseerx.ist.psu.edu/document?repid=rep1&amp;type=pdf&amp;doi=227655e022441d1379dfdc395173ed2e776d54ee"</w:instrText>
      </w:r>
      <w:r w:rsidRPr="00AF0489">
        <w:rPr>
          <w:rStyle w:val="Hyperlink"/>
        </w:rPr>
      </w:r>
      <w:r w:rsidRPr="00AF0489">
        <w:rPr>
          <w:rStyle w:val="Hyperlink"/>
        </w:rPr>
        <w:fldChar w:fldCharType="separate"/>
      </w:r>
      <w:r w:rsidR="007E4C10" w:rsidRPr="00AF0489">
        <w:rPr>
          <w:rStyle w:val="Hyperlink"/>
        </w:rPr>
        <w:t>Kessler, D. J., Johnson, N. L., Liou, J. C., &amp; Matney, M. (2010). The kessler syndrome: implications to future space operations. Advances in the Astronautical Sciences, 137(8), 2010.</w:t>
      </w:r>
      <w:r w:rsidRPr="00AF0489">
        <w:rPr>
          <w:rStyle w:val="Hyperlink"/>
        </w:rPr>
        <w:fldChar w:fldCharType="end"/>
      </w:r>
      <w:bookmarkEnd w:id="214"/>
    </w:p>
    <w:p w14:paraId="47836D94" w14:textId="77777777" w:rsidR="00907062" w:rsidRDefault="00907062" w:rsidP="008B6AC3">
      <w:pPr>
        <w:pStyle w:val="ListParagraph"/>
        <w:rPr>
          <w:rStyle w:val="Hyperlink"/>
        </w:rPr>
      </w:pPr>
    </w:p>
    <w:bookmarkStart w:id="215" w:name="_Ref165653232"/>
    <w:bookmarkStart w:id="216" w:name="REF15"/>
    <w:p w14:paraId="180F8FF9" w14:textId="67B30CCC" w:rsidR="00907062" w:rsidRDefault="00907062" w:rsidP="008B6AC3">
      <w:pPr>
        <w:pStyle w:val="Reference"/>
        <w:rPr>
          <w:rStyle w:val="Hyperlink"/>
        </w:rPr>
      </w:pPr>
      <w:r w:rsidRPr="00AF0489">
        <w:rPr>
          <w:rStyle w:val="Hyperlink"/>
        </w:rPr>
        <w:fldChar w:fldCharType="begin"/>
      </w:r>
      <w:r w:rsidRPr="00AF0489">
        <w:rPr>
          <w:rStyle w:val="Hyperlink"/>
        </w:rPr>
        <w:instrText>HYPERLINK "https://science.nasa.gov/solar-system/10-things-whats-that-space-rock"</w:instrText>
      </w:r>
      <w:r w:rsidRPr="00AF0489">
        <w:rPr>
          <w:rStyle w:val="Hyperlink"/>
        </w:rPr>
      </w:r>
      <w:r w:rsidRPr="00AF0489">
        <w:rPr>
          <w:rStyle w:val="Hyperlink"/>
        </w:rPr>
        <w:fldChar w:fldCharType="separate"/>
      </w:r>
      <w:r w:rsidRPr="00AF0489">
        <w:rPr>
          <w:rStyle w:val="Hyperlink"/>
        </w:rPr>
        <w:t>NASA on orbital debris</w:t>
      </w:r>
      <w:r w:rsidRPr="00AF0489">
        <w:rPr>
          <w:rStyle w:val="Hyperlink"/>
        </w:rPr>
        <w:fldChar w:fldCharType="end"/>
      </w:r>
      <w:bookmarkEnd w:id="215"/>
    </w:p>
    <w:p w14:paraId="281308B1" w14:textId="77777777" w:rsidR="00907062" w:rsidRPr="00AF0489" w:rsidRDefault="00907062" w:rsidP="008B6AC3">
      <w:pPr>
        <w:pStyle w:val="Reference"/>
        <w:numPr>
          <w:ilvl w:val="0"/>
          <w:numId w:val="0"/>
        </w:numPr>
        <w:ind w:left="360"/>
        <w:rPr>
          <w:rStyle w:val="Hyperlink"/>
        </w:rPr>
      </w:pPr>
    </w:p>
    <w:bookmarkStart w:id="217" w:name="REF16"/>
    <w:bookmarkEnd w:id="216"/>
    <w:p w14:paraId="7D4141D8" w14:textId="7F3799AE" w:rsidR="00907062" w:rsidRDefault="00907062" w:rsidP="008B6AC3">
      <w:pPr>
        <w:pStyle w:val="Reference"/>
        <w:rPr>
          <w:rStyle w:val="Hyperlink"/>
        </w:rPr>
      </w:pPr>
      <w:r w:rsidRPr="00AF0489">
        <w:rPr>
          <w:rStyle w:val="Hyperlink"/>
        </w:rPr>
        <w:fldChar w:fldCharType="begin"/>
      </w:r>
      <w:r w:rsidRPr="00AF0489">
        <w:rPr>
          <w:rStyle w:val="Hyperlink"/>
        </w:rPr>
        <w:instrText>HYPERLINK "https://www.iadc-home.org/references/pdfview/id/74"</w:instrText>
      </w:r>
      <w:r w:rsidRPr="00AF0489">
        <w:rPr>
          <w:rStyle w:val="Hyperlink"/>
        </w:rPr>
      </w:r>
      <w:r w:rsidRPr="00AF0489">
        <w:rPr>
          <w:rStyle w:val="Hyperlink"/>
        </w:rPr>
        <w:fldChar w:fldCharType="separate"/>
      </w:r>
      <w:r w:rsidRPr="00AF0489">
        <w:rPr>
          <w:rStyle w:val="Hyperlink"/>
        </w:rPr>
        <w:t>NASA Procedural Requirements for Limiting Orbital Debris</w:t>
      </w:r>
      <w:r w:rsidRPr="00AF0489">
        <w:rPr>
          <w:rStyle w:val="Hyperlink"/>
        </w:rPr>
        <w:fldChar w:fldCharType="end"/>
      </w:r>
      <w:bookmarkEnd w:id="217"/>
      <w:r w:rsidR="008B6AC3">
        <w:rPr>
          <w:rStyle w:val="Hyperlink"/>
        </w:rPr>
        <w:br/>
      </w:r>
    </w:p>
    <w:bookmarkStart w:id="218" w:name="OBCdatasheets"/>
    <w:p w14:paraId="6BB1A9F3" w14:textId="5CFBA263" w:rsidR="00907062" w:rsidRDefault="00907062" w:rsidP="008B6AC3">
      <w:pPr>
        <w:pStyle w:val="Reference"/>
        <w:rPr>
          <w:rStyle w:val="Hyperlink"/>
        </w:rPr>
      </w:pPr>
      <w:r>
        <w:fldChar w:fldCharType="begin"/>
      </w:r>
      <w:r>
        <w:instrText>HYPERLINK "https://github.com/cohensh96/Satellite-s-project/tree/main/DataSheets"</w:instrText>
      </w:r>
      <w:r>
        <w:fldChar w:fldCharType="separate"/>
      </w:r>
      <w:r w:rsidRPr="00AF0489">
        <w:rPr>
          <w:rStyle w:val="Hyperlink"/>
        </w:rPr>
        <w:t>OBC’s Datasheets, GitHub repository</w:t>
      </w:r>
      <w:r>
        <w:fldChar w:fldCharType="end"/>
      </w:r>
      <w:bookmarkEnd w:id="218"/>
      <w:r w:rsidR="008B6AC3">
        <w:rPr>
          <w:rStyle w:val="Hyperlink"/>
        </w:rPr>
        <w:br/>
      </w:r>
    </w:p>
    <w:bookmarkStart w:id="219" w:name="_Ref165654535"/>
    <w:p w14:paraId="78BE30F8" w14:textId="2019FB03" w:rsidR="008B6AC3" w:rsidRDefault="008B6AC3" w:rsidP="008B6AC3">
      <w:pPr>
        <w:pStyle w:val="Reference"/>
        <w:rPr>
          <w:rStyle w:val="Hyperlink"/>
        </w:rPr>
      </w:pPr>
      <w:r w:rsidRPr="00AF0489">
        <w:rPr>
          <w:rStyle w:val="Hyperlink"/>
        </w:rPr>
        <w:fldChar w:fldCharType="begin"/>
      </w:r>
      <w:r w:rsidR="005C4822">
        <w:rPr>
          <w:rStyle w:val="Hyperlink"/>
        </w:rPr>
        <w:instrText>HYPERLINK "https://github.com/cohensh96/Satellite-s-project"</w:instrText>
      </w:r>
      <w:r w:rsidRPr="00AF0489">
        <w:rPr>
          <w:rStyle w:val="Hyperlink"/>
        </w:rPr>
      </w:r>
      <w:r w:rsidRPr="00AF0489">
        <w:rPr>
          <w:rStyle w:val="Hyperlink"/>
        </w:rPr>
        <w:fldChar w:fldCharType="separate"/>
      </w:r>
      <w:r w:rsidRPr="00AF0489">
        <w:rPr>
          <w:rStyle w:val="Hyperlink"/>
        </w:rPr>
        <w:t>Our GitHub repository</w:t>
      </w:r>
      <w:r w:rsidRPr="00AF0489">
        <w:rPr>
          <w:rStyle w:val="Hyperlink"/>
        </w:rPr>
        <w:fldChar w:fldCharType="end"/>
      </w:r>
      <w:r w:rsidRPr="00AF0489">
        <w:rPr>
          <w:rStyle w:val="Hyperlink"/>
        </w:rPr>
        <w:t xml:space="preserve"> </w:t>
      </w:r>
      <w:bookmarkEnd w:id="219"/>
      <w:r>
        <w:rPr>
          <w:rStyle w:val="Hyperlink"/>
        </w:rPr>
        <w:br/>
      </w:r>
    </w:p>
    <w:bookmarkStart w:id="220" w:name="RaspberryPi"/>
    <w:p w14:paraId="48466869" w14:textId="77777777" w:rsidR="00AB5F8E" w:rsidRPr="00AB5F8E" w:rsidRDefault="008B6AC3" w:rsidP="00AB5F8E">
      <w:pPr>
        <w:pStyle w:val="Reference"/>
        <w:rPr>
          <w:color w:val="0563C1" w:themeColor="hyperlink"/>
          <w:u w:val="single"/>
        </w:rPr>
      </w:pPr>
      <w:r>
        <w:fldChar w:fldCharType="begin"/>
      </w:r>
      <w:r>
        <w:instrText>HYPERLINK "https://datasheets.raspberrypi.com/rpi5/raspberry-pi-5-product-brief.pdf"</w:instrText>
      </w:r>
      <w:r>
        <w:fldChar w:fldCharType="separate"/>
      </w:r>
      <w:r w:rsidRPr="004B1DD6">
        <w:rPr>
          <w:rStyle w:val="Hyperlink"/>
        </w:rPr>
        <w:t>Raspberry Pi 5</w:t>
      </w:r>
      <w:r>
        <w:fldChar w:fldCharType="end"/>
      </w:r>
      <w:bookmarkEnd w:id="220"/>
    </w:p>
    <w:p w14:paraId="02699940" w14:textId="77777777" w:rsidR="00AB5F8E" w:rsidRDefault="00AB5F8E" w:rsidP="00AB5F8E">
      <w:pPr>
        <w:pStyle w:val="Reference"/>
        <w:numPr>
          <w:ilvl w:val="0"/>
          <w:numId w:val="0"/>
        </w:numPr>
        <w:ind w:left="360"/>
        <w:rPr>
          <w:color w:val="0563C1" w:themeColor="hyperlink"/>
          <w:u w:val="single"/>
        </w:rPr>
      </w:pPr>
    </w:p>
    <w:bookmarkStart w:id="221" w:name="CMake"/>
    <w:p w14:paraId="05C0F36C" w14:textId="57A982BF" w:rsidR="008B6AC3" w:rsidRDefault="00AB5F8E" w:rsidP="00AB5F8E">
      <w:pPr>
        <w:pStyle w:val="Reference"/>
        <w:rPr>
          <w:rStyle w:val="Hyperlink"/>
        </w:rPr>
      </w:pPr>
      <w:r>
        <w:fldChar w:fldCharType="begin"/>
      </w:r>
      <w:r>
        <w:instrText>HYPERLINK "https://gitlab.kitware.com/cmake/cmake"</w:instrText>
      </w:r>
      <w:r>
        <w:fldChar w:fldCharType="separate"/>
      </w:r>
      <w:r w:rsidRPr="00AB5F8E">
        <w:rPr>
          <w:rStyle w:val="Hyperlink"/>
        </w:rPr>
        <w:t>Repository for CMake in github</w:t>
      </w:r>
      <w:r>
        <w:fldChar w:fldCharType="end"/>
      </w:r>
      <w:bookmarkEnd w:id="221"/>
      <w:r w:rsidR="008B6AC3">
        <w:br/>
      </w:r>
    </w:p>
    <w:bookmarkStart w:id="222" w:name="REF18"/>
    <w:p w14:paraId="20021296" w14:textId="7B19D3CB" w:rsidR="008B6AC3" w:rsidRPr="00AF0489" w:rsidRDefault="008B6AC3" w:rsidP="008B6AC3">
      <w:pPr>
        <w:pStyle w:val="Reference"/>
        <w:rPr>
          <w:rStyle w:val="Hyperlink"/>
          <w:rtl/>
        </w:rPr>
      </w:pPr>
      <w:r w:rsidRPr="00AF0489">
        <w:rPr>
          <w:rStyle w:val="Hyperlink"/>
        </w:rPr>
        <w:lastRenderedPageBreak/>
        <w:fldChar w:fldCharType="begin"/>
      </w:r>
      <w:r w:rsidRPr="00AF0489">
        <w:rPr>
          <w:rStyle w:val="Hyperlink"/>
        </w:rPr>
        <w:instrText>HYPERLINK "https://celestrak.org/SOCRATES/"</w:instrText>
      </w:r>
      <w:r w:rsidRPr="00AF0489">
        <w:rPr>
          <w:rStyle w:val="Hyperlink"/>
        </w:rPr>
      </w:r>
      <w:r w:rsidRPr="00AF0489">
        <w:rPr>
          <w:rStyle w:val="Hyperlink"/>
        </w:rPr>
        <w:fldChar w:fldCharType="separate"/>
      </w:r>
      <w:r w:rsidRPr="00AF0489">
        <w:rPr>
          <w:rStyle w:val="Hyperlink"/>
        </w:rPr>
        <w:t>Satellite Orbital Conjunction Reports Assessing Threatening Encounters in Space</w:t>
      </w:r>
      <w:r w:rsidRPr="00AF0489">
        <w:rPr>
          <w:rStyle w:val="Hyperlink"/>
        </w:rPr>
        <w:fldChar w:fldCharType="end"/>
      </w:r>
      <w:r>
        <w:rPr>
          <w:rStyle w:val="Hyperlink"/>
        </w:rPr>
        <w:br/>
      </w:r>
    </w:p>
    <w:bookmarkStart w:id="223" w:name="REF19"/>
    <w:bookmarkEnd w:id="222"/>
    <w:p w14:paraId="55726F62" w14:textId="0D858D08"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https://satsearch.co/"</w:instrText>
      </w:r>
      <w:r w:rsidRPr="00AF0489">
        <w:rPr>
          <w:rStyle w:val="Hyperlink"/>
        </w:rPr>
      </w:r>
      <w:r w:rsidRPr="00AF0489">
        <w:rPr>
          <w:rStyle w:val="Hyperlink"/>
        </w:rPr>
        <w:fldChar w:fldCharType="separate"/>
      </w:r>
      <w:r w:rsidRPr="00AF0489">
        <w:rPr>
          <w:rStyle w:val="Hyperlink"/>
        </w:rPr>
        <w:t>SatSearch’s website</w:t>
      </w:r>
      <w:r w:rsidRPr="00AF0489">
        <w:rPr>
          <w:rStyle w:val="Hyperlink"/>
        </w:rPr>
        <w:fldChar w:fldCharType="end"/>
      </w:r>
    </w:p>
    <w:bookmarkStart w:id="224" w:name="SemanticVersioning"/>
    <w:bookmarkEnd w:id="223"/>
    <w:p w14:paraId="00F156B4" w14:textId="6771F918" w:rsidR="008B6AC3" w:rsidRPr="00AF0489" w:rsidRDefault="008B6AC3" w:rsidP="008B6AC3">
      <w:pPr>
        <w:pStyle w:val="Reference"/>
        <w:rPr>
          <w:rStyle w:val="Hyperlink"/>
        </w:rPr>
      </w:pPr>
      <w:r>
        <w:fldChar w:fldCharType="begin"/>
      </w:r>
      <w:r>
        <w:instrText>HYPERLINK "https://semver.org/spec/v2.0.0.html"</w:instrText>
      </w:r>
      <w:r>
        <w:fldChar w:fldCharType="separate"/>
      </w:r>
      <w:r w:rsidRPr="00B6663B">
        <w:rPr>
          <w:rStyle w:val="Hyperlink"/>
        </w:rPr>
        <w:t>Semantic Versioning</w:t>
      </w:r>
      <w:r>
        <w:fldChar w:fldCharType="end"/>
      </w:r>
      <w:bookmarkEnd w:id="224"/>
      <w:r>
        <w:br/>
      </w:r>
    </w:p>
    <w:bookmarkStart w:id="225" w:name="SGP4"/>
    <w:p w14:paraId="76255482" w14:textId="06F9F7DF" w:rsidR="008B6AC3" w:rsidRDefault="008B6AC3" w:rsidP="008B6AC3">
      <w:pPr>
        <w:pStyle w:val="Reference"/>
        <w:rPr>
          <w:rStyle w:val="Hyperlink"/>
        </w:rPr>
      </w:pPr>
      <w:r>
        <w:fldChar w:fldCharType="begin"/>
      </w:r>
      <w:r>
        <w:instrText>HYPERLINK "https://celestrak.org/publications/AIAA/2006-6753/"</w:instrText>
      </w:r>
      <w:r>
        <w:fldChar w:fldCharType="separate"/>
      </w:r>
      <w:r w:rsidRPr="0042122B">
        <w:rPr>
          <w:rStyle w:val="Hyperlink"/>
        </w:rPr>
        <w:t>SGP4 and implementation for C++</w:t>
      </w:r>
      <w:r>
        <w:fldChar w:fldCharType="end"/>
      </w:r>
      <w:bookmarkEnd w:id="225"/>
      <w:r>
        <w:br/>
      </w:r>
    </w:p>
    <w:p w14:paraId="059F3365" w14:textId="2450E6CC" w:rsidR="00907062" w:rsidRDefault="008B6AC3" w:rsidP="008B6AC3">
      <w:pPr>
        <w:pStyle w:val="Reference"/>
        <w:rPr>
          <w:rStyle w:val="Hyperlink"/>
        </w:rPr>
      </w:pPr>
      <w:hyperlink r:id="rId179" w:history="1">
        <w:r w:rsidRPr="00AF0489">
          <w:rPr>
            <w:rStyle w:val="Hyperlink"/>
          </w:rPr>
          <w:t>SGP4 python library</w:t>
        </w:r>
      </w:hyperlink>
      <w:r>
        <w:rPr>
          <w:rStyle w:val="Hyperlink"/>
        </w:rPr>
        <w:br/>
      </w:r>
    </w:p>
    <w:bookmarkStart w:id="226" w:name="SQLite"/>
    <w:p w14:paraId="04C2EC74" w14:textId="3F463DD3" w:rsidR="008B6AC3" w:rsidRDefault="008B6AC3" w:rsidP="008B6AC3">
      <w:pPr>
        <w:pStyle w:val="Reference"/>
        <w:rPr>
          <w:rStyle w:val="Hyperlink"/>
        </w:rPr>
      </w:pPr>
      <w:r>
        <w:fldChar w:fldCharType="begin"/>
      </w:r>
      <w:r>
        <w:instrText>HYPERLINK "https://www.sqlite.org/index.html"</w:instrText>
      </w:r>
      <w:r>
        <w:fldChar w:fldCharType="separate"/>
      </w:r>
      <w:r w:rsidRPr="0042122B">
        <w:rPr>
          <w:rStyle w:val="Hyperlink"/>
        </w:rPr>
        <w:t>SQLITE 3</w:t>
      </w:r>
      <w:r>
        <w:fldChar w:fldCharType="end"/>
      </w:r>
      <w:bookmarkEnd w:id="226"/>
      <w:r>
        <w:br/>
      </w:r>
    </w:p>
    <w:bookmarkStart w:id="227" w:name="_Ref165653922"/>
    <w:bookmarkStart w:id="228" w:name="REF23"/>
    <w:p w14:paraId="1DEBAD34" w14:textId="21CA3EFD" w:rsidR="008B6AC3" w:rsidRDefault="008B6AC3" w:rsidP="008B6AC3">
      <w:pPr>
        <w:pStyle w:val="Reference"/>
        <w:rPr>
          <w:rStyle w:val="Hyperlink"/>
        </w:rPr>
      </w:pPr>
      <w:r w:rsidRPr="00AF0489">
        <w:rPr>
          <w:rStyle w:val="Hyperlink"/>
        </w:rPr>
        <w:fldChar w:fldCharType="begin"/>
      </w:r>
      <w:r w:rsidRPr="00AF0489">
        <w:rPr>
          <w:rStyle w:val="Hyperlink"/>
        </w:rPr>
        <w:instrText>HYPERLINK "https://arma.sourceforge.net/"</w:instrText>
      </w:r>
      <w:r w:rsidRPr="00AF0489">
        <w:rPr>
          <w:rStyle w:val="Hyperlink"/>
        </w:rPr>
      </w:r>
      <w:r w:rsidRPr="00AF0489">
        <w:rPr>
          <w:rStyle w:val="Hyperlink"/>
        </w:rPr>
        <w:fldChar w:fldCharType="separate"/>
      </w:r>
      <w:r w:rsidRPr="00AF0489">
        <w:rPr>
          <w:rStyle w:val="Hyperlink"/>
        </w:rPr>
        <w:t>The Armadillo Library</w:t>
      </w:r>
      <w:r w:rsidRPr="00AF0489">
        <w:rPr>
          <w:rStyle w:val="Hyperlink"/>
        </w:rPr>
        <w:fldChar w:fldCharType="end"/>
      </w:r>
      <w:bookmarkEnd w:id="227"/>
    </w:p>
    <w:p w14:paraId="75606034" w14:textId="77777777" w:rsidR="008B6AC3" w:rsidRPr="00AF0489" w:rsidRDefault="008B6AC3" w:rsidP="008B6AC3">
      <w:pPr>
        <w:pStyle w:val="Reference"/>
        <w:numPr>
          <w:ilvl w:val="0"/>
          <w:numId w:val="0"/>
        </w:numPr>
        <w:ind w:left="360"/>
        <w:rPr>
          <w:rStyle w:val="Hyperlink"/>
        </w:rPr>
      </w:pPr>
    </w:p>
    <w:bookmarkStart w:id="229" w:name="_Ref165653916"/>
    <w:bookmarkStart w:id="230" w:name="Eigen"/>
    <w:bookmarkEnd w:id="228"/>
    <w:p w14:paraId="0D57B390" w14:textId="4BE8BA6F" w:rsidR="008B6AC3" w:rsidRDefault="008B6AC3" w:rsidP="008B6AC3">
      <w:pPr>
        <w:pStyle w:val="Reference"/>
        <w:rPr>
          <w:rStyle w:val="Hyperlink"/>
        </w:rPr>
      </w:pPr>
      <w:r w:rsidRPr="00AF0489">
        <w:rPr>
          <w:rStyle w:val="Hyperlink"/>
        </w:rPr>
        <w:fldChar w:fldCharType="begin"/>
      </w:r>
      <w:r w:rsidRPr="00AF0489">
        <w:rPr>
          <w:rStyle w:val="Hyperlink"/>
        </w:rPr>
        <w:instrText>HYPERLINK "C:\\Users\\shircohen\\Desktop\\Study\\</w:instrText>
      </w:r>
      <w:r w:rsidRPr="00AF0489">
        <w:rPr>
          <w:rStyle w:val="Hyperlink"/>
          <w:rtl/>
        </w:rPr>
        <w:instrText>שנה ד סמסטר ב</w:instrText>
      </w:r>
      <w:r w:rsidRPr="00AF0489">
        <w:rPr>
          <w:rStyle w:val="Hyperlink"/>
        </w:rPr>
        <w:instrText>\\Final Poroject\\Phase A\\FINAL \\[1]https:\\eigen.tuxfamily.org\\index.php?title=Main_Page"</w:instrText>
      </w:r>
      <w:r w:rsidRPr="00AF0489">
        <w:rPr>
          <w:rStyle w:val="Hyperlink"/>
        </w:rPr>
      </w:r>
      <w:r w:rsidRPr="00AF0489">
        <w:rPr>
          <w:rStyle w:val="Hyperlink"/>
        </w:rPr>
        <w:fldChar w:fldCharType="separate"/>
      </w:r>
      <w:r w:rsidRPr="00AF0489">
        <w:rPr>
          <w:rStyle w:val="Hyperlink"/>
        </w:rPr>
        <w:t>The Eigen Library</w:t>
      </w:r>
      <w:bookmarkEnd w:id="229"/>
      <w:r w:rsidRPr="00AF0489">
        <w:rPr>
          <w:rStyle w:val="Hyperlink"/>
        </w:rPr>
        <w:fldChar w:fldCharType="end"/>
      </w:r>
      <w:bookmarkEnd w:id="230"/>
      <w:r>
        <w:rPr>
          <w:rStyle w:val="Hyperlink"/>
        </w:rPr>
        <w:br/>
      </w:r>
    </w:p>
    <w:bookmarkStart w:id="231" w:name="REF25"/>
    <w:p w14:paraId="43097702" w14:textId="1C291E70" w:rsidR="008B6AC3" w:rsidRPr="00AF0489" w:rsidRDefault="008B6AC3" w:rsidP="008B6AC3">
      <w:pPr>
        <w:pStyle w:val="Reference"/>
        <w:spacing w:after="160" w:line="259" w:lineRule="auto"/>
        <w:rPr>
          <w:rStyle w:val="Hyperlink"/>
        </w:rPr>
      </w:pPr>
      <w:r w:rsidRPr="00AF0489">
        <w:rPr>
          <w:rStyle w:val="Hyperlink"/>
        </w:rPr>
        <w:fldChar w:fldCharType="begin"/>
      </w:r>
      <w:r w:rsidRPr="00AF0489">
        <w:rPr>
          <w:rStyle w:val="Hyperlink"/>
        </w:rPr>
        <w:instrText>HYPERLINK "C:\\Users\\yotik\\OneDrive\\Desktop\\</w:instrText>
      </w:r>
      <w:r w:rsidRPr="00AF0489">
        <w:rPr>
          <w:rStyle w:val="Hyperlink"/>
          <w:rtl/>
        </w:rPr>
        <w:instrText>לימודים\\שנה ד\\סמסטר ב\\פרוייקט סוף חלק א\\ספר שלנו</w:instrText>
      </w:r>
      <w:r w:rsidRPr="00AF0489">
        <w:rPr>
          <w:rStyle w:val="Hyperlink"/>
        </w:rPr>
        <w:instrText>\\[1]https:\\www.embeddedts.com\\products\\TS-7553?tab=specs"</w:instrText>
      </w:r>
      <w:r w:rsidRPr="00AF0489">
        <w:rPr>
          <w:rStyle w:val="Hyperlink"/>
        </w:rPr>
      </w:r>
      <w:r w:rsidRPr="00AF0489">
        <w:rPr>
          <w:rStyle w:val="Hyperlink"/>
        </w:rPr>
        <w:fldChar w:fldCharType="separate"/>
      </w:r>
      <w:r w:rsidRPr="00AF0489">
        <w:rPr>
          <w:rStyle w:val="Hyperlink"/>
        </w:rPr>
        <w:t>TS-7553 OBC’s data</w:t>
      </w:r>
      <w:r w:rsidRPr="00AF0489">
        <w:rPr>
          <w:rStyle w:val="Hyperlink"/>
        </w:rPr>
        <w:fldChar w:fldCharType="end"/>
      </w:r>
    </w:p>
    <w:bookmarkStart w:id="232" w:name="UNspace"/>
    <w:bookmarkEnd w:id="231"/>
    <w:p w14:paraId="43B39251" w14:textId="30014706" w:rsidR="008B6AC3" w:rsidRDefault="008B6AC3" w:rsidP="008B6AC3">
      <w:pPr>
        <w:pStyle w:val="Reference"/>
        <w:rPr>
          <w:rStyle w:val="Hyperlink"/>
        </w:rPr>
      </w:pPr>
      <w:r w:rsidRPr="00AF0489">
        <w:rPr>
          <w:rStyle w:val="Hyperlink"/>
        </w:rPr>
        <w:fldChar w:fldCharType="begin"/>
      </w:r>
      <w:r w:rsidRPr="00AF0489">
        <w:rPr>
          <w:rStyle w:val="Hyperlink"/>
        </w:rPr>
        <w:instrText>HYPERLINK "https://www.iadc-home.org/references/pdfview/id/75"</w:instrText>
      </w:r>
      <w:r w:rsidRPr="00AF0489">
        <w:rPr>
          <w:rStyle w:val="Hyperlink"/>
        </w:rPr>
      </w:r>
      <w:r w:rsidRPr="00AF0489">
        <w:rPr>
          <w:rStyle w:val="Hyperlink"/>
        </w:rPr>
        <w:fldChar w:fldCharType="separate"/>
      </w:r>
      <w:r w:rsidRPr="00AF0489">
        <w:rPr>
          <w:rStyle w:val="Hyperlink"/>
        </w:rPr>
        <w:t>UN Space Debris Mitigation Guidelines</w:t>
      </w:r>
      <w:r w:rsidRPr="00AF0489">
        <w:rPr>
          <w:rStyle w:val="Hyperlink"/>
        </w:rPr>
        <w:fldChar w:fldCharType="end"/>
      </w:r>
    </w:p>
    <w:bookmarkEnd w:id="232"/>
    <w:p w14:paraId="5B735AFF" w14:textId="77777777" w:rsidR="00AF0489" w:rsidRPr="00AF0489" w:rsidRDefault="00AF0489" w:rsidP="00AF0489">
      <w:pPr>
        <w:pStyle w:val="Reference"/>
        <w:numPr>
          <w:ilvl w:val="0"/>
          <w:numId w:val="0"/>
        </w:numPr>
        <w:jc w:val="both"/>
        <w:rPr>
          <w:rStyle w:val="Hyperlink"/>
        </w:rPr>
      </w:pPr>
    </w:p>
    <w:bookmarkStart w:id="233" w:name="_Ref165653717"/>
    <w:bookmarkStart w:id="234" w:name="REF5"/>
    <w:p w14:paraId="3D210295" w14:textId="13B05F3C" w:rsidR="0041380C" w:rsidRPr="00AF0489" w:rsidRDefault="007E4C10" w:rsidP="0041380C">
      <w:pPr>
        <w:pStyle w:val="Reference"/>
        <w:spacing w:after="160" w:line="259" w:lineRule="auto"/>
        <w:jc w:val="both"/>
        <w:rPr>
          <w:rStyle w:val="Hyperlink"/>
        </w:rPr>
      </w:pPr>
      <w:r w:rsidRPr="00AF0489">
        <w:rPr>
          <w:rStyle w:val="Hyperlink"/>
        </w:rPr>
        <w:fldChar w:fldCharType="begin"/>
      </w:r>
      <w:r w:rsidRPr="00AF0489">
        <w:rPr>
          <w:rStyle w:val="Hyperlink"/>
        </w:rPr>
        <w:instrText>HYPERLINK "https://celestrak.org/publications/AIAA/2006-6753/AIAA-2006-6753.pdf"</w:instrText>
      </w:r>
      <w:r w:rsidRPr="00AF0489">
        <w:rPr>
          <w:rStyle w:val="Hyperlink"/>
        </w:rPr>
      </w:r>
      <w:r w:rsidRPr="00AF0489">
        <w:rPr>
          <w:rStyle w:val="Hyperlink"/>
        </w:rPr>
        <w:fldChar w:fldCharType="separate"/>
      </w:r>
      <w:r w:rsidRPr="00AF0489">
        <w:rPr>
          <w:rStyle w:val="Hyperlink"/>
        </w:rPr>
        <w:t>Vallado, D. A., Crawford, P., Hujsak, R., &amp; Kelso, T. S. (2006, August). Revisiting spacetrack report# 3. AIAA-2006-6753. AIAA Astrodynamics Specialists Conference and Exhibit. Keystone, CO: American Institute of Aeronautics and Astronautics.</w:t>
      </w:r>
      <w:r w:rsidRPr="00AF0489">
        <w:rPr>
          <w:rStyle w:val="Hyperlink"/>
        </w:rPr>
        <w:fldChar w:fldCharType="end"/>
      </w:r>
      <w:r w:rsidRPr="00AF0489">
        <w:rPr>
          <w:rStyle w:val="Hyperlink"/>
        </w:rPr>
        <w:t xml:space="preserve"> </w:t>
      </w:r>
      <w:bookmarkEnd w:id="233"/>
      <w:bookmarkEnd w:id="234"/>
    </w:p>
    <w:p w14:paraId="159FD1B0" w14:textId="77777777" w:rsidR="00B6663B" w:rsidRDefault="00B6663B" w:rsidP="00B6663B">
      <w:pPr>
        <w:pStyle w:val="ListParagraph"/>
        <w:rPr>
          <w:rStyle w:val="Hyperlink"/>
        </w:rPr>
      </w:pPr>
      <w:bookmarkStart w:id="235" w:name="REF28"/>
    </w:p>
    <w:bookmarkEnd w:id="235"/>
    <w:p w14:paraId="638D2248" w14:textId="77777777" w:rsidR="00223862" w:rsidRPr="005620E2" w:rsidRDefault="00223862" w:rsidP="001B3836">
      <w:pPr>
        <w:pStyle w:val="Reference"/>
        <w:numPr>
          <w:ilvl w:val="0"/>
          <w:numId w:val="0"/>
        </w:numPr>
        <w:spacing w:after="160" w:line="259" w:lineRule="auto"/>
        <w:ind w:left="360"/>
      </w:pPr>
    </w:p>
    <w:p w14:paraId="3A9FE362" w14:textId="0884904D" w:rsidR="00D45BEE" w:rsidRPr="00AF0489" w:rsidRDefault="00D45BEE" w:rsidP="00CD4E96">
      <w:pPr>
        <w:pStyle w:val="Heading1"/>
      </w:pPr>
      <w:bookmarkStart w:id="236" w:name="_Toc193196940"/>
      <w:r w:rsidRPr="00AF0489">
        <w:t>AI Prompts</w:t>
      </w:r>
      <w:bookmarkEnd w:id="236"/>
      <w:r w:rsidRPr="00AF0489">
        <w:t> </w:t>
      </w:r>
    </w:p>
    <w:p w14:paraId="139B5528" w14:textId="77777777" w:rsidR="0018705E" w:rsidRDefault="00EC66F0" w:rsidP="0018705E">
      <w:pPr>
        <w:pStyle w:val="Reference"/>
        <w:numPr>
          <w:ilvl w:val="0"/>
          <w:numId w:val="0"/>
        </w:numPr>
        <w:ind w:left="360"/>
        <w:jc w:val="both"/>
      </w:pPr>
      <w:r w:rsidRPr="00EC66F0">
        <w:t xml:space="preserve">During the research </w:t>
      </w:r>
      <w:r w:rsidR="0018705E" w:rsidRPr="0018705E">
        <w:t xml:space="preserve">phase </w:t>
      </w:r>
      <w:r w:rsidRPr="00EC66F0">
        <w:t>of our project, we used AI tools such as ChatGPT to validate our technology choices, improve grammar, and explore new feature ideas for our application. The following are examples of the prompts we used and how the AI’s feedback influenced our research and development decisions.</w:t>
      </w:r>
    </w:p>
    <w:p w14:paraId="22E30384" w14:textId="491E904F" w:rsidR="00D45BEE" w:rsidRPr="00D45BEE" w:rsidRDefault="00D45BEE" w:rsidP="0018705E">
      <w:pPr>
        <w:pStyle w:val="Reference"/>
        <w:numPr>
          <w:ilvl w:val="0"/>
          <w:numId w:val="0"/>
        </w:numPr>
        <w:ind w:left="360"/>
        <w:jc w:val="both"/>
      </w:pPr>
    </w:p>
    <w:p w14:paraId="75529319" w14:textId="38352395" w:rsidR="00444870" w:rsidRDefault="00444870" w:rsidP="00444870">
      <w:pPr>
        <w:pStyle w:val="Reference"/>
      </w:pPr>
      <w:r>
        <w:t>W</w:t>
      </w:r>
      <w:r w:rsidRPr="00444870">
        <w:t>rite me short literature review on the Propagator SGP4. Remember to include references</w:t>
      </w:r>
      <w:r w:rsidR="0085689D">
        <w:t>.</w:t>
      </w:r>
      <w:r w:rsidR="00C45971" w:rsidRPr="00D45BEE">
        <w:rPr>
          <w:b/>
          <w:bCs/>
        </w:rPr>
        <w:br/>
      </w:r>
      <w:hyperlink r:id="rId180" w:history="1">
        <w:r w:rsidR="0085689D" w:rsidRPr="000146B5">
          <w:rPr>
            <w:rStyle w:val="Hyperlink"/>
          </w:rPr>
          <w:t>https://chatgpt.com/share/66e9f25b-5580-8006-873e-73a4bb0a32d4</w:t>
        </w:r>
      </w:hyperlink>
    </w:p>
    <w:p w14:paraId="06BB4CD0" w14:textId="77777777" w:rsidR="00C45971" w:rsidRPr="00D45BEE" w:rsidRDefault="00C45971" w:rsidP="00444870">
      <w:pPr>
        <w:pStyle w:val="Reference"/>
        <w:numPr>
          <w:ilvl w:val="0"/>
          <w:numId w:val="0"/>
        </w:numPr>
      </w:pPr>
    </w:p>
    <w:p w14:paraId="059571C7" w14:textId="7D3917B3" w:rsidR="0085689D" w:rsidRDefault="0085689D" w:rsidP="0085689D">
      <w:pPr>
        <w:pStyle w:val="Reference"/>
      </w:pPr>
      <w:r w:rsidRPr="0085689D">
        <w:t>Create for me a two page literature review about [2] Denenberg, E. (2020). Satellite closest approach calculation through chebyshev proxy polynomials. Acta Astronautica, 170, 55-65. Remember to include references</w:t>
      </w:r>
      <w:r>
        <w:t>.</w:t>
      </w:r>
    </w:p>
    <w:p w14:paraId="21209029" w14:textId="29CC490B" w:rsidR="00C45971" w:rsidRDefault="0085689D" w:rsidP="0085689D">
      <w:pPr>
        <w:pStyle w:val="Reference"/>
        <w:numPr>
          <w:ilvl w:val="0"/>
          <w:numId w:val="0"/>
        </w:numPr>
      </w:pPr>
      <w:r>
        <w:t xml:space="preserve">       </w:t>
      </w:r>
      <w:hyperlink r:id="rId181" w:history="1">
        <w:r w:rsidRPr="000146B5">
          <w:rPr>
            <w:rStyle w:val="Hyperlink"/>
          </w:rPr>
          <w:t>https://chatgpt.com/share/66e9f307-3c88-8006-8ab4-ed7fb3743687</w:t>
        </w:r>
      </w:hyperlink>
    </w:p>
    <w:p w14:paraId="0BA78080" w14:textId="77777777" w:rsidR="0085689D" w:rsidRDefault="0085689D" w:rsidP="0085689D">
      <w:pPr>
        <w:pStyle w:val="ListParagraph"/>
      </w:pPr>
    </w:p>
    <w:p w14:paraId="6D86BD97" w14:textId="1A604344" w:rsidR="0085689D" w:rsidRDefault="0085689D" w:rsidP="0085689D">
      <w:pPr>
        <w:pStyle w:val="Reference"/>
      </w:pPr>
      <w:r w:rsidRPr="0085689D">
        <w:t>Create for me a two page literature review about Alfano, S. (1994). Determining Satellite Close Approaches-Part II. ADVANCES IN THE ASTRONAUTICAL SCIENCES, 87, 233-233. Remember to include references. </w:t>
      </w:r>
    </w:p>
    <w:p w14:paraId="5CBA0298" w14:textId="2D25BEFD" w:rsidR="0085689D" w:rsidRDefault="0085689D" w:rsidP="0085689D">
      <w:pPr>
        <w:pStyle w:val="Reference"/>
        <w:numPr>
          <w:ilvl w:val="0"/>
          <w:numId w:val="0"/>
        </w:numPr>
        <w:ind w:left="360"/>
      </w:pPr>
      <w:hyperlink r:id="rId182" w:history="1">
        <w:r w:rsidRPr="000146B5">
          <w:rPr>
            <w:rStyle w:val="Hyperlink"/>
          </w:rPr>
          <w:t>https://chatgpt.com/share/66e9f437-28d4-8006-985f-e0e22ec792b6</w:t>
        </w:r>
      </w:hyperlink>
    </w:p>
    <w:p w14:paraId="79473F25" w14:textId="084A4EE9" w:rsidR="00C45971" w:rsidRPr="00D45BEE" w:rsidRDefault="00C45971" w:rsidP="00C45971">
      <w:pPr>
        <w:pStyle w:val="Reference"/>
        <w:numPr>
          <w:ilvl w:val="0"/>
          <w:numId w:val="0"/>
        </w:numPr>
        <w:ind w:left="360"/>
      </w:pPr>
    </w:p>
    <w:p w14:paraId="1D8FF41D" w14:textId="77777777" w:rsidR="0085689D" w:rsidRPr="0085689D" w:rsidRDefault="0085689D" w:rsidP="0085689D">
      <w:pPr>
        <w:pStyle w:val="Reference"/>
      </w:pPr>
      <w:r w:rsidRPr="0085689D">
        <w:lastRenderedPageBreak/>
        <w:t>Create for me a two page literature review about [3] Denenberg, E., &amp; Gurfil, P. (2016). Improvements to time of closest approach calculation. Journal of Guidance, Control, and Dynamics, 39(9), 1967-1979. Remember to include references. </w:t>
      </w:r>
    </w:p>
    <w:p w14:paraId="4910EB3A" w14:textId="16A5A5BC" w:rsidR="00C45971" w:rsidRDefault="00504790" w:rsidP="0085689D">
      <w:pPr>
        <w:pStyle w:val="Reference"/>
        <w:numPr>
          <w:ilvl w:val="0"/>
          <w:numId w:val="0"/>
        </w:numPr>
        <w:ind w:left="360"/>
      </w:pPr>
      <w:hyperlink r:id="rId183" w:history="1">
        <w:r w:rsidRPr="000146B5">
          <w:rPr>
            <w:rStyle w:val="Hyperlink"/>
          </w:rPr>
          <w:t>https://chatgpt.com/share/66e9f4ad-e3ec-8006-afd4-0fbe2e85b792</w:t>
        </w:r>
      </w:hyperlink>
    </w:p>
    <w:p w14:paraId="2FDCF70A" w14:textId="77777777" w:rsidR="00C45971" w:rsidRDefault="00C45971" w:rsidP="00504790"/>
    <w:p w14:paraId="3139DCA6" w14:textId="102B010E" w:rsidR="00C45971" w:rsidRDefault="004D028B" w:rsidP="00C45971">
      <w:pPr>
        <w:pStyle w:val="Reference"/>
      </w:pPr>
      <w:r w:rsidRPr="004D028B">
        <w:t>Sort the reference articles in alphabetical order according to the first author of the article</w:t>
      </w:r>
      <w:r w:rsidR="0038020F">
        <w:t>.</w:t>
      </w:r>
      <w:r w:rsidR="00C45971" w:rsidRPr="00D45BEE">
        <w:rPr>
          <w:b/>
          <w:bCs/>
        </w:rPr>
        <w:br/>
      </w:r>
      <w:hyperlink r:id="rId184" w:history="1">
        <w:r w:rsidR="00786C3C" w:rsidRPr="00360632">
          <w:rPr>
            <w:rStyle w:val="Hyperlink"/>
          </w:rPr>
          <w:t>https://chatgpt.com/c/67d14a47-cbb0-8006-9847-23de161bdf27</w:t>
        </w:r>
      </w:hyperlink>
    </w:p>
    <w:p w14:paraId="1D18E084" w14:textId="77777777" w:rsidR="00786C3C" w:rsidRDefault="00786C3C" w:rsidP="00786C3C">
      <w:pPr>
        <w:pStyle w:val="Reference"/>
        <w:numPr>
          <w:ilvl w:val="0"/>
          <w:numId w:val="0"/>
        </w:numPr>
        <w:ind w:left="360"/>
      </w:pPr>
    </w:p>
    <w:p w14:paraId="7727A9C0" w14:textId="77777777" w:rsidR="004D028B" w:rsidRPr="00745501" w:rsidRDefault="004D028B" w:rsidP="004D028B">
      <w:pPr>
        <w:pStyle w:val="Reference"/>
        <w:numPr>
          <w:ilvl w:val="0"/>
          <w:numId w:val="0"/>
        </w:numPr>
        <w:ind w:left="360"/>
      </w:pPr>
    </w:p>
    <w:p w14:paraId="24573134" w14:textId="2D6FC3D9" w:rsidR="00D45BEE" w:rsidRPr="00D45BEE" w:rsidRDefault="00C45971" w:rsidP="00F61DD6">
      <w:pPr>
        <w:pStyle w:val="Reference"/>
        <w:numPr>
          <w:ilvl w:val="0"/>
          <w:numId w:val="0"/>
        </w:numPr>
      </w:pPr>
      <w:r w:rsidRPr="00D45BEE">
        <w:br/>
      </w:r>
    </w:p>
    <w:sectPr w:rsidR="00D45BEE" w:rsidRPr="00D45BEE" w:rsidSect="00214F5C">
      <w:headerReference w:type="default" r:id="rId185"/>
      <w:footerReference w:type="default" r:id="rId186"/>
      <w:headerReference w:type="first" r:id="rId187"/>
      <w:footerReference w:type="first" r:id="rId18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F32F33" w14:textId="77777777" w:rsidR="00697269" w:rsidRDefault="00697269" w:rsidP="004714BA">
      <w:r>
        <w:separator/>
      </w:r>
    </w:p>
    <w:p w14:paraId="5266AB11" w14:textId="77777777" w:rsidR="00697269" w:rsidRDefault="00697269"/>
  </w:endnote>
  <w:endnote w:type="continuationSeparator" w:id="0">
    <w:p w14:paraId="4D28F62D" w14:textId="77777777" w:rsidR="00697269" w:rsidRDefault="00697269" w:rsidP="004714BA">
      <w:r>
        <w:continuationSeparator/>
      </w:r>
    </w:p>
    <w:p w14:paraId="3778F7FC" w14:textId="77777777" w:rsidR="00697269" w:rsidRDefault="00697269"/>
  </w:endnote>
  <w:endnote w:type="continuationNotice" w:id="1">
    <w:p w14:paraId="25F935F0" w14:textId="77777777" w:rsidR="00697269" w:rsidRDefault="00697269"/>
    <w:p w14:paraId="64970F67" w14:textId="77777777" w:rsidR="00697269" w:rsidRDefault="006972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FA79CE"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450EA6" w14:textId="77777777" w:rsidR="00697269" w:rsidRDefault="00697269" w:rsidP="004714BA">
      <w:r>
        <w:separator/>
      </w:r>
    </w:p>
    <w:p w14:paraId="5E4FF5C2" w14:textId="77777777" w:rsidR="00697269" w:rsidRDefault="00697269"/>
  </w:footnote>
  <w:footnote w:type="continuationSeparator" w:id="0">
    <w:p w14:paraId="11DBCFE9" w14:textId="77777777" w:rsidR="00697269" w:rsidRDefault="00697269" w:rsidP="004714BA">
      <w:r>
        <w:continuationSeparator/>
      </w:r>
    </w:p>
    <w:p w14:paraId="38C3E401" w14:textId="77777777" w:rsidR="00697269" w:rsidRDefault="00697269"/>
  </w:footnote>
  <w:footnote w:type="continuationNotice" w:id="1">
    <w:p w14:paraId="2768DDAA" w14:textId="77777777" w:rsidR="00697269" w:rsidRDefault="00697269"/>
    <w:p w14:paraId="7D0C7C4D" w14:textId="77777777" w:rsidR="00697269" w:rsidRDefault="0069726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">
              <v:group id="Group 159" o:spid="_x0000_s1031" style="position:absolute;width:17007;height:10241" coordsize="17007,102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">
                <v:rect id="Rectangle 160" o:spid="_x0000_s1032" style="position:absolute;width:17007;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&#13;&#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&#13;&#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&#13;&#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" filled="f" stroked="f" strokeweight=".5pt">
                <v:textbox inset=",7.2pt,,7.2pt">
                  <w:txbxContent>
                    <w:p w14:paraId="3F26EB90" w14:textId="77777777" w:rsidR="00377C81" w:rsidRDefault="00377C81" w:rsidP="00377C81">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DA52E01"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C34CE75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A00F8B"/>
    <w:multiLevelType w:val="multilevel"/>
    <w:tmpl w:val="8402DD66"/>
    <w:styleLink w:val="CurrentList13"/>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none"/>
      <w:lvlText w:val="1.1.1.1.1.%1"/>
      <w:lvlJc w:val="left"/>
      <w:pPr>
        <w:ind w:left="2087" w:hanging="65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 w15:restartNumberingAfterBreak="0">
    <w:nsid w:val="04491DFF"/>
    <w:multiLevelType w:val="multilevel"/>
    <w:tmpl w:val="BC08F8A8"/>
    <w:styleLink w:val="CurrentList1"/>
    <w:lvl w:ilvl="0">
      <w:start w:val="1"/>
      <w:numFmt w:val="decimal"/>
      <w:lvlText w:val="%1."/>
      <w:lvlJc w:val="left"/>
      <w:pPr>
        <w:ind w:left="360" w:hanging="360"/>
      </w:pPr>
    </w:lvl>
    <w:lvl w:ilvl="1">
      <w:start w:val="1"/>
      <w:numFmt w:val="decimal"/>
      <w:lvlText w:val="%1.%2."/>
      <w:lvlJc w:val="left"/>
      <w:pPr>
        <w:ind w:left="792" w:hanging="432"/>
      </w:p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5460AC4"/>
    <w:multiLevelType w:val="hybridMultilevel"/>
    <w:tmpl w:val="C9D0A8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5BF2D60"/>
    <w:multiLevelType w:val="multilevel"/>
    <w:tmpl w:val="EA1CFA18"/>
    <w:styleLink w:val="CurrentList17"/>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 w15:restartNumberingAfterBreak="0">
    <w:nsid w:val="0E156B7B"/>
    <w:multiLevelType w:val="hybridMultilevel"/>
    <w:tmpl w:val="11FA1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8E1E5D"/>
    <w:multiLevelType w:val="multilevel"/>
    <w:tmpl w:val="0409001D"/>
    <w:styleLink w:val="CurrentList9"/>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CF323F"/>
    <w:multiLevelType w:val="hybridMultilevel"/>
    <w:tmpl w:val="CB9003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19EA50FD"/>
    <w:multiLevelType w:val="hybridMultilevel"/>
    <w:tmpl w:val="6CFC5BA6"/>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22443E59"/>
    <w:multiLevelType w:val="multilevel"/>
    <w:tmpl w:val="B16E5B04"/>
    <w:styleLink w:val="CurrentList12"/>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1.1.1.1.%1%5"/>
      <w:lvlJc w:val="left"/>
      <w:pPr>
        <w:ind w:left="3629" w:hanging="794"/>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11" w15:restartNumberingAfterBreak="0">
    <w:nsid w:val="22C40507"/>
    <w:multiLevelType w:val="hybridMultilevel"/>
    <w:tmpl w:val="EA1604E2"/>
    <w:lvl w:ilvl="0" w:tplc="C54C90CA">
      <w:start w:val="1"/>
      <w:numFmt w:val="decimal"/>
      <w:pStyle w:val="Images"/>
      <w:lvlText w:val="Image %1:"/>
      <w:lvlJc w:val="left"/>
      <w:pPr>
        <w:ind w:left="1069" w:hanging="360"/>
      </w:p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2" w15:restartNumberingAfterBreak="0">
    <w:nsid w:val="291B24A4"/>
    <w:multiLevelType w:val="hybridMultilevel"/>
    <w:tmpl w:val="A2448D36"/>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3" w15:restartNumberingAfterBreak="0">
    <w:nsid w:val="29D808CF"/>
    <w:multiLevelType w:val="multilevel"/>
    <w:tmpl w:val="FA786A0C"/>
    <w:styleLink w:val="CurrentList15"/>
    <w:lvl w:ilvl="0">
      <w:start w:val="1"/>
      <w:numFmt w:val="decimal"/>
      <w:lvlText w:val="Image %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2DB94D7A"/>
    <w:multiLevelType w:val="multilevel"/>
    <w:tmpl w:val="2AB83EE8"/>
    <w:styleLink w:val="CurrentList8"/>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2087" w:hanging="652"/>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F3371A2"/>
    <w:multiLevelType w:val="multilevel"/>
    <w:tmpl w:val="035E7D62"/>
    <w:styleLink w:val="CurrentList5"/>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1635531"/>
    <w:multiLevelType w:val="multilevel"/>
    <w:tmpl w:val="0DD88B90"/>
    <w:styleLink w:val="CurrentList1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4F54DA2"/>
    <w:multiLevelType w:val="hybridMultilevel"/>
    <w:tmpl w:val="39840C7A"/>
    <w:lvl w:ilvl="0" w:tplc="EAA68BE4">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5927335"/>
    <w:multiLevelType w:val="hybridMultilevel"/>
    <w:tmpl w:val="11AEC80C"/>
    <w:lvl w:ilvl="0" w:tplc="20000001">
      <w:start w:val="1"/>
      <w:numFmt w:val="bullet"/>
      <w:lvlText w:val=""/>
      <w:lvlJc w:val="left"/>
      <w:pPr>
        <w:ind w:left="720" w:hanging="360"/>
      </w:pPr>
      <w:rPr>
        <w:rFonts w:ascii="Symbol" w:hAnsi="Symbol" w:hint="default"/>
      </w:rPr>
    </w:lvl>
    <w:lvl w:ilvl="1" w:tplc="B6183DAE">
      <w:start w:val="2"/>
      <w:numFmt w:val="bullet"/>
      <w:lvlText w:val=""/>
      <w:lvlJc w:val="left"/>
      <w:pPr>
        <w:ind w:left="1440" w:hanging="360"/>
      </w:pPr>
      <w:rPr>
        <w:rFonts w:ascii="Symbol" w:eastAsia="Times New Roman" w:hAnsi="Symbol" w:cstheme="minorBidi" w:hint="default"/>
        <w:b/>
        <w:i/>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3F9328C4"/>
    <w:multiLevelType w:val="hybridMultilevel"/>
    <w:tmpl w:val="3EBC04F0"/>
    <w:lvl w:ilvl="0" w:tplc="E83CD868">
      <w:start w:val="1"/>
      <w:numFmt w:val="decimal"/>
      <w:pStyle w:val="Graphs"/>
      <w:lvlText w:val="Graph %1:"/>
      <w:lvlJc w:val="left"/>
      <w:pPr>
        <w:ind w:left="360" w:hanging="360"/>
      </w:pPr>
      <w:rPr>
        <w:rFonts w:cs="Arial" w:hint="default"/>
        <w:bCs w:val="0"/>
        <w:iCs w:val="0"/>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2021130"/>
    <w:multiLevelType w:val="multilevel"/>
    <w:tmpl w:val="5C92ACD8"/>
    <w:styleLink w:val="CurrentList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CCE51E4"/>
    <w:multiLevelType w:val="multilevel"/>
    <w:tmpl w:val="0409001D"/>
    <w:styleLink w:val="CurrentList1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5B4F34D9"/>
    <w:multiLevelType w:val="hybridMultilevel"/>
    <w:tmpl w:val="B83A4022"/>
    <w:lvl w:ilvl="0" w:tplc="C4A6AB5E">
      <w:start w:val="1"/>
      <w:numFmt w:val="decimal"/>
      <w:pStyle w:val="Tables"/>
      <w:lvlText w:val="Table %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0338D9"/>
    <w:multiLevelType w:val="hybridMultilevel"/>
    <w:tmpl w:val="EFD211AE"/>
    <w:lvl w:ilvl="0" w:tplc="BA46C62A">
      <w:start w:val="1"/>
      <w:numFmt w:val="decimal"/>
      <w:pStyle w:val="Reference"/>
      <w:lvlText w:val="[%1]"/>
      <w:lvlJc w:val="left"/>
      <w:pPr>
        <w:ind w:left="360" w:hanging="360"/>
      </w:pPr>
      <w:rPr>
        <w:rFonts w:hint="default"/>
        <w:b/>
        <w:bCs w:val="0"/>
        <w:color w:val="000000" w:themeColor="text1"/>
        <w:sz w:val="24"/>
        <w:szCs w:val="24"/>
      </w:rPr>
    </w:lvl>
    <w:lvl w:ilvl="1" w:tplc="20000019">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4" w15:restartNumberingAfterBreak="0">
    <w:nsid w:val="5F811DEF"/>
    <w:multiLevelType w:val="hybridMultilevel"/>
    <w:tmpl w:val="74846FE8"/>
    <w:lvl w:ilvl="0" w:tplc="ABE01E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AB51F2"/>
    <w:multiLevelType w:val="hybridMultilevel"/>
    <w:tmpl w:val="D070D68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1AF35FF"/>
    <w:multiLevelType w:val="multilevel"/>
    <w:tmpl w:val="A540FCA2"/>
    <w:styleLink w:val="CurrentList11"/>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numFmt w:val="decimal"/>
      <w:lvlText w:val="%1.%2.%3.%4.1."/>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27" w15:restartNumberingAfterBreak="0">
    <w:nsid w:val="61E30C4F"/>
    <w:multiLevelType w:val="hybridMultilevel"/>
    <w:tmpl w:val="6A887AD8"/>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61B6963"/>
    <w:multiLevelType w:val="multilevel"/>
    <w:tmpl w:val="CB7E53C4"/>
    <w:lvl w:ilvl="0">
      <w:start w:val="1"/>
      <w:numFmt w:val="decimal"/>
      <w:lvlText w:val="%1."/>
      <w:lvlJc w:val="left"/>
      <w:pPr>
        <w:ind w:left="720" w:hanging="360"/>
      </w:pPr>
    </w:lvl>
    <w:lvl w:ilvl="1">
      <w:start w:val="4"/>
      <w:numFmt w:val="decimal"/>
      <w:isLgl/>
      <w:lvlText w:val="%1.%2"/>
      <w:lvlJc w:val="left"/>
      <w:pPr>
        <w:ind w:left="1296" w:hanging="72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2088" w:hanging="108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456" w:hanging="1800"/>
      </w:pPr>
      <w:rPr>
        <w:rFonts w:hint="default"/>
      </w:rPr>
    </w:lvl>
    <w:lvl w:ilvl="7">
      <w:start w:val="1"/>
      <w:numFmt w:val="decimal"/>
      <w:isLgl/>
      <w:lvlText w:val="%1.%2.%3.%4.%5.%6.%7.%8"/>
      <w:lvlJc w:val="left"/>
      <w:pPr>
        <w:ind w:left="3672" w:hanging="1800"/>
      </w:pPr>
      <w:rPr>
        <w:rFonts w:hint="default"/>
      </w:rPr>
    </w:lvl>
    <w:lvl w:ilvl="8">
      <w:start w:val="1"/>
      <w:numFmt w:val="decimal"/>
      <w:isLgl/>
      <w:lvlText w:val="%1.%2.%3.%4.%5.%6.%7.%8.%9"/>
      <w:lvlJc w:val="left"/>
      <w:pPr>
        <w:ind w:left="4248" w:hanging="2160"/>
      </w:pPr>
      <w:rPr>
        <w:rFonts w:hint="default"/>
      </w:rPr>
    </w:lvl>
  </w:abstractNum>
  <w:abstractNum w:abstractNumId="29" w15:restartNumberingAfterBreak="0">
    <w:nsid w:val="66533A0A"/>
    <w:multiLevelType w:val="multilevel"/>
    <w:tmpl w:val="44BC639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b w:val="0"/>
        <w:bCs w:val="0"/>
      </w:rPr>
    </w:lvl>
    <w:lvl w:ilvl="4">
      <w:start w:val="1"/>
      <w:numFmt w:val="decimal"/>
      <w:pStyle w:val="Heading5"/>
      <w:lvlText w:val="%1.%2.%3.%4.%5."/>
      <w:lvlJc w:val="left"/>
      <w:pPr>
        <w:ind w:left="2232" w:hanging="792"/>
      </w:pPr>
      <w:rPr>
        <w:rFonts w:hint="default"/>
      </w:rPr>
    </w:lvl>
    <w:lvl w:ilvl="5">
      <w:start w:val="1"/>
      <w:numFmt w:val="decimal"/>
      <w:pStyle w:val="Heading6"/>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A3F30F5"/>
    <w:multiLevelType w:val="hybridMultilevel"/>
    <w:tmpl w:val="C714E4BA"/>
    <w:lvl w:ilvl="0" w:tplc="0409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6ABF71F8"/>
    <w:multiLevelType w:val="multilevel"/>
    <w:tmpl w:val="E6FAA072"/>
    <w:styleLink w:val="CurrentList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DDC5DFB"/>
    <w:multiLevelType w:val="hybridMultilevel"/>
    <w:tmpl w:val="B87613F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E30050C"/>
    <w:multiLevelType w:val="hybridMultilevel"/>
    <w:tmpl w:val="B66A88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166DB4"/>
    <w:multiLevelType w:val="hybridMultilevel"/>
    <w:tmpl w:val="D57EC11A"/>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5" w15:restartNumberingAfterBreak="0">
    <w:nsid w:val="71B6369A"/>
    <w:multiLevelType w:val="multilevel"/>
    <w:tmpl w:val="6EE22C88"/>
    <w:styleLink w:val="CurrentList7"/>
    <w:lvl w:ilvl="0">
      <w:start w:val="1"/>
      <w:numFmt w:val="decimal"/>
      <w:lvlText w:val="%1"/>
      <w:lvlJc w:val="left"/>
      <w:pPr>
        <w:ind w:left="1080" w:hanging="1080"/>
      </w:pPr>
      <w:rPr>
        <w:rFonts w:hint="default"/>
      </w:rPr>
    </w:lvl>
    <w:lvl w:ilvl="1">
      <w:start w:val="1"/>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38630FE"/>
    <w:multiLevelType w:val="hybridMultilevel"/>
    <w:tmpl w:val="4B8EF2B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 w15:restartNumberingAfterBreak="0">
    <w:nsid w:val="773A39B9"/>
    <w:multiLevelType w:val="multilevel"/>
    <w:tmpl w:val="23827AB8"/>
    <w:styleLink w:val="CurrentList3"/>
    <w:lvl w:ilvl="0">
      <w:start w:val="1"/>
      <w:numFmt w:val="decimal"/>
      <w:lvlText w:val="%1."/>
      <w:lvlJc w:val="left"/>
      <w:pPr>
        <w:ind w:left="360" w:hanging="360"/>
      </w:pPr>
    </w:lvl>
    <w:lvl w:ilvl="1">
      <w:start w:val="1"/>
      <w:numFmt w:val="none"/>
      <w:lvlText w:val="2.2"/>
      <w:lvlJc w:val="right"/>
      <w:pPr>
        <w:ind w:left="540" w:hanging="180"/>
      </w:pPr>
      <w:rPr>
        <w:rFonts w:hint="default"/>
      </w:rPr>
    </w:lvl>
    <w:lvl w:ilvl="2">
      <w:start w:val="1"/>
      <w:numFmt w:val="none"/>
      <w:lvlText w:val="2.1.4"/>
      <w:lvlJc w:val="left"/>
      <w:pPr>
        <w:ind w:left="1080" w:hanging="360"/>
      </w:pPr>
      <w:rPr>
        <w:rFonts w:hint="default"/>
      </w:rPr>
    </w:lvl>
    <w:lvl w:ilvl="3">
      <w:start w:val="1"/>
      <w:numFmt w:val="none"/>
      <w:lvlText w:val="2.1.4.3"/>
      <w:lvlJc w:val="left"/>
      <w:pPr>
        <w:ind w:left="1440" w:hanging="360"/>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7623CBE"/>
    <w:multiLevelType w:val="multilevel"/>
    <w:tmpl w:val="C3E6D2C8"/>
    <w:styleLink w:val="CurrentList10"/>
    <w:lvl w:ilvl="0">
      <w:start w:val="1"/>
      <w:numFmt w:val="decimal"/>
      <w:lvlText w:val="%1."/>
      <w:lvlJc w:val="left"/>
      <w:pPr>
        <w:ind w:left="1795" w:hanging="360"/>
      </w:pPr>
      <w:rPr>
        <w:rFonts w:hint="default"/>
      </w:rPr>
    </w:lvl>
    <w:lvl w:ilvl="1">
      <w:start w:val="1"/>
      <w:numFmt w:val="decimal"/>
      <w:lvlText w:val="%1.%2."/>
      <w:lvlJc w:val="left"/>
      <w:pPr>
        <w:ind w:left="2227" w:hanging="432"/>
      </w:pPr>
      <w:rPr>
        <w:rFonts w:hint="default"/>
      </w:rPr>
    </w:lvl>
    <w:lvl w:ilvl="2">
      <w:start w:val="1"/>
      <w:numFmt w:val="decimal"/>
      <w:lvlText w:val="%1.%2.%3."/>
      <w:lvlJc w:val="left"/>
      <w:pPr>
        <w:ind w:left="2659" w:hanging="504"/>
      </w:pPr>
      <w:rPr>
        <w:rFonts w:hint="default"/>
      </w:rPr>
    </w:lvl>
    <w:lvl w:ilvl="3">
      <w:start w:val="1"/>
      <w:numFmt w:val="decimal"/>
      <w:lvlText w:val="%1.%2.%3.%4."/>
      <w:lvlJc w:val="left"/>
      <w:pPr>
        <w:ind w:left="3163" w:hanging="648"/>
      </w:pPr>
      <w:rPr>
        <w:rFonts w:hint="default"/>
      </w:rPr>
    </w:lvl>
    <w:lvl w:ilvl="4">
      <w:start w:val="1"/>
      <w:numFmt w:val="decimal"/>
      <w:lvlText w:val="%1.%2.%3.%4.%5."/>
      <w:lvlJc w:val="left"/>
      <w:pPr>
        <w:ind w:left="3667" w:hanging="792"/>
      </w:pPr>
      <w:rPr>
        <w:rFonts w:hint="default"/>
      </w:rPr>
    </w:lvl>
    <w:lvl w:ilvl="5">
      <w:start w:val="1"/>
      <w:numFmt w:val="decimal"/>
      <w:lvlText w:val="%1.%2.%3.%4.%5.%6."/>
      <w:lvlJc w:val="left"/>
      <w:pPr>
        <w:ind w:left="4171" w:hanging="936"/>
      </w:pPr>
      <w:rPr>
        <w:rFonts w:hint="default"/>
      </w:rPr>
    </w:lvl>
    <w:lvl w:ilvl="6">
      <w:start w:val="1"/>
      <w:numFmt w:val="decimal"/>
      <w:lvlText w:val="%1.%2.%3.%4.%5.%6.%7."/>
      <w:lvlJc w:val="left"/>
      <w:pPr>
        <w:ind w:left="4675" w:hanging="1080"/>
      </w:pPr>
      <w:rPr>
        <w:rFonts w:hint="default"/>
      </w:rPr>
    </w:lvl>
    <w:lvl w:ilvl="7">
      <w:start w:val="1"/>
      <w:numFmt w:val="decimal"/>
      <w:lvlText w:val="%1.%2.%3.%4.%5.%6.%7.%8."/>
      <w:lvlJc w:val="left"/>
      <w:pPr>
        <w:ind w:left="5179" w:hanging="1224"/>
      </w:pPr>
      <w:rPr>
        <w:rFonts w:hint="default"/>
      </w:rPr>
    </w:lvl>
    <w:lvl w:ilvl="8">
      <w:start w:val="1"/>
      <w:numFmt w:val="decimal"/>
      <w:lvlText w:val="%1.%2.%3.%4.%5.%6.%7.%8.%9."/>
      <w:lvlJc w:val="left"/>
      <w:pPr>
        <w:ind w:left="5755" w:hanging="1440"/>
      </w:pPr>
      <w:rPr>
        <w:rFonts w:hint="default"/>
      </w:rPr>
    </w:lvl>
  </w:abstractNum>
  <w:abstractNum w:abstractNumId="39" w15:restartNumberingAfterBreak="0">
    <w:nsid w:val="78594432"/>
    <w:multiLevelType w:val="multilevel"/>
    <w:tmpl w:val="834EDECE"/>
    <w:styleLink w:val="CurrentList14"/>
    <w:lvl w:ilvl="0">
      <w:start w:val="1"/>
      <w:numFmt w:val="decimal"/>
      <w:lvlText w:val="%1."/>
      <w:lvlJc w:val="left"/>
      <w:pPr>
        <w:ind w:left="1000" w:hanging="1000"/>
      </w:pPr>
      <w:rPr>
        <w:rFonts w:hint="default"/>
      </w:rPr>
    </w:lvl>
    <w:lvl w:ilvl="1">
      <w:start w:val="1"/>
      <w:numFmt w:val="decimal"/>
      <w:lvlText w:val="%1.%2."/>
      <w:lvlJc w:val="left"/>
      <w:pPr>
        <w:ind w:left="1360" w:hanging="1000"/>
      </w:pPr>
      <w:rPr>
        <w:rFonts w:hint="default"/>
      </w:rPr>
    </w:lvl>
    <w:lvl w:ilvl="2">
      <w:start w:val="1"/>
      <w:numFmt w:val="decimal"/>
      <w:lvlText w:val="%1.%2.%3."/>
      <w:lvlJc w:val="left"/>
      <w:pPr>
        <w:ind w:left="1720" w:hanging="100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0" w15:restartNumberingAfterBreak="0">
    <w:nsid w:val="7A76602F"/>
    <w:multiLevelType w:val="multilevel"/>
    <w:tmpl w:val="48A69D20"/>
    <w:styleLink w:val="CurrentList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BDB5D7F"/>
    <w:multiLevelType w:val="hybridMultilevel"/>
    <w:tmpl w:val="6EE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D9062EC"/>
    <w:multiLevelType w:val="hybridMultilevel"/>
    <w:tmpl w:val="8716F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79531889">
    <w:abstractNumId w:val="29"/>
  </w:num>
  <w:num w:numId="2" w16cid:durableId="1962026878">
    <w:abstractNumId w:val="17"/>
  </w:num>
  <w:num w:numId="3" w16cid:durableId="525751271">
    <w:abstractNumId w:val="5"/>
  </w:num>
  <w:num w:numId="4" w16cid:durableId="496457857">
    <w:abstractNumId w:val="11"/>
  </w:num>
  <w:num w:numId="5" w16cid:durableId="182746815">
    <w:abstractNumId w:val="19"/>
  </w:num>
  <w:num w:numId="6" w16cid:durableId="1444035273">
    <w:abstractNumId w:val="23"/>
  </w:num>
  <w:num w:numId="7" w16cid:durableId="1048068313">
    <w:abstractNumId w:val="29"/>
    <w:lvlOverride w:ilvl="0">
      <w:startOverride w:val="5"/>
    </w:lvlOverride>
    <w:lvlOverride w:ilvl="1">
      <w:startOverride w:val="3"/>
    </w:lvlOverride>
    <w:lvlOverride w:ilvl="2">
      <w:startOverride w:val="2"/>
    </w:lvlOverride>
  </w:num>
  <w:num w:numId="8" w16cid:durableId="1581057004">
    <w:abstractNumId w:val="29"/>
    <w:lvlOverride w:ilvl="0">
      <w:startOverride w:val="5"/>
    </w:lvlOverride>
    <w:lvlOverride w:ilvl="1">
      <w:startOverride w:val="3"/>
    </w:lvlOverride>
    <w:lvlOverride w:ilvl="2">
      <w:startOverride w:val="3"/>
    </w:lvlOverride>
  </w:num>
  <w:num w:numId="9" w16cid:durableId="268900446">
    <w:abstractNumId w:val="29"/>
    <w:lvlOverride w:ilvl="0">
      <w:startOverride w:val="5"/>
    </w:lvlOverride>
    <w:lvlOverride w:ilvl="1">
      <w:startOverride w:val="3"/>
    </w:lvlOverride>
    <w:lvlOverride w:ilvl="2">
      <w:startOverride w:val="4"/>
    </w:lvlOverride>
  </w:num>
  <w:num w:numId="10" w16cid:durableId="1747603873">
    <w:abstractNumId w:val="29"/>
    <w:lvlOverride w:ilvl="0">
      <w:startOverride w:val="5"/>
    </w:lvlOverride>
    <w:lvlOverride w:ilvl="1">
      <w:startOverride w:val="3"/>
    </w:lvlOverride>
    <w:lvlOverride w:ilvl="2">
      <w:startOverride w:val="1"/>
    </w:lvlOverride>
  </w:num>
  <w:num w:numId="11" w16cid:durableId="1139877138">
    <w:abstractNumId w:val="29"/>
  </w:num>
  <w:num w:numId="12" w16cid:durableId="108205998">
    <w:abstractNumId w:val="2"/>
  </w:num>
  <w:num w:numId="13" w16cid:durableId="1283462990">
    <w:abstractNumId w:val="0"/>
  </w:num>
  <w:num w:numId="14" w16cid:durableId="721058239">
    <w:abstractNumId w:val="32"/>
  </w:num>
  <w:num w:numId="15" w16cid:durableId="1850749067">
    <w:abstractNumId w:val="3"/>
  </w:num>
  <w:num w:numId="16" w16cid:durableId="1071004060">
    <w:abstractNumId w:val="27"/>
  </w:num>
  <w:num w:numId="17" w16cid:durableId="196508083">
    <w:abstractNumId w:val="9"/>
  </w:num>
  <w:num w:numId="18" w16cid:durableId="899098335">
    <w:abstractNumId w:val="25"/>
  </w:num>
  <w:num w:numId="19" w16cid:durableId="1711225195">
    <w:abstractNumId w:val="30"/>
  </w:num>
  <w:num w:numId="20" w16cid:durableId="90780499">
    <w:abstractNumId w:val="18"/>
  </w:num>
  <w:num w:numId="21" w16cid:durableId="1211726606">
    <w:abstractNumId w:val="8"/>
  </w:num>
  <w:num w:numId="22" w16cid:durableId="1135760665">
    <w:abstractNumId w:val="36"/>
  </w:num>
  <w:num w:numId="23" w16cid:durableId="899100864">
    <w:abstractNumId w:val="28"/>
  </w:num>
  <w:num w:numId="24" w16cid:durableId="1091511859">
    <w:abstractNumId w:val="40"/>
  </w:num>
  <w:num w:numId="25" w16cid:durableId="617370273">
    <w:abstractNumId w:val="37"/>
  </w:num>
  <w:num w:numId="26" w16cid:durableId="65494219">
    <w:abstractNumId w:val="31"/>
  </w:num>
  <w:num w:numId="27" w16cid:durableId="442118123">
    <w:abstractNumId w:val="15"/>
  </w:num>
  <w:num w:numId="28" w16cid:durableId="324404167">
    <w:abstractNumId w:val="20"/>
  </w:num>
  <w:num w:numId="29" w16cid:durableId="2063401871">
    <w:abstractNumId w:val="35"/>
  </w:num>
  <w:num w:numId="30" w16cid:durableId="2070499650">
    <w:abstractNumId w:val="14"/>
  </w:num>
  <w:num w:numId="31" w16cid:durableId="1553230952">
    <w:abstractNumId w:val="7"/>
  </w:num>
  <w:num w:numId="32" w16cid:durableId="2025473070">
    <w:abstractNumId w:val="38"/>
  </w:num>
  <w:num w:numId="33" w16cid:durableId="1144391909">
    <w:abstractNumId w:val="26"/>
  </w:num>
  <w:num w:numId="34" w16cid:durableId="590625449">
    <w:abstractNumId w:val="10"/>
  </w:num>
  <w:num w:numId="35" w16cid:durableId="190075378">
    <w:abstractNumId w:val="1"/>
  </w:num>
  <w:num w:numId="36" w16cid:durableId="88818388">
    <w:abstractNumId w:val="29"/>
  </w:num>
  <w:num w:numId="37" w16cid:durableId="1913075661">
    <w:abstractNumId w:val="39"/>
  </w:num>
  <w:num w:numId="38" w16cid:durableId="1498687836">
    <w:abstractNumId w:val="24"/>
  </w:num>
  <w:num w:numId="39" w16cid:durableId="382758432">
    <w:abstractNumId w:val="13"/>
  </w:num>
  <w:num w:numId="40" w16cid:durableId="1534921359">
    <w:abstractNumId w:val="21"/>
  </w:num>
  <w:num w:numId="41" w16cid:durableId="819686891">
    <w:abstractNumId w:val="29"/>
  </w:num>
  <w:num w:numId="42" w16cid:durableId="1884560376">
    <w:abstractNumId w:val="4"/>
  </w:num>
  <w:num w:numId="43" w16cid:durableId="1876886799">
    <w:abstractNumId w:val="16"/>
  </w:num>
  <w:num w:numId="44" w16cid:durableId="1560902376">
    <w:abstractNumId w:val="41"/>
  </w:num>
  <w:num w:numId="45" w16cid:durableId="564997854">
    <w:abstractNumId w:val="12"/>
  </w:num>
  <w:num w:numId="46" w16cid:durableId="1794254422">
    <w:abstractNumId w:val="34"/>
  </w:num>
  <w:num w:numId="47" w16cid:durableId="1974672298">
    <w:abstractNumId w:val="42"/>
  </w:num>
  <w:num w:numId="48" w16cid:durableId="1700428240">
    <w:abstractNumId w:val="33"/>
  </w:num>
  <w:num w:numId="49" w16cid:durableId="942225488">
    <w:abstractNumId w:val="6"/>
  </w:num>
  <w:num w:numId="50" w16cid:durableId="568809721">
    <w:abstractNumId w:val="22"/>
  </w:num>
  <w:num w:numId="51" w16cid:durableId="1620838584">
    <w:abstractNumId w:val="2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7AF"/>
    <w:rsid w:val="00002C0B"/>
    <w:rsid w:val="00004246"/>
    <w:rsid w:val="00005D49"/>
    <w:rsid w:val="00006112"/>
    <w:rsid w:val="00006969"/>
    <w:rsid w:val="00006F9B"/>
    <w:rsid w:val="00007CB1"/>
    <w:rsid w:val="000100D4"/>
    <w:rsid w:val="00010190"/>
    <w:rsid w:val="00010A08"/>
    <w:rsid w:val="000114C1"/>
    <w:rsid w:val="00012E47"/>
    <w:rsid w:val="00012FA8"/>
    <w:rsid w:val="00013260"/>
    <w:rsid w:val="00014205"/>
    <w:rsid w:val="00014839"/>
    <w:rsid w:val="000148EF"/>
    <w:rsid w:val="00015B4A"/>
    <w:rsid w:val="00015DDB"/>
    <w:rsid w:val="00015DE5"/>
    <w:rsid w:val="00017D2F"/>
    <w:rsid w:val="0002054C"/>
    <w:rsid w:val="00020C5D"/>
    <w:rsid w:val="00020C9F"/>
    <w:rsid w:val="000210AE"/>
    <w:rsid w:val="00021303"/>
    <w:rsid w:val="0002150D"/>
    <w:rsid w:val="000231B7"/>
    <w:rsid w:val="000234A5"/>
    <w:rsid w:val="000235A2"/>
    <w:rsid w:val="00023F0D"/>
    <w:rsid w:val="00023FF0"/>
    <w:rsid w:val="00024CC4"/>
    <w:rsid w:val="000257C6"/>
    <w:rsid w:val="00025ABB"/>
    <w:rsid w:val="000263CB"/>
    <w:rsid w:val="00026855"/>
    <w:rsid w:val="0002695E"/>
    <w:rsid w:val="00027AC6"/>
    <w:rsid w:val="00027B57"/>
    <w:rsid w:val="00027F33"/>
    <w:rsid w:val="000315CE"/>
    <w:rsid w:val="00031BD3"/>
    <w:rsid w:val="00031BE0"/>
    <w:rsid w:val="00031E65"/>
    <w:rsid w:val="000322E3"/>
    <w:rsid w:val="00033576"/>
    <w:rsid w:val="0003380F"/>
    <w:rsid w:val="00033E08"/>
    <w:rsid w:val="0003489A"/>
    <w:rsid w:val="00034C54"/>
    <w:rsid w:val="00036183"/>
    <w:rsid w:val="00036E2A"/>
    <w:rsid w:val="0003706A"/>
    <w:rsid w:val="000377BB"/>
    <w:rsid w:val="00037FDE"/>
    <w:rsid w:val="0004002C"/>
    <w:rsid w:val="00041339"/>
    <w:rsid w:val="0004161F"/>
    <w:rsid w:val="000421D5"/>
    <w:rsid w:val="00042D54"/>
    <w:rsid w:val="000431FF"/>
    <w:rsid w:val="0004321A"/>
    <w:rsid w:val="00043557"/>
    <w:rsid w:val="00044194"/>
    <w:rsid w:val="00044763"/>
    <w:rsid w:val="000448EF"/>
    <w:rsid w:val="00044B38"/>
    <w:rsid w:val="000452B9"/>
    <w:rsid w:val="00045755"/>
    <w:rsid w:val="00045A1E"/>
    <w:rsid w:val="00045AF5"/>
    <w:rsid w:val="000466DB"/>
    <w:rsid w:val="00046CFE"/>
    <w:rsid w:val="00046D16"/>
    <w:rsid w:val="00047919"/>
    <w:rsid w:val="000479FA"/>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8C2"/>
    <w:rsid w:val="00060C2F"/>
    <w:rsid w:val="00060E49"/>
    <w:rsid w:val="00061220"/>
    <w:rsid w:val="0006126D"/>
    <w:rsid w:val="000622D8"/>
    <w:rsid w:val="00062F68"/>
    <w:rsid w:val="00064E09"/>
    <w:rsid w:val="00065068"/>
    <w:rsid w:val="000658D0"/>
    <w:rsid w:val="00065E73"/>
    <w:rsid w:val="00065F68"/>
    <w:rsid w:val="0006658D"/>
    <w:rsid w:val="000668F6"/>
    <w:rsid w:val="00066DBE"/>
    <w:rsid w:val="00067FF4"/>
    <w:rsid w:val="00070685"/>
    <w:rsid w:val="00070C7A"/>
    <w:rsid w:val="0007148A"/>
    <w:rsid w:val="00071ABD"/>
    <w:rsid w:val="00073D55"/>
    <w:rsid w:val="00073E42"/>
    <w:rsid w:val="000741AF"/>
    <w:rsid w:val="000744A1"/>
    <w:rsid w:val="00074529"/>
    <w:rsid w:val="00074664"/>
    <w:rsid w:val="00074F45"/>
    <w:rsid w:val="00075EC2"/>
    <w:rsid w:val="00077851"/>
    <w:rsid w:val="000779A4"/>
    <w:rsid w:val="00077B40"/>
    <w:rsid w:val="00077FF8"/>
    <w:rsid w:val="0008096A"/>
    <w:rsid w:val="00080DF0"/>
    <w:rsid w:val="00081F72"/>
    <w:rsid w:val="00082429"/>
    <w:rsid w:val="0008301F"/>
    <w:rsid w:val="0008350A"/>
    <w:rsid w:val="00083629"/>
    <w:rsid w:val="00084271"/>
    <w:rsid w:val="0008439F"/>
    <w:rsid w:val="00085302"/>
    <w:rsid w:val="000856AF"/>
    <w:rsid w:val="00085889"/>
    <w:rsid w:val="000858A5"/>
    <w:rsid w:val="0008706D"/>
    <w:rsid w:val="00087185"/>
    <w:rsid w:val="000873F4"/>
    <w:rsid w:val="000879EB"/>
    <w:rsid w:val="00087BDA"/>
    <w:rsid w:val="00087C69"/>
    <w:rsid w:val="000902FF"/>
    <w:rsid w:val="00090389"/>
    <w:rsid w:val="000911BE"/>
    <w:rsid w:val="00091269"/>
    <w:rsid w:val="00092C40"/>
    <w:rsid w:val="0009303C"/>
    <w:rsid w:val="00093173"/>
    <w:rsid w:val="0009374A"/>
    <w:rsid w:val="00093AA5"/>
    <w:rsid w:val="00093B4A"/>
    <w:rsid w:val="00093EE0"/>
    <w:rsid w:val="000952E4"/>
    <w:rsid w:val="00095DCA"/>
    <w:rsid w:val="0009637C"/>
    <w:rsid w:val="00097101"/>
    <w:rsid w:val="0009788E"/>
    <w:rsid w:val="00097D42"/>
    <w:rsid w:val="00097DDE"/>
    <w:rsid w:val="00097F26"/>
    <w:rsid w:val="000A008A"/>
    <w:rsid w:val="000A06F4"/>
    <w:rsid w:val="000A0975"/>
    <w:rsid w:val="000A09B5"/>
    <w:rsid w:val="000A0B4F"/>
    <w:rsid w:val="000A10EB"/>
    <w:rsid w:val="000A23D1"/>
    <w:rsid w:val="000A2668"/>
    <w:rsid w:val="000A2861"/>
    <w:rsid w:val="000A2ACC"/>
    <w:rsid w:val="000A2EB4"/>
    <w:rsid w:val="000A2F3B"/>
    <w:rsid w:val="000A3052"/>
    <w:rsid w:val="000A3578"/>
    <w:rsid w:val="000A3E3C"/>
    <w:rsid w:val="000A4AC4"/>
    <w:rsid w:val="000A4C32"/>
    <w:rsid w:val="000A5008"/>
    <w:rsid w:val="000A621B"/>
    <w:rsid w:val="000A7DAA"/>
    <w:rsid w:val="000B0289"/>
    <w:rsid w:val="000B0913"/>
    <w:rsid w:val="000B0E92"/>
    <w:rsid w:val="000B18F2"/>
    <w:rsid w:val="000B20EC"/>
    <w:rsid w:val="000B267F"/>
    <w:rsid w:val="000B4000"/>
    <w:rsid w:val="000B40C5"/>
    <w:rsid w:val="000B4388"/>
    <w:rsid w:val="000B4DAD"/>
    <w:rsid w:val="000B4F72"/>
    <w:rsid w:val="000B5183"/>
    <w:rsid w:val="000B5250"/>
    <w:rsid w:val="000B533A"/>
    <w:rsid w:val="000B587B"/>
    <w:rsid w:val="000B5E23"/>
    <w:rsid w:val="000B723C"/>
    <w:rsid w:val="000B7770"/>
    <w:rsid w:val="000B78DC"/>
    <w:rsid w:val="000C0971"/>
    <w:rsid w:val="000C17F9"/>
    <w:rsid w:val="000C1ED7"/>
    <w:rsid w:val="000C25BF"/>
    <w:rsid w:val="000C2F8C"/>
    <w:rsid w:val="000C325D"/>
    <w:rsid w:val="000C35EE"/>
    <w:rsid w:val="000C3713"/>
    <w:rsid w:val="000C3ED3"/>
    <w:rsid w:val="000C41C3"/>
    <w:rsid w:val="000C460A"/>
    <w:rsid w:val="000C496B"/>
    <w:rsid w:val="000C4EE2"/>
    <w:rsid w:val="000C5C59"/>
    <w:rsid w:val="000C5D5B"/>
    <w:rsid w:val="000C603C"/>
    <w:rsid w:val="000C64BA"/>
    <w:rsid w:val="000C6789"/>
    <w:rsid w:val="000C691E"/>
    <w:rsid w:val="000D03A6"/>
    <w:rsid w:val="000D0687"/>
    <w:rsid w:val="000D0C86"/>
    <w:rsid w:val="000D105F"/>
    <w:rsid w:val="000D112E"/>
    <w:rsid w:val="000D1156"/>
    <w:rsid w:val="000D1A21"/>
    <w:rsid w:val="000D1AC7"/>
    <w:rsid w:val="000D1F5B"/>
    <w:rsid w:val="000D2847"/>
    <w:rsid w:val="000D29EA"/>
    <w:rsid w:val="000D3DDB"/>
    <w:rsid w:val="000D4023"/>
    <w:rsid w:val="000D4837"/>
    <w:rsid w:val="000D4C83"/>
    <w:rsid w:val="000D583D"/>
    <w:rsid w:val="000D5977"/>
    <w:rsid w:val="000D5CA4"/>
    <w:rsid w:val="000D6023"/>
    <w:rsid w:val="000D6FA7"/>
    <w:rsid w:val="000D7026"/>
    <w:rsid w:val="000D7C62"/>
    <w:rsid w:val="000E06B6"/>
    <w:rsid w:val="000E091D"/>
    <w:rsid w:val="000E0962"/>
    <w:rsid w:val="000E0C44"/>
    <w:rsid w:val="000E17AA"/>
    <w:rsid w:val="000E180B"/>
    <w:rsid w:val="000E1CF8"/>
    <w:rsid w:val="000E280C"/>
    <w:rsid w:val="000E3849"/>
    <w:rsid w:val="000E39E0"/>
    <w:rsid w:val="000E3C77"/>
    <w:rsid w:val="000E3E15"/>
    <w:rsid w:val="000E41BA"/>
    <w:rsid w:val="000E54CD"/>
    <w:rsid w:val="000E589E"/>
    <w:rsid w:val="000E5C03"/>
    <w:rsid w:val="000E5D16"/>
    <w:rsid w:val="000E5DB0"/>
    <w:rsid w:val="000E6573"/>
    <w:rsid w:val="000E7498"/>
    <w:rsid w:val="000E752A"/>
    <w:rsid w:val="000E7E2F"/>
    <w:rsid w:val="000F18C5"/>
    <w:rsid w:val="000F20FE"/>
    <w:rsid w:val="000F2611"/>
    <w:rsid w:val="000F2EBF"/>
    <w:rsid w:val="000F303B"/>
    <w:rsid w:val="000F36EE"/>
    <w:rsid w:val="000F3AE6"/>
    <w:rsid w:val="000F3B72"/>
    <w:rsid w:val="000F40CA"/>
    <w:rsid w:val="000F4477"/>
    <w:rsid w:val="000F49D1"/>
    <w:rsid w:val="000F533F"/>
    <w:rsid w:val="000F5418"/>
    <w:rsid w:val="000F6794"/>
    <w:rsid w:val="000F7FF7"/>
    <w:rsid w:val="0010008D"/>
    <w:rsid w:val="00100B90"/>
    <w:rsid w:val="00100F6E"/>
    <w:rsid w:val="0010150D"/>
    <w:rsid w:val="00101C05"/>
    <w:rsid w:val="00101DEE"/>
    <w:rsid w:val="00102B51"/>
    <w:rsid w:val="00103011"/>
    <w:rsid w:val="0010328F"/>
    <w:rsid w:val="00103C08"/>
    <w:rsid w:val="0010551F"/>
    <w:rsid w:val="00105878"/>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146"/>
    <w:rsid w:val="00116AFB"/>
    <w:rsid w:val="00116D7B"/>
    <w:rsid w:val="00117466"/>
    <w:rsid w:val="001203D1"/>
    <w:rsid w:val="00121279"/>
    <w:rsid w:val="00121692"/>
    <w:rsid w:val="00121AC0"/>
    <w:rsid w:val="0012207F"/>
    <w:rsid w:val="001224E7"/>
    <w:rsid w:val="00122563"/>
    <w:rsid w:val="00123FA0"/>
    <w:rsid w:val="001248DE"/>
    <w:rsid w:val="001259D7"/>
    <w:rsid w:val="00125C42"/>
    <w:rsid w:val="00125FBE"/>
    <w:rsid w:val="001275BB"/>
    <w:rsid w:val="0012767E"/>
    <w:rsid w:val="001309F5"/>
    <w:rsid w:val="001310E8"/>
    <w:rsid w:val="00131286"/>
    <w:rsid w:val="00132D1C"/>
    <w:rsid w:val="00132DF9"/>
    <w:rsid w:val="0013424F"/>
    <w:rsid w:val="001349A0"/>
    <w:rsid w:val="001352F0"/>
    <w:rsid w:val="001358FC"/>
    <w:rsid w:val="0013598B"/>
    <w:rsid w:val="00136694"/>
    <w:rsid w:val="00136FF5"/>
    <w:rsid w:val="0013709E"/>
    <w:rsid w:val="00137C34"/>
    <w:rsid w:val="001408ED"/>
    <w:rsid w:val="00140952"/>
    <w:rsid w:val="0014156B"/>
    <w:rsid w:val="001418AF"/>
    <w:rsid w:val="00141BBE"/>
    <w:rsid w:val="00141CD8"/>
    <w:rsid w:val="001425E1"/>
    <w:rsid w:val="00142766"/>
    <w:rsid w:val="001427CE"/>
    <w:rsid w:val="00142977"/>
    <w:rsid w:val="00142EFC"/>
    <w:rsid w:val="001438DF"/>
    <w:rsid w:val="00143EEE"/>
    <w:rsid w:val="00143FD9"/>
    <w:rsid w:val="00144058"/>
    <w:rsid w:val="00144142"/>
    <w:rsid w:val="001446BE"/>
    <w:rsid w:val="00144A1C"/>
    <w:rsid w:val="00144BB4"/>
    <w:rsid w:val="0014510D"/>
    <w:rsid w:val="00145331"/>
    <w:rsid w:val="00145421"/>
    <w:rsid w:val="00145457"/>
    <w:rsid w:val="0014550B"/>
    <w:rsid w:val="001464B8"/>
    <w:rsid w:val="001467B3"/>
    <w:rsid w:val="00146B58"/>
    <w:rsid w:val="00147828"/>
    <w:rsid w:val="0015081E"/>
    <w:rsid w:val="00151FCC"/>
    <w:rsid w:val="00152CD7"/>
    <w:rsid w:val="001530F6"/>
    <w:rsid w:val="0015372A"/>
    <w:rsid w:val="00153D54"/>
    <w:rsid w:val="00154323"/>
    <w:rsid w:val="001551CC"/>
    <w:rsid w:val="00155825"/>
    <w:rsid w:val="00155AC7"/>
    <w:rsid w:val="00155B86"/>
    <w:rsid w:val="00156C18"/>
    <w:rsid w:val="001576F3"/>
    <w:rsid w:val="00157D87"/>
    <w:rsid w:val="00160611"/>
    <w:rsid w:val="00160DBD"/>
    <w:rsid w:val="00161112"/>
    <w:rsid w:val="001611F4"/>
    <w:rsid w:val="00161752"/>
    <w:rsid w:val="001619E5"/>
    <w:rsid w:val="00161A4E"/>
    <w:rsid w:val="00161C8F"/>
    <w:rsid w:val="00161D08"/>
    <w:rsid w:val="00161EE7"/>
    <w:rsid w:val="001624C3"/>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02B3"/>
    <w:rsid w:val="001708D7"/>
    <w:rsid w:val="00171A54"/>
    <w:rsid w:val="001722FA"/>
    <w:rsid w:val="0017306B"/>
    <w:rsid w:val="001737C9"/>
    <w:rsid w:val="00174253"/>
    <w:rsid w:val="00174BD9"/>
    <w:rsid w:val="00175057"/>
    <w:rsid w:val="001751EC"/>
    <w:rsid w:val="00175AD8"/>
    <w:rsid w:val="0017660D"/>
    <w:rsid w:val="00176DF7"/>
    <w:rsid w:val="001807EF"/>
    <w:rsid w:val="00181264"/>
    <w:rsid w:val="001813F9"/>
    <w:rsid w:val="00181B74"/>
    <w:rsid w:val="001829A2"/>
    <w:rsid w:val="00182F9B"/>
    <w:rsid w:val="00183005"/>
    <w:rsid w:val="00183DB2"/>
    <w:rsid w:val="00183E01"/>
    <w:rsid w:val="001858F9"/>
    <w:rsid w:val="00185C13"/>
    <w:rsid w:val="001861B1"/>
    <w:rsid w:val="0018692E"/>
    <w:rsid w:val="0018705E"/>
    <w:rsid w:val="0018713E"/>
    <w:rsid w:val="001900B0"/>
    <w:rsid w:val="00190B0B"/>
    <w:rsid w:val="00190F25"/>
    <w:rsid w:val="00191049"/>
    <w:rsid w:val="001912C1"/>
    <w:rsid w:val="001913A2"/>
    <w:rsid w:val="00191ECA"/>
    <w:rsid w:val="0019360B"/>
    <w:rsid w:val="00193737"/>
    <w:rsid w:val="0019414D"/>
    <w:rsid w:val="0019421A"/>
    <w:rsid w:val="0019456E"/>
    <w:rsid w:val="00194826"/>
    <w:rsid w:val="00195444"/>
    <w:rsid w:val="00197137"/>
    <w:rsid w:val="001976CC"/>
    <w:rsid w:val="00197815"/>
    <w:rsid w:val="001A03D2"/>
    <w:rsid w:val="001A08F1"/>
    <w:rsid w:val="001A0B28"/>
    <w:rsid w:val="001A1AB1"/>
    <w:rsid w:val="001A1D03"/>
    <w:rsid w:val="001A25B0"/>
    <w:rsid w:val="001A3C83"/>
    <w:rsid w:val="001A52F3"/>
    <w:rsid w:val="001A5804"/>
    <w:rsid w:val="001A6B5D"/>
    <w:rsid w:val="001A7394"/>
    <w:rsid w:val="001A757F"/>
    <w:rsid w:val="001B1350"/>
    <w:rsid w:val="001B145D"/>
    <w:rsid w:val="001B18ED"/>
    <w:rsid w:val="001B190D"/>
    <w:rsid w:val="001B2103"/>
    <w:rsid w:val="001B25F3"/>
    <w:rsid w:val="001B316B"/>
    <w:rsid w:val="001B3836"/>
    <w:rsid w:val="001B3BF1"/>
    <w:rsid w:val="001B4CCB"/>
    <w:rsid w:val="001B505F"/>
    <w:rsid w:val="001B56F0"/>
    <w:rsid w:val="001B5A61"/>
    <w:rsid w:val="001B6B77"/>
    <w:rsid w:val="001B7086"/>
    <w:rsid w:val="001B7836"/>
    <w:rsid w:val="001B7BCC"/>
    <w:rsid w:val="001B7E4C"/>
    <w:rsid w:val="001C017B"/>
    <w:rsid w:val="001C0B66"/>
    <w:rsid w:val="001C0CE8"/>
    <w:rsid w:val="001C1369"/>
    <w:rsid w:val="001C1B3E"/>
    <w:rsid w:val="001C25D3"/>
    <w:rsid w:val="001C344F"/>
    <w:rsid w:val="001C408E"/>
    <w:rsid w:val="001C4873"/>
    <w:rsid w:val="001C50EB"/>
    <w:rsid w:val="001C587C"/>
    <w:rsid w:val="001C5997"/>
    <w:rsid w:val="001C5B26"/>
    <w:rsid w:val="001C5C8A"/>
    <w:rsid w:val="001C6643"/>
    <w:rsid w:val="001C67A0"/>
    <w:rsid w:val="001C6911"/>
    <w:rsid w:val="001C6DFB"/>
    <w:rsid w:val="001D03CF"/>
    <w:rsid w:val="001D1096"/>
    <w:rsid w:val="001D1980"/>
    <w:rsid w:val="001D1B4E"/>
    <w:rsid w:val="001D1F6B"/>
    <w:rsid w:val="001D233F"/>
    <w:rsid w:val="001D2490"/>
    <w:rsid w:val="001D2A47"/>
    <w:rsid w:val="001D2AB1"/>
    <w:rsid w:val="001D3863"/>
    <w:rsid w:val="001D451D"/>
    <w:rsid w:val="001D4694"/>
    <w:rsid w:val="001D4EB8"/>
    <w:rsid w:val="001D5019"/>
    <w:rsid w:val="001D5348"/>
    <w:rsid w:val="001D572A"/>
    <w:rsid w:val="001D5C00"/>
    <w:rsid w:val="001D62D6"/>
    <w:rsid w:val="001D644A"/>
    <w:rsid w:val="001D79DC"/>
    <w:rsid w:val="001D7BCC"/>
    <w:rsid w:val="001D7C96"/>
    <w:rsid w:val="001D7DB6"/>
    <w:rsid w:val="001E1023"/>
    <w:rsid w:val="001E12B0"/>
    <w:rsid w:val="001E1313"/>
    <w:rsid w:val="001E172C"/>
    <w:rsid w:val="001E1E3C"/>
    <w:rsid w:val="001E2012"/>
    <w:rsid w:val="001E2175"/>
    <w:rsid w:val="001E306A"/>
    <w:rsid w:val="001E332E"/>
    <w:rsid w:val="001E3736"/>
    <w:rsid w:val="001E39CB"/>
    <w:rsid w:val="001E3B06"/>
    <w:rsid w:val="001E4386"/>
    <w:rsid w:val="001E577E"/>
    <w:rsid w:val="001E6AED"/>
    <w:rsid w:val="001E6F9B"/>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7AB"/>
    <w:rsid w:val="002019D2"/>
    <w:rsid w:val="002029F0"/>
    <w:rsid w:val="00204501"/>
    <w:rsid w:val="002048BB"/>
    <w:rsid w:val="0020538E"/>
    <w:rsid w:val="00205C51"/>
    <w:rsid w:val="00205F84"/>
    <w:rsid w:val="00206112"/>
    <w:rsid w:val="002065C9"/>
    <w:rsid w:val="0020788B"/>
    <w:rsid w:val="0021003E"/>
    <w:rsid w:val="0021031C"/>
    <w:rsid w:val="0021059A"/>
    <w:rsid w:val="00210BDC"/>
    <w:rsid w:val="00210CBF"/>
    <w:rsid w:val="00211477"/>
    <w:rsid w:val="00212355"/>
    <w:rsid w:val="002125DB"/>
    <w:rsid w:val="00212686"/>
    <w:rsid w:val="0021288D"/>
    <w:rsid w:val="00212933"/>
    <w:rsid w:val="0021396C"/>
    <w:rsid w:val="002139D6"/>
    <w:rsid w:val="0021467C"/>
    <w:rsid w:val="00214BEE"/>
    <w:rsid w:val="00214F5C"/>
    <w:rsid w:val="00216435"/>
    <w:rsid w:val="002165A3"/>
    <w:rsid w:val="00216CE1"/>
    <w:rsid w:val="002207B5"/>
    <w:rsid w:val="00221002"/>
    <w:rsid w:val="002220E2"/>
    <w:rsid w:val="00222BDB"/>
    <w:rsid w:val="00223661"/>
    <w:rsid w:val="00223862"/>
    <w:rsid w:val="0022455A"/>
    <w:rsid w:val="0022484A"/>
    <w:rsid w:val="00224B5E"/>
    <w:rsid w:val="00224E18"/>
    <w:rsid w:val="00225AA5"/>
    <w:rsid w:val="002268FA"/>
    <w:rsid w:val="0022694B"/>
    <w:rsid w:val="002271F8"/>
    <w:rsid w:val="00227546"/>
    <w:rsid w:val="00231DB9"/>
    <w:rsid w:val="0023288D"/>
    <w:rsid w:val="00232E2F"/>
    <w:rsid w:val="00234904"/>
    <w:rsid w:val="00234A14"/>
    <w:rsid w:val="00235C29"/>
    <w:rsid w:val="00237096"/>
    <w:rsid w:val="002379CE"/>
    <w:rsid w:val="00241EBA"/>
    <w:rsid w:val="00242F0E"/>
    <w:rsid w:val="00243A32"/>
    <w:rsid w:val="00243EE4"/>
    <w:rsid w:val="00244322"/>
    <w:rsid w:val="002447C0"/>
    <w:rsid w:val="00244BAF"/>
    <w:rsid w:val="00244FA0"/>
    <w:rsid w:val="00245F1B"/>
    <w:rsid w:val="002463A6"/>
    <w:rsid w:val="00246D6E"/>
    <w:rsid w:val="00250012"/>
    <w:rsid w:val="0025007C"/>
    <w:rsid w:val="00250D87"/>
    <w:rsid w:val="00250DE2"/>
    <w:rsid w:val="00250E9C"/>
    <w:rsid w:val="00250F53"/>
    <w:rsid w:val="00251863"/>
    <w:rsid w:val="002520FD"/>
    <w:rsid w:val="00252C2D"/>
    <w:rsid w:val="0025303D"/>
    <w:rsid w:val="0025338B"/>
    <w:rsid w:val="00253CE5"/>
    <w:rsid w:val="00253E82"/>
    <w:rsid w:val="0025565C"/>
    <w:rsid w:val="002558FA"/>
    <w:rsid w:val="00256A89"/>
    <w:rsid w:val="00256E2F"/>
    <w:rsid w:val="0025758E"/>
    <w:rsid w:val="002579A4"/>
    <w:rsid w:val="00257C4A"/>
    <w:rsid w:val="002604D7"/>
    <w:rsid w:val="00260B29"/>
    <w:rsid w:val="00260E6B"/>
    <w:rsid w:val="002615BF"/>
    <w:rsid w:val="00261BAC"/>
    <w:rsid w:val="00262503"/>
    <w:rsid w:val="00262AD1"/>
    <w:rsid w:val="00262E87"/>
    <w:rsid w:val="00262FEB"/>
    <w:rsid w:val="002637A3"/>
    <w:rsid w:val="00265544"/>
    <w:rsid w:val="00265DC3"/>
    <w:rsid w:val="00266B49"/>
    <w:rsid w:val="00267437"/>
    <w:rsid w:val="00270438"/>
    <w:rsid w:val="002707F7"/>
    <w:rsid w:val="0027125E"/>
    <w:rsid w:val="00271482"/>
    <w:rsid w:val="002715B7"/>
    <w:rsid w:val="00271676"/>
    <w:rsid w:val="002728CE"/>
    <w:rsid w:val="002737E4"/>
    <w:rsid w:val="002743A9"/>
    <w:rsid w:val="002744F5"/>
    <w:rsid w:val="00274800"/>
    <w:rsid w:val="002748B3"/>
    <w:rsid w:val="00274CA9"/>
    <w:rsid w:val="00274F57"/>
    <w:rsid w:val="00275135"/>
    <w:rsid w:val="0027519F"/>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4C5E"/>
    <w:rsid w:val="00285B68"/>
    <w:rsid w:val="00286BBE"/>
    <w:rsid w:val="00286D18"/>
    <w:rsid w:val="002872C7"/>
    <w:rsid w:val="00287569"/>
    <w:rsid w:val="002878AF"/>
    <w:rsid w:val="00287B3F"/>
    <w:rsid w:val="00287F98"/>
    <w:rsid w:val="00290880"/>
    <w:rsid w:val="0029132E"/>
    <w:rsid w:val="00291558"/>
    <w:rsid w:val="00291E03"/>
    <w:rsid w:val="00292217"/>
    <w:rsid w:val="002927AC"/>
    <w:rsid w:val="00292DFF"/>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C65"/>
    <w:rsid w:val="002A0DE3"/>
    <w:rsid w:val="002A1E33"/>
    <w:rsid w:val="002A21A4"/>
    <w:rsid w:val="002A2802"/>
    <w:rsid w:val="002A2FF2"/>
    <w:rsid w:val="002A392B"/>
    <w:rsid w:val="002A3AD2"/>
    <w:rsid w:val="002A4AD7"/>
    <w:rsid w:val="002A50BB"/>
    <w:rsid w:val="002A5FD4"/>
    <w:rsid w:val="002A668F"/>
    <w:rsid w:val="002A6D06"/>
    <w:rsid w:val="002A722E"/>
    <w:rsid w:val="002A791E"/>
    <w:rsid w:val="002A7F62"/>
    <w:rsid w:val="002B0E30"/>
    <w:rsid w:val="002B0F16"/>
    <w:rsid w:val="002B1388"/>
    <w:rsid w:val="002B2251"/>
    <w:rsid w:val="002B2A3D"/>
    <w:rsid w:val="002B2D7D"/>
    <w:rsid w:val="002B2FDE"/>
    <w:rsid w:val="002B32D1"/>
    <w:rsid w:val="002B42C8"/>
    <w:rsid w:val="002B475C"/>
    <w:rsid w:val="002B554F"/>
    <w:rsid w:val="002B59A9"/>
    <w:rsid w:val="002B668F"/>
    <w:rsid w:val="002B6C86"/>
    <w:rsid w:val="002B6ED4"/>
    <w:rsid w:val="002B7282"/>
    <w:rsid w:val="002B7664"/>
    <w:rsid w:val="002B7BDA"/>
    <w:rsid w:val="002B7DC3"/>
    <w:rsid w:val="002C02ED"/>
    <w:rsid w:val="002C07EC"/>
    <w:rsid w:val="002C0C81"/>
    <w:rsid w:val="002C0D16"/>
    <w:rsid w:val="002C15B3"/>
    <w:rsid w:val="002C16ED"/>
    <w:rsid w:val="002C1F0B"/>
    <w:rsid w:val="002C2275"/>
    <w:rsid w:val="002C2EB4"/>
    <w:rsid w:val="002C2FF9"/>
    <w:rsid w:val="002C33F4"/>
    <w:rsid w:val="002C36FD"/>
    <w:rsid w:val="002C3C8E"/>
    <w:rsid w:val="002C4A96"/>
    <w:rsid w:val="002C4BDD"/>
    <w:rsid w:val="002C50B0"/>
    <w:rsid w:val="002C55FA"/>
    <w:rsid w:val="002C6AD2"/>
    <w:rsid w:val="002C6C7C"/>
    <w:rsid w:val="002C734F"/>
    <w:rsid w:val="002C739E"/>
    <w:rsid w:val="002C74FF"/>
    <w:rsid w:val="002C77A5"/>
    <w:rsid w:val="002C7999"/>
    <w:rsid w:val="002D0144"/>
    <w:rsid w:val="002D07B9"/>
    <w:rsid w:val="002D08E6"/>
    <w:rsid w:val="002D1786"/>
    <w:rsid w:val="002D1B8D"/>
    <w:rsid w:val="002D2EAC"/>
    <w:rsid w:val="002D31D4"/>
    <w:rsid w:val="002D42FD"/>
    <w:rsid w:val="002D523D"/>
    <w:rsid w:val="002D5516"/>
    <w:rsid w:val="002D5C87"/>
    <w:rsid w:val="002D647A"/>
    <w:rsid w:val="002D66D1"/>
    <w:rsid w:val="002D6930"/>
    <w:rsid w:val="002D7287"/>
    <w:rsid w:val="002D7394"/>
    <w:rsid w:val="002D79C5"/>
    <w:rsid w:val="002D7C05"/>
    <w:rsid w:val="002D7C1E"/>
    <w:rsid w:val="002E14A1"/>
    <w:rsid w:val="002E1631"/>
    <w:rsid w:val="002E19EA"/>
    <w:rsid w:val="002E1F69"/>
    <w:rsid w:val="002E279A"/>
    <w:rsid w:val="002E2D7B"/>
    <w:rsid w:val="002E2F73"/>
    <w:rsid w:val="002E2F87"/>
    <w:rsid w:val="002E33D1"/>
    <w:rsid w:val="002E4BCA"/>
    <w:rsid w:val="002E5061"/>
    <w:rsid w:val="002E6578"/>
    <w:rsid w:val="002E6676"/>
    <w:rsid w:val="002E6D7F"/>
    <w:rsid w:val="002E6F56"/>
    <w:rsid w:val="002E713C"/>
    <w:rsid w:val="002E7567"/>
    <w:rsid w:val="002F0F80"/>
    <w:rsid w:val="002F21F9"/>
    <w:rsid w:val="002F298C"/>
    <w:rsid w:val="002F30C8"/>
    <w:rsid w:val="002F31BB"/>
    <w:rsid w:val="002F38F2"/>
    <w:rsid w:val="002F3C5A"/>
    <w:rsid w:val="002F3DC1"/>
    <w:rsid w:val="002F3F0D"/>
    <w:rsid w:val="002F4950"/>
    <w:rsid w:val="002F4991"/>
    <w:rsid w:val="002F4A1C"/>
    <w:rsid w:val="002F587C"/>
    <w:rsid w:val="002F58F0"/>
    <w:rsid w:val="002F590F"/>
    <w:rsid w:val="002F6C0E"/>
    <w:rsid w:val="002F731B"/>
    <w:rsid w:val="0030051A"/>
    <w:rsid w:val="003010D2"/>
    <w:rsid w:val="00301993"/>
    <w:rsid w:val="003048B9"/>
    <w:rsid w:val="00304A00"/>
    <w:rsid w:val="00304C0B"/>
    <w:rsid w:val="00305204"/>
    <w:rsid w:val="003056DF"/>
    <w:rsid w:val="00305E68"/>
    <w:rsid w:val="00305EBC"/>
    <w:rsid w:val="00307620"/>
    <w:rsid w:val="00307B69"/>
    <w:rsid w:val="003102B8"/>
    <w:rsid w:val="00310DB6"/>
    <w:rsid w:val="0031137F"/>
    <w:rsid w:val="003113C9"/>
    <w:rsid w:val="0031147D"/>
    <w:rsid w:val="00311515"/>
    <w:rsid w:val="003122EC"/>
    <w:rsid w:val="00312300"/>
    <w:rsid w:val="00312321"/>
    <w:rsid w:val="00312DB0"/>
    <w:rsid w:val="00313204"/>
    <w:rsid w:val="00313704"/>
    <w:rsid w:val="00313BDB"/>
    <w:rsid w:val="00313D8F"/>
    <w:rsid w:val="00314078"/>
    <w:rsid w:val="003146DA"/>
    <w:rsid w:val="003147E6"/>
    <w:rsid w:val="003149C7"/>
    <w:rsid w:val="00316420"/>
    <w:rsid w:val="0031672C"/>
    <w:rsid w:val="00316739"/>
    <w:rsid w:val="003167D5"/>
    <w:rsid w:val="00316CFE"/>
    <w:rsid w:val="00316E5C"/>
    <w:rsid w:val="00317053"/>
    <w:rsid w:val="0031719E"/>
    <w:rsid w:val="0031764D"/>
    <w:rsid w:val="003176B2"/>
    <w:rsid w:val="003179AD"/>
    <w:rsid w:val="00317CAF"/>
    <w:rsid w:val="003205DA"/>
    <w:rsid w:val="003209C5"/>
    <w:rsid w:val="00321143"/>
    <w:rsid w:val="003216C4"/>
    <w:rsid w:val="00322697"/>
    <w:rsid w:val="00322956"/>
    <w:rsid w:val="00324098"/>
    <w:rsid w:val="003242E9"/>
    <w:rsid w:val="003243B9"/>
    <w:rsid w:val="00325445"/>
    <w:rsid w:val="00325E84"/>
    <w:rsid w:val="00327044"/>
    <w:rsid w:val="00327477"/>
    <w:rsid w:val="00330BDD"/>
    <w:rsid w:val="0033151A"/>
    <w:rsid w:val="0033176A"/>
    <w:rsid w:val="00333253"/>
    <w:rsid w:val="003343F0"/>
    <w:rsid w:val="003344FF"/>
    <w:rsid w:val="00334D88"/>
    <w:rsid w:val="0033519D"/>
    <w:rsid w:val="0033521F"/>
    <w:rsid w:val="00335760"/>
    <w:rsid w:val="003358F1"/>
    <w:rsid w:val="0033650C"/>
    <w:rsid w:val="0033755E"/>
    <w:rsid w:val="00337B7E"/>
    <w:rsid w:val="0034080D"/>
    <w:rsid w:val="003411D3"/>
    <w:rsid w:val="003414BF"/>
    <w:rsid w:val="0034168B"/>
    <w:rsid w:val="00343ABB"/>
    <w:rsid w:val="00344EFA"/>
    <w:rsid w:val="0034520F"/>
    <w:rsid w:val="003458CF"/>
    <w:rsid w:val="003468E4"/>
    <w:rsid w:val="003468F5"/>
    <w:rsid w:val="00346C01"/>
    <w:rsid w:val="00346E2F"/>
    <w:rsid w:val="003470FF"/>
    <w:rsid w:val="003477D0"/>
    <w:rsid w:val="003478AF"/>
    <w:rsid w:val="003479F5"/>
    <w:rsid w:val="00347A90"/>
    <w:rsid w:val="003506A5"/>
    <w:rsid w:val="003519DE"/>
    <w:rsid w:val="00351A49"/>
    <w:rsid w:val="00351AFC"/>
    <w:rsid w:val="00351B8E"/>
    <w:rsid w:val="003524BA"/>
    <w:rsid w:val="00352EAC"/>
    <w:rsid w:val="00354A53"/>
    <w:rsid w:val="00355266"/>
    <w:rsid w:val="00355489"/>
    <w:rsid w:val="00355700"/>
    <w:rsid w:val="00356579"/>
    <w:rsid w:val="003565B9"/>
    <w:rsid w:val="00356A45"/>
    <w:rsid w:val="00356B66"/>
    <w:rsid w:val="0035791D"/>
    <w:rsid w:val="00357C07"/>
    <w:rsid w:val="00357EC2"/>
    <w:rsid w:val="0036094F"/>
    <w:rsid w:val="00360A66"/>
    <w:rsid w:val="003614CC"/>
    <w:rsid w:val="003617E0"/>
    <w:rsid w:val="0036210D"/>
    <w:rsid w:val="003622BE"/>
    <w:rsid w:val="00362307"/>
    <w:rsid w:val="003626D8"/>
    <w:rsid w:val="00362A1D"/>
    <w:rsid w:val="00362A79"/>
    <w:rsid w:val="00363DD2"/>
    <w:rsid w:val="0036444B"/>
    <w:rsid w:val="003644A9"/>
    <w:rsid w:val="00364A27"/>
    <w:rsid w:val="003658FD"/>
    <w:rsid w:val="003660C7"/>
    <w:rsid w:val="00366119"/>
    <w:rsid w:val="0036647E"/>
    <w:rsid w:val="003668F5"/>
    <w:rsid w:val="00366DB1"/>
    <w:rsid w:val="00366E08"/>
    <w:rsid w:val="003671BE"/>
    <w:rsid w:val="003675BD"/>
    <w:rsid w:val="00367D56"/>
    <w:rsid w:val="00367D74"/>
    <w:rsid w:val="003702A5"/>
    <w:rsid w:val="00370681"/>
    <w:rsid w:val="00371265"/>
    <w:rsid w:val="00371DF9"/>
    <w:rsid w:val="00372AF4"/>
    <w:rsid w:val="003738E8"/>
    <w:rsid w:val="00373A0A"/>
    <w:rsid w:val="00373D5B"/>
    <w:rsid w:val="00373D8D"/>
    <w:rsid w:val="0037401B"/>
    <w:rsid w:val="0037481E"/>
    <w:rsid w:val="00374844"/>
    <w:rsid w:val="0037493A"/>
    <w:rsid w:val="00375425"/>
    <w:rsid w:val="003759A2"/>
    <w:rsid w:val="00376D2D"/>
    <w:rsid w:val="00376EB8"/>
    <w:rsid w:val="00376F62"/>
    <w:rsid w:val="003770AA"/>
    <w:rsid w:val="003770B4"/>
    <w:rsid w:val="0037722A"/>
    <w:rsid w:val="003772CA"/>
    <w:rsid w:val="00377863"/>
    <w:rsid w:val="00377C81"/>
    <w:rsid w:val="0038020F"/>
    <w:rsid w:val="00380269"/>
    <w:rsid w:val="003806EF"/>
    <w:rsid w:val="003820CA"/>
    <w:rsid w:val="00382580"/>
    <w:rsid w:val="00382DA9"/>
    <w:rsid w:val="00382EEC"/>
    <w:rsid w:val="0038361A"/>
    <w:rsid w:val="00383855"/>
    <w:rsid w:val="00384491"/>
    <w:rsid w:val="00384500"/>
    <w:rsid w:val="00384EEE"/>
    <w:rsid w:val="003851BD"/>
    <w:rsid w:val="003859F7"/>
    <w:rsid w:val="00386867"/>
    <w:rsid w:val="00387095"/>
    <w:rsid w:val="0038713A"/>
    <w:rsid w:val="003871A4"/>
    <w:rsid w:val="0038777A"/>
    <w:rsid w:val="00387927"/>
    <w:rsid w:val="00387B2D"/>
    <w:rsid w:val="003903E3"/>
    <w:rsid w:val="00390639"/>
    <w:rsid w:val="003914A5"/>
    <w:rsid w:val="00392F16"/>
    <w:rsid w:val="0039310F"/>
    <w:rsid w:val="003934E4"/>
    <w:rsid w:val="00393C16"/>
    <w:rsid w:val="00393FAA"/>
    <w:rsid w:val="003943F3"/>
    <w:rsid w:val="003949EF"/>
    <w:rsid w:val="003953A3"/>
    <w:rsid w:val="00395C0F"/>
    <w:rsid w:val="003960F6"/>
    <w:rsid w:val="00396AEF"/>
    <w:rsid w:val="00396C9B"/>
    <w:rsid w:val="00397295"/>
    <w:rsid w:val="00397369"/>
    <w:rsid w:val="00397C68"/>
    <w:rsid w:val="00397EA1"/>
    <w:rsid w:val="00397F8E"/>
    <w:rsid w:val="003A01B0"/>
    <w:rsid w:val="003A05BA"/>
    <w:rsid w:val="003A07C1"/>
    <w:rsid w:val="003A096B"/>
    <w:rsid w:val="003A0D71"/>
    <w:rsid w:val="003A1AFB"/>
    <w:rsid w:val="003A41AB"/>
    <w:rsid w:val="003A4E85"/>
    <w:rsid w:val="003A544C"/>
    <w:rsid w:val="003A5516"/>
    <w:rsid w:val="003A5804"/>
    <w:rsid w:val="003A60AA"/>
    <w:rsid w:val="003A7593"/>
    <w:rsid w:val="003A7B15"/>
    <w:rsid w:val="003B0026"/>
    <w:rsid w:val="003B0211"/>
    <w:rsid w:val="003B0FDC"/>
    <w:rsid w:val="003B169D"/>
    <w:rsid w:val="003B1993"/>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5EE"/>
    <w:rsid w:val="003C583E"/>
    <w:rsid w:val="003C5F20"/>
    <w:rsid w:val="003C79C9"/>
    <w:rsid w:val="003C7D47"/>
    <w:rsid w:val="003D0540"/>
    <w:rsid w:val="003D08E8"/>
    <w:rsid w:val="003D0C3C"/>
    <w:rsid w:val="003D112D"/>
    <w:rsid w:val="003D14A7"/>
    <w:rsid w:val="003D226D"/>
    <w:rsid w:val="003D2330"/>
    <w:rsid w:val="003D2976"/>
    <w:rsid w:val="003D2EFD"/>
    <w:rsid w:val="003D32DB"/>
    <w:rsid w:val="003D4782"/>
    <w:rsid w:val="003D510C"/>
    <w:rsid w:val="003D52A7"/>
    <w:rsid w:val="003D602E"/>
    <w:rsid w:val="003D61B9"/>
    <w:rsid w:val="003D6D41"/>
    <w:rsid w:val="003D7A36"/>
    <w:rsid w:val="003E03A8"/>
    <w:rsid w:val="003E0925"/>
    <w:rsid w:val="003E0E60"/>
    <w:rsid w:val="003E0FD1"/>
    <w:rsid w:val="003E231D"/>
    <w:rsid w:val="003E240B"/>
    <w:rsid w:val="003E29A3"/>
    <w:rsid w:val="003E2ACD"/>
    <w:rsid w:val="003E3874"/>
    <w:rsid w:val="003E3D39"/>
    <w:rsid w:val="003E3E8F"/>
    <w:rsid w:val="003E3FE4"/>
    <w:rsid w:val="003E4D28"/>
    <w:rsid w:val="003E50E8"/>
    <w:rsid w:val="003E6667"/>
    <w:rsid w:val="003E6BE4"/>
    <w:rsid w:val="003E6CBE"/>
    <w:rsid w:val="003E77C7"/>
    <w:rsid w:val="003F0679"/>
    <w:rsid w:val="003F09B2"/>
    <w:rsid w:val="003F1172"/>
    <w:rsid w:val="003F168E"/>
    <w:rsid w:val="003F21CC"/>
    <w:rsid w:val="003F2E37"/>
    <w:rsid w:val="003F308E"/>
    <w:rsid w:val="003F35C2"/>
    <w:rsid w:val="003F3CBA"/>
    <w:rsid w:val="003F3D95"/>
    <w:rsid w:val="003F49B6"/>
    <w:rsid w:val="003F58A6"/>
    <w:rsid w:val="003F5E26"/>
    <w:rsid w:val="003F65C3"/>
    <w:rsid w:val="003F6AD5"/>
    <w:rsid w:val="003F6C0E"/>
    <w:rsid w:val="003F710F"/>
    <w:rsid w:val="003F7622"/>
    <w:rsid w:val="003F7932"/>
    <w:rsid w:val="003F7BBB"/>
    <w:rsid w:val="0040001D"/>
    <w:rsid w:val="0040012A"/>
    <w:rsid w:val="00400574"/>
    <w:rsid w:val="00400F7B"/>
    <w:rsid w:val="004013BE"/>
    <w:rsid w:val="004016C2"/>
    <w:rsid w:val="00401751"/>
    <w:rsid w:val="00403ECC"/>
    <w:rsid w:val="004041D4"/>
    <w:rsid w:val="00404310"/>
    <w:rsid w:val="00404740"/>
    <w:rsid w:val="00404C5A"/>
    <w:rsid w:val="00405792"/>
    <w:rsid w:val="004060FE"/>
    <w:rsid w:val="00406A89"/>
    <w:rsid w:val="00407782"/>
    <w:rsid w:val="00410379"/>
    <w:rsid w:val="00410E0A"/>
    <w:rsid w:val="0041148A"/>
    <w:rsid w:val="00412D78"/>
    <w:rsid w:val="0041380C"/>
    <w:rsid w:val="004142B7"/>
    <w:rsid w:val="00414762"/>
    <w:rsid w:val="00414854"/>
    <w:rsid w:val="00414B09"/>
    <w:rsid w:val="00414B54"/>
    <w:rsid w:val="00414BFB"/>
    <w:rsid w:val="00415428"/>
    <w:rsid w:val="00415F99"/>
    <w:rsid w:val="00415FAC"/>
    <w:rsid w:val="004163D0"/>
    <w:rsid w:val="00416482"/>
    <w:rsid w:val="00416626"/>
    <w:rsid w:val="00416A65"/>
    <w:rsid w:val="00417936"/>
    <w:rsid w:val="0042033B"/>
    <w:rsid w:val="00420E4E"/>
    <w:rsid w:val="0042122B"/>
    <w:rsid w:val="004214E9"/>
    <w:rsid w:val="00421878"/>
    <w:rsid w:val="004233C9"/>
    <w:rsid w:val="0042369A"/>
    <w:rsid w:val="00424007"/>
    <w:rsid w:val="00424352"/>
    <w:rsid w:val="00425CF0"/>
    <w:rsid w:val="0042656A"/>
    <w:rsid w:val="004269AE"/>
    <w:rsid w:val="00427A3D"/>
    <w:rsid w:val="0043024C"/>
    <w:rsid w:val="00430BDD"/>
    <w:rsid w:val="00431744"/>
    <w:rsid w:val="00431D20"/>
    <w:rsid w:val="00431F16"/>
    <w:rsid w:val="004335EB"/>
    <w:rsid w:val="004348A8"/>
    <w:rsid w:val="004350A4"/>
    <w:rsid w:val="00435C8A"/>
    <w:rsid w:val="00436060"/>
    <w:rsid w:val="00436A5F"/>
    <w:rsid w:val="004373E3"/>
    <w:rsid w:val="00437554"/>
    <w:rsid w:val="00437C2A"/>
    <w:rsid w:val="00440158"/>
    <w:rsid w:val="004410BD"/>
    <w:rsid w:val="00442002"/>
    <w:rsid w:val="0044241B"/>
    <w:rsid w:val="00442FB5"/>
    <w:rsid w:val="00443075"/>
    <w:rsid w:val="00443572"/>
    <w:rsid w:val="004439D3"/>
    <w:rsid w:val="00443D8A"/>
    <w:rsid w:val="00443FAF"/>
    <w:rsid w:val="00444324"/>
    <w:rsid w:val="0044448C"/>
    <w:rsid w:val="004445B4"/>
    <w:rsid w:val="00444870"/>
    <w:rsid w:val="00444BBB"/>
    <w:rsid w:val="004451A5"/>
    <w:rsid w:val="004457CC"/>
    <w:rsid w:val="00445DDB"/>
    <w:rsid w:val="004467E6"/>
    <w:rsid w:val="00446926"/>
    <w:rsid w:val="00446A8C"/>
    <w:rsid w:val="004477CA"/>
    <w:rsid w:val="00447955"/>
    <w:rsid w:val="00447F59"/>
    <w:rsid w:val="004501B6"/>
    <w:rsid w:val="004504CA"/>
    <w:rsid w:val="004504D2"/>
    <w:rsid w:val="0045054C"/>
    <w:rsid w:val="00450615"/>
    <w:rsid w:val="00450901"/>
    <w:rsid w:val="00450CB9"/>
    <w:rsid w:val="00451338"/>
    <w:rsid w:val="00451914"/>
    <w:rsid w:val="00453811"/>
    <w:rsid w:val="0045424D"/>
    <w:rsid w:val="004546A8"/>
    <w:rsid w:val="00454CBA"/>
    <w:rsid w:val="00455103"/>
    <w:rsid w:val="004554FB"/>
    <w:rsid w:val="004564D2"/>
    <w:rsid w:val="004566A2"/>
    <w:rsid w:val="004567F2"/>
    <w:rsid w:val="00457221"/>
    <w:rsid w:val="00457486"/>
    <w:rsid w:val="00457915"/>
    <w:rsid w:val="0046124E"/>
    <w:rsid w:val="00461434"/>
    <w:rsid w:val="00462876"/>
    <w:rsid w:val="00462F48"/>
    <w:rsid w:val="00462F7C"/>
    <w:rsid w:val="00463481"/>
    <w:rsid w:val="004634CF"/>
    <w:rsid w:val="00464131"/>
    <w:rsid w:val="004649EF"/>
    <w:rsid w:val="004659F2"/>
    <w:rsid w:val="0046630F"/>
    <w:rsid w:val="00466A7A"/>
    <w:rsid w:val="00466CD1"/>
    <w:rsid w:val="00466E59"/>
    <w:rsid w:val="004714BA"/>
    <w:rsid w:val="004716F1"/>
    <w:rsid w:val="00471A6A"/>
    <w:rsid w:val="00472E10"/>
    <w:rsid w:val="00472EAA"/>
    <w:rsid w:val="0047359D"/>
    <w:rsid w:val="00473E72"/>
    <w:rsid w:val="00473FC8"/>
    <w:rsid w:val="00474FAB"/>
    <w:rsid w:val="00475CD7"/>
    <w:rsid w:val="0047635A"/>
    <w:rsid w:val="00476D65"/>
    <w:rsid w:val="00476DAC"/>
    <w:rsid w:val="004777AC"/>
    <w:rsid w:val="00477A09"/>
    <w:rsid w:val="004810A9"/>
    <w:rsid w:val="00481127"/>
    <w:rsid w:val="004819C6"/>
    <w:rsid w:val="00482852"/>
    <w:rsid w:val="004828B9"/>
    <w:rsid w:val="0048310C"/>
    <w:rsid w:val="00483728"/>
    <w:rsid w:val="00484438"/>
    <w:rsid w:val="00484E38"/>
    <w:rsid w:val="004856EB"/>
    <w:rsid w:val="004858E7"/>
    <w:rsid w:val="00485FC1"/>
    <w:rsid w:val="00486ADE"/>
    <w:rsid w:val="00486BC4"/>
    <w:rsid w:val="00486F34"/>
    <w:rsid w:val="00487184"/>
    <w:rsid w:val="00487F07"/>
    <w:rsid w:val="00487F6B"/>
    <w:rsid w:val="00490201"/>
    <w:rsid w:val="0049068D"/>
    <w:rsid w:val="00490C08"/>
    <w:rsid w:val="004910F9"/>
    <w:rsid w:val="00491879"/>
    <w:rsid w:val="00491BF1"/>
    <w:rsid w:val="0049217A"/>
    <w:rsid w:val="0049227A"/>
    <w:rsid w:val="00492326"/>
    <w:rsid w:val="00492A12"/>
    <w:rsid w:val="00493110"/>
    <w:rsid w:val="00493428"/>
    <w:rsid w:val="004940F2"/>
    <w:rsid w:val="00495007"/>
    <w:rsid w:val="00496595"/>
    <w:rsid w:val="00496C29"/>
    <w:rsid w:val="00497373"/>
    <w:rsid w:val="00497608"/>
    <w:rsid w:val="00497DB7"/>
    <w:rsid w:val="00497DDB"/>
    <w:rsid w:val="004A07D7"/>
    <w:rsid w:val="004A0F4C"/>
    <w:rsid w:val="004A15B7"/>
    <w:rsid w:val="004A1604"/>
    <w:rsid w:val="004A2386"/>
    <w:rsid w:val="004A259F"/>
    <w:rsid w:val="004A4277"/>
    <w:rsid w:val="004A43C1"/>
    <w:rsid w:val="004A49E2"/>
    <w:rsid w:val="004A4B6B"/>
    <w:rsid w:val="004A54CD"/>
    <w:rsid w:val="004A5767"/>
    <w:rsid w:val="004A595A"/>
    <w:rsid w:val="004A5BE3"/>
    <w:rsid w:val="004A5C42"/>
    <w:rsid w:val="004A66EF"/>
    <w:rsid w:val="004A6772"/>
    <w:rsid w:val="004A6F4A"/>
    <w:rsid w:val="004B04F6"/>
    <w:rsid w:val="004B0A46"/>
    <w:rsid w:val="004B1110"/>
    <w:rsid w:val="004B1236"/>
    <w:rsid w:val="004B1DD6"/>
    <w:rsid w:val="004B26A3"/>
    <w:rsid w:val="004B3256"/>
    <w:rsid w:val="004B4043"/>
    <w:rsid w:val="004B4546"/>
    <w:rsid w:val="004B488D"/>
    <w:rsid w:val="004B4C3B"/>
    <w:rsid w:val="004B5397"/>
    <w:rsid w:val="004B63E0"/>
    <w:rsid w:val="004B692A"/>
    <w:rsid w:val="004B6961"/>
    <w:rsid w:val="004B70A7"/>
    <w:rsid w:val="004B779C"/>
    <w:rsid w:val="004C0008"/>
    <w:rsid w:val="004C0041"/>
    <w:rsid w:val="004C0C2E"/>
    <w:rsid w:val="004C1A0D"/>
    <w:rsid w:val="004C1FDA"/>
    <w:rsid w:val="004C209C"/>
    <w:rsid w:val="004C24FC"/>
    <w:rsid w:val="004C2CBB"/>
    <w:rsid w:val="004C35FB"/>
    <w:rsid w:val="004C438E"/>
    <w:rsid w:val="004C46D5"/>
    <w:rsid w:val="004C5C89"/>
    <w:rsid w:val="004C6EDF"/>
    <w:rsid w:val="004C786A"/>
    <w:rsid w:val="004C79C4"/>
    <w:rsid w:val="004C7B13"/>
    <w:rsid w:val="004D028B"/>
    <w:rsid w:val="004D06B7"/>
    <w:rsid w:val="004D090F"/>
    <w:rsid w:val="004D0E1E"/>
    <w:rsid w:val="004D11B3"/>
    <w:rsid w:val="004D23D8"/>
    <w:rsid w:val="004D28F0"/>
    <w:rsid w:val="004D2D81"/>
    <w:rsid w:val="004D2FA9"/>
    <w:rsid w:val="004D4303"/>
    <w:rsid w:val="004D44FB"/>
    <w:rsid w:val="004D4B8C"/>
    <w:rsid w:val="004D5270"/>
    <w:rsid w:val="004D5DC7"/>
    <w:rsid w:val="004D7390"/>
    <w:rsid w:val="004D764D"/>
    <w:rsid w:val="004E0234"/>
    <w:rsid w:val="004E0973"/>
    <w:rsid w:val="004E1AF5"/>
    <w:rsid w:val="004E1F4F"/>
    <w:rsid w:val="004E3C6C"/>
    <w:rsid w:val="004E3C6F"/>
    <w:rsid w:val="004E3CDE"/>
    <w:rsid w:val="004E3D53"/>
    <w:rsid w:val="004E44E0"/>
    <w:rsid w:val="004E5ABC"/>
    <w:rsid w:val="004E5D83"/>
    <w:rsid w:val="004E61B0"/>
    <w:rsid w:val="004E6267"/>
    <w:rsid w:val="004E6396"/>
    <w:rsid w:val="004E65A2"/>
    <w:rsid w:val="004E6F72"/>
    <w:rsid w:val="004E7003"/>
    <w:rsid w:val="004E7C43"/>
    <w:rsid w:val="004F0419"/>
    <w:rsid w:val="004F07DF"/>
    <w:rsid w:val="004F102D"/>
    <w:rsid w:val="004F1988"/>
    <w:rsid w:val="004F1B00"/>
    <w:rsid w:val="004F2623"/>
    <w:rsid w:val="004F2B87"/>
    <w:rsid w:val="004F3092"/>
    <w:rsid w:val="004F4078"/>
    <w:rsid w:val="004F4590"/>
    <w:rsid w:val="004F49EC"/>
    <w:rsid w:val="004F5928"/>
    <w:rsid w:val="004F607D"/>
    <w:rsid w:val="004F6564"/>
    <w:rsid w:val="004F65C4"/>
    <w:rsid w:val="004F6709"/>
    <w:rsid w:val="005005A7"/>
    <w:rsid w:val="00501276"/>
    <w:rsid w:val="005027DE"/>
    <w:rsid w:val="00502F0E"/>
    <w:rsid w:val="0050305B"/>
    <w:rsid w:val="005031E5"/>
    <w:rsid w:val="005037C1"/>
    <w:rsid w:val="00504104"/>
    <w:rsid w:val="00504790"/>
    <w:rsid w:val="00504793"/>
    <w:rsid w:val="00504A88"/>
    <w:rsid w:val="00504AB8"/>
    <w:rsid w:val="00504DD3"/>
    <w:rsid w:val="005054BA"/>
    <w:rsid w:val="00505DEC"/>
    <w:rsid w:val="00506F5D"/>
    <w:rsid w:val="005101C3"/>
    <w:rsid w:val="00510552"/>
    <w:rsid w:val="00510CB7"/>
    <w:rsid w:val="005111C2"/>
    <w:rsid w:val="00511717"/>
    <w:rsid w:val="00511A6D"/>
    <w:rsid w:val="0051216A"/>
    <w:rsid w:val="00512520"/>
    <w:rsid w:val="00512BB7"/>
    <w:rsid w:val="00512D6C"/>
    <w:rsid w:val="00512E1D"/>
    <w:rsid w:val="0051339A"/>
    <w:rsid w:val="0051357D"/>
    <w:rsid w:val="005135D9"/>
    <w:rsid w:val="00513953"/>
    <w:rsid w:val="00513A17"/>
    <w:rsid w:val="00513FD2"/>
    <w:rsid w:val="0051418E"/>
    <w:rsid w:val="005148DF"/>
    <w:rsid w:val="00514C8B"/>
    <w:rsid w:val="0051579B"/>
    <w:rsid w:val="00515A6B"/>
    <w:rsid w:val="005168BB"/>
    <w:rsid w:val="0051691D"/>
    <w:rsid w:val="005171B5"/>
    <w:rsid w:val="005178D0"/>
    <w:rsid w:val="00517D7D"/>
    <w:rsid w:val="0052048A"/>
    <w:rsid w:val="00520648"/>
    <w:rsid w:val="00520EC0"/>
    <w:rsid w:val="0052105E"/>
    <w:rsid w:val="0052151E"/>
    <w:rsid w:val="005225FC"/>
    <w:rsid w:val="00523F09"/>
    <w:rsid w:val="005248A0"/>
    <w:rsid w:val="00524B90"/>
    <w:rsid w:val="00524C7E"/>
    <w:rsid w:val="005254D2"/>
    <w:rsid w:val="005255F4"/>
    <w:rsid w:val="00525693"/>
    <w:rsid w:val="00525931"/>
    <w:rsid w:val="00525CEE"/>
    <w:rsid w:val="005273A7"/>
    <w:rsid w:val="005275B8"/>
    <w:rsid w:val="00527C84"/>
    <w:rsid w:val="00530E96"/>
    <w:rsid w:val="00530F1C"/>
    <w:rsid w:val="0053131A"/>
    <w:rsid w:val="00531953"/>
    <w:rsid w:val="00532297"/>
    <w:rsid w:val="0053241C"/>
    <w:rsid w:val="00532E3B"/>
    <w:rsid w:val="0053425E"/>
    <w:rsid w:val="005351D2"/>
    <w:rsid w:val="00535718"/>
    <w:rsid w:val="00535BCA"/>
    <w:rsid w:val="00536E5D"/>
    <w:rsid w:val="005372B3"/>
    <w:rsid w:val="005379E0"/>
    <w:rsid w:val="00537ABE"/>
    <w:rsid w:val="00537F0A"/>
    <w:rsid w:val="00540355"/>
    <w:rsid w:val="005405AE"/>
    <w:rsid w:val="005407FD"/>
    <w:rsid w:val="005414A4"/>
    <w:rsid w:val="00541771"/>
    <w:rsid w:val="0054305E"/>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469"/>
    <w:rsid w:val="00553C93"/>
    <w:rsid w:val="00553E9F"/>
    <w:rsid w:val="00555210"/>
    <w:rsid w:val="00556C22"/>
    <w:rsid w:val="005575C3"/>
    <w:rsid w:val="00557BCA"/>
    <w:rsid w:val="0056005C"/>
    <w:rsid w:val="0056033D"/>
    <w:rsid w:val="0056047A"/>
    <w:rsid w:val="00560779"/>
    <w:rsid w:val="00560B95"/>
    <w:rsid w:val="005613ED"/>
    <w:rsid w:val="005622B1"/>
    <w:rsid w:val="00562A1F"/>
    <w:rsid w:val="00562A48"/>
    <w:rsid w:val="00562D3D"/>
    <w:rsid w:val="00562F90"/>
    <w:rsid w:val="0056358B"/>
    <w:rsid w:val="005636D9"/>
    <w:rsid w:val="00563DEA"/>
    <w:rsid w:val="0056503A"/>
    <w:rsid w:val="00565244"/>
    <w:rsid w:val="0056531A"/>
    <w:rsid w:val="00565584"/>
    <w:rsid w:val="005660A3"/>
    <w:rsid w:val="00566D4C"/>
    <w:rsid w:val="0056726D"/>
    <w:rsid w:val="005674A5"/>
    <w:rsid w:val="00567723"/>
    <w:rsid w:val="00567B4F"/>
    <w:rsid w:val="00567EB8"/>
    <w:rsid w:val="005700CC"/>
    <w:rsid w:val="005702D9"/>
    <w:rsid w:val="00570BE2"/>
    <w:rsid w:val="00571438"/>
    <w:rsid w:val="00571A9E"/>
    <w:rsid w:val="00571DB1"/>
    <w:rsid w:val="00572963"/>
    <w:rsid w:val="00572F25"/>
    <w:rsid w:val="005731A2"/>
    <w:rsid w:val="0057396B"/>
    <w:rsid w:val="00573CBB"/>
    <w:rsid w:val="00575EE8"/>
    <w:rsid w:val="00576CFA"/>
    <w:rsid w:val="00577549"/>
    <w:rsid w:val="00577569"/>
    <w:rsid w:val="00577F6B"/>
    <w:rsid w:val="00580664"/>
    <w:rsid w:val="00580DB6"/>
    <w:rsid w:val="00581541"/>
    <w:rsid w:val="00581AE6"/>
    <w:rsid w:val="00581DEE"/>
    <w:rsid w:val="00581F62"/>
    <w:rsid w:val="00582104"/>
    <w:rsid w:val="0058224A"/>
    <w:rsid w:val="005825D2"/>
    <w:rsid w:val="005837F2"/>
    <w:rsid w:val="005846D7"/>
    <w:rsid w:val="00585BC6"/>
    <w:rsid w:val="0058629B"/>
    <w:rsid w:val="00586B2A"/>
    <w:rsid w:val="00587058"/>
    <w:rsid w:val="0058761A"/>
    <w:rsid w:val="005911F1"/>
    <w:rsid w:val="005912A8"/>
    <w:rsid w:val="00591755"/>
    <w:rsid w:val="00591B00"/>
    <w:rsid w:val="005938F3"/>
    <w:rsid w:val="00593BE0"/>
    <w:rsid w:val="00595055"/>
    <w:rsid w:val="005957DA"/>
    <w:rsid w:val="005958A1"/>
    <w:rsid w:val="00596C77"/>
    <w:rsid w:val="00596FD5"/>
    <w:rsid w:val="0059759B"/>
    <w:rsid w:val="0059769B"/>
    <w:rsid w:val="005A00B8"/>
    <w:rsid w:val="005A019C"/>
    <w:rsid w:val="005A0792"/>
    <w:rsid w:val="005A0FD7"/>
    <w:rsid w:val="005A1391"/>
    <w:rsid w:val="005A13CE"/>
    <w:rsid w:val="005A25CE"/>
    <w:rsid w:val="005A26EC"/>
    <w:rsid w:val="005A2BA3"/>
    <w:rsid w:val="005A33D5"/>
    <w:rsid w:val="005A3AAD"/>
    <w:rsid w:val="005A51C7"/>
    <w:rsid w:val="005A5DC9"/>
    <w:rsid w:val="005A6798"/>
    <w:rsid w:val="005A73A1"/>
    <w:rsid w:val="005A7A2C"/>
    <w:rsid w:val="005A7C6E"/>
    <w:rsid w:val="005B0A8F"/>
    <w:rsid w:val="005B0B23"/>
    <w:rsid w:val="005B0BE6"/>
    <w:rsid w:val="005B2618"/>
    <w:rsid w:val="005B2935"/>
    <w:rsid w:val="005B2E91"/>
    <w:rsid w:val="005B32E1"/>
    <w:rsid w:val="005B378B"/>
    <w:rsid w:val="005B466B"/>
    <w:rsid w:val="005B471C"/>
    <w:rsid w:val="005B488E"/>
    <w:rsid w:val="005B4D75"/>
    <w:rsid w:val="005B579E"/>
    <w:rsid w:val="005B5B35"/>
    <w:rsid w:val="005B69E9"/>
    <w:rsid w:val="005B6AAD"/>
    <w:rsid w:val="005B713B"/>
    <w:rsid w:val="005B741F"/>
    <w:rsid w:val="005C026D"/>
    <w:rsid w:val="005C05E5"/>
    <w:rsid w:val="005C108F"/>
    <w:rsid w:val="005C1362"/>
    <w:rsid w:val="005C226E"/>
    <w:rsid w:val="005C2270"/>
    <w:rsid w:val="005C2CCF"/>
    <w:rsid w:val="005C2D78"/>
    <w:rsid w:val="005C2E3F"/>
    <w:rsid w:val="005C34B1"/>
    <w:rsid w:val="005C36C6"/>
    <w:rsid w:val="005C3833"/>
    <w:rsid w:val="005C3967"/>
    <w:rsid w:val="005C3E2C"/>
    <w:rsid w:val="005C44FD"/>
    <w:rsid w:val="005C4822"/>
    <w:rsid w:val="005C4C2C"/>
    <w:rsid w:val="005C4CB8"/>
    <w:rsid w:val="005C5EB1"/>
    <w:rsid w:val="005C611C"/>
    <w:rsid w:val="005C66C5"/>
    <w:rsid w:val="005C6D7D"/>
    <w:rsid w:val="005C792B"/>
    <w:rsid w:val="005C7DBE"/>
    <w:rsid w:val="005D01FC"/>
    <w:rsid w:val="005D07DD"/>
    <w:rsid w:val="005D0AD2"/>
    <w:rsid w:val="005D14BF"/>
    <w:rsid w:val="005D17C0"/>
    <w:rsid w:val="005D2808"/>
    <w:rsid w:val="005D2F73"/>
    <w:rsid w:val="005D32F3"/>
    <w:rsid w:val="005D33E3"/>
    <w:rsid w:val="005D35FE"/>
    <w:rsid w:val="005D38B0"/>
    <w:rsid w:val="005D3F2E"/>
    <w:rsid w:val="005D3F8E"/>
    <w:rsid w:val="005D43C1"/>
    <w:rsid w:val="005D468B"/>
    <w:rsid w:val="005D49EF"/>
    <w:rsid w:val="005D5E82"/>
    <w:rsid w:val="005D6699"/>
    <w:rsid w:val="005D6B17"/>
    <w:rsid w:val="005D7025"/>
    <w:rsid w:val="005D7055"/>
    <w:rsid w:val="005D7900"/>
    <w:rsid w:val="005D7AAF"/>
    <w:rsid w:val="005D7FF4"/>
    <w:rsid w:val="005E00DF"/>
    <w:rsid w:val="005E07B8"/>
    <w:rsid w:val="005E0BC2"/>
    <w:rsid w:val="005E10A2"/>
    <w:rsid w:val="005E1119"/>
    <w:rsid w:val="005E1560"/>
    <w:rsid w:val="005E197B"/>
    <w:rsid w:val="005E2200"/>
    <w:rsid w:val="005E27EC"/>
    <w:rsid w:val="005E2D39"/>
    <w:rsid w:val="005E2F2D"/>
    <w:rsid w:val="005E2FB2"/>
    <w:rsid w:val="005E30B6"/>
    <w:rsid w:val="005E435D"/>
    <w:rsid w:val="005E496A"/>
    <w:rsid w:val="005E6601"/>
    <w:rsid w:val="005E6927"/>
    <w:rsid w:val="005E6D13"/>
    <w:rsid w:val="005E7513"/>
    <w:rsid w:val="005F0CFC"/>
    <w:rsid w:val="005F0DB0"/>
    <w:rsid w:val="005F266F"/>
    <w:rsid w:val="005F2BBF"/>
    <w:rsid w:val="005F33A9"/>
    <w:rsid w:val="005F37B0"/>
    <w:rsid w:val="005F3E27"/>
    <w:rsid w:val="005F4125"/>
    <w:rsid w:val="005F412A"/>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748"/>
    <w:rsid w:val="00602FCA"/>
    <w:rsid w:val="00603246"/>
    <w:rsid w:val="006038C1"/>
    <w:rsid w:val="006040EC"/>
    <w:rsid w:val="0060526A"/>
    <w:rsid w:val="00605855"/>
    <w:rsid w:val="006063F5"/>
    <w:rsid w:val="006067AF"/>
    <w:rsid w:val="00606D09"/>
    <w:rsid w:val="00607E4A"/>
    <w:rsid w:val="0061070B"/>
    <w:rsid w:val="00610F9C"/>
    <w:rsid w:val="00611BB3"/>
    <w:rsid w:val="00612485"/>
    <w:rsid w:val="006129BC"/>
    <w:rsid w:val="00612ABA"/>
    <w:rsid w:val="00612AE4"/>
    <w:rsid w:val="0061323B"/>
    <w:rsid w:val="00613587"/>
    <w:rsid w:val="0061363C"/>
    <w:rsid w:val="006139B0"/>
    <w:rsid w:val="00613BAB"/>
    <w:rsid w:val="00613BCA"/>
    <w:rsid w:val="006142C3"/>
    <w:rsid w:val="00614461"/>
    <w:rsid w:val="0061524B"/>
    <w:rsid w:val="00615584"/>
    <w:rsid w:val="006157D3"/>
    <w:rsid w:val="00615AB2"/>
    <w:rsid w:val="006167CB"/>
    <w:rsid w:val="00616D7C"/>
    <w:rsid w:val="00617184"/>
    <w:rsid w:val="006204BE"/>
    <w:rsid w:val="0062065E"/>
    <w:rsid w:val="00621137"/>
    <w:rsid w:val="00621150"/>
    <w:rsid w:val="00621300"/>
    <w:rsid w:val="00621498"/>
    <w:rsid w:val="00621562"/>
    <w:rsid w:val="006234EC"/>
    <w:rsid w:val="0062352A"/>
    <w:rsid w:val="006236BE"/>
    <w:rsid w:val="00623A0B"/>
    <w:rsid w:val="00623E9B"/>
    <w:rsid w:val="0062400E"/>
    <w:rsid w:val="0062413E"/>
    <w:rsid w:val="00625C18"/>
    <w:rsid w:val="006269B4"/>
    <w:rsid w:val="00626BF4"/>
    <w:rsid w:val="00626E89"/>
    <w:rsid w:val="00627124"/>
    <w:rsid w:val="006278E0"/>
    <w:rsid w:val="00630E2C"/>
    <w:rsid w:val="00630EAC"/>
    <w:rsid w:val="00631DD9"/>
    <w:rsid w:val="00633806"/>
    <w:rsid w:val="0063458E"/>
    <w:rsid w:val="00634757"/>
    <w:rsid w:val="00634892"/>
    <w:rsid w:val="00634983"/>
    <w:rsid w:val="00634B60"/>
    <w:rsid w:val="00634D89"/>
    <w:rsid w:val="00634F52"/>
    <w:rsid w:val="0063645B"/>
    <w:rsid w:val="00636844"/>
    <w:rsid w:val="00636ECC"/>
    <w:rsid w:val="006370A8"/>
    <w:rsid w:val="006371E9"/>
    <w:rsid w:val="00640D80"/>
    <w:rsid w:val="00641191"/>
    <w:rsid w:val="00641B94"/>
    <w:rsid w:val="00642FBA"/>
    <w:rsid w:val="0064341F"/>
    <w:rsid w:val="00643481"/>
    <w:rsid w:val="00643FDB"/>
    <w:rsid w:val="00644257"/>
    <w:rsid w:val="00644E71"/>
    <w:rsid w:val="00644EED"/>
    <w:rsid w:val="006452C0"/>
    <w:rsid w:val="0064559C"/>
    <w:rsid w:val="00645642"/>
    <w:rsid w:val="00645900"/>
    <w:rsid w:val="00645CDA"/>
    <w:rsid w:val="00645ED0"/>
    <w:rsid w:val="006464D1"/>
    <w:rsid w:val="0064650E"/>
    <w:rsid w:val="0064668C"/>
    <w:rsid w:val="00646A5B"/>
    <w:rsid w:val="006519C8"/>
    <w:rsid w:val="00652240"/>
    <w:rsid w:val="0065224D"/>
    <w:rsid w:val="0065234A"/>
    <w:rsid w:val="00652D36"/>
    <w:rsid w:val="00653CFF"/>
    <w:rsid w:val="00654085"/>
    <w:rsid w:val="006540D4"/>
    <w:rsid w:val="0065422A"/>
    <w:rsid w:val="006544FE"/>
    <w:rsid w:val="00654B07"/>
    <w:rsid w:val="0065591A"/>
    <w:rsid w:val="00655C15"/>
    <w:rsid w:val="00655C85"/>
    <w:rsid w:val="006562BA"/>
    <w:rsid w:val="006563AD"/>
    <w:rsid w:val="00656E17"/>
    <w:rsid w:val="0066030A"/>
    <w:rsid w:val="00660797"/>
    <w:rsid w:val="00660D95"/>
    <w:rsid w:val="00662762"/>
    <w:rsid w:val="00662BB6"/>
    <w:rsid w:val="00662E59"/>
    <w:rsid w:val="00662F63"/>
    <w:rsid w:val="00663D71"/>
    <w:rsid w:val="00663DFB"/>
    <w:rsid w:val="00663DFE"/>
    <w:rsid w:val="006648C3"/>
    <w:rsid w:val="00665159"/>
    <w:rsid w:val="006653E3"/>
    <w:rsid w:val="00666C1A"/>
    <w:rsid w:val="00666DFA"/>
    <w:rsid w:val="00666E17"/>
    <w:rsid w:val="00667367"/>
    <w:rsid w:val="0066769E"/>
    <w:rsid w:val="0067099E"/>
    <w:rsid w:val="00670CF1"/>
    <w:rsid w:val="00671112"/>
    <w:rsid w:val="0067133B"/>
    <w:rsid w:val="006717CA"/>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5A07"/>
    <w:rsid w:val="00685F87"/>
    <w:rsid w:val="0068681E"/>
    <w:rsid w:val="0068707A"/>
    <w:rsid w:val="00690BF1"/>
    <w:rsid w:val="00690DBC"/>
    <w:rsid w:val="00691DBE"/>
    <w:rsid w:val="006922EC"/>
    <w:rsid w:val="006925EE"/>
    <w:rsid w:val="0069341A"/>
    <w:rsid w:val="006935FC"/>
    <w:rsid w:val="00693604"/>
    <w:rsid w:val="00693932"/>
    <w:rsid w:val="0069397A"/>
    <w:rsid w:val="006940DC"/>
    <w:rsid w:val="00694DAC"/>
    <w:rsid w:val="00695C6D"/>
    <w:rsid w:val="00697236"/>
    <w:rsid w:val="00697269"/>
    <w:rsid w:val="00697E17"/>
    <w:rsid w:val="006A020E"/>
    <w:rsid w:val="006A0273"/>
    <w:rsid w:val="006A0951"/>
    <w:rsid w:val="006A0E49"/>
    <w:rsid w:val="006A1E50"/>
    <w:rsid w:val="006A2E70"/>
    <w:rsid w:val="006A3B55"/>
    <w:rsid w:val="006A41E6"/>
    <w:rsid w:val="006A5B77"/>
    <w:rsid w:val="006A66CD"/>
    <w:rsid w:val="006A6A67"/>
    <w:rsid w:val="006A74B7"/>
    <w:rsid w:val="006A75D3"/>
    <w:rsid w:val="006B00D0"/>
    <w:rsid w:val="006B024B"/>
    <w:rsid w:val="006B068C"/>
    <w:rsid w:val="006B1D26"/>
    <w:rsid w:val="006B1F2F"/>
    <w:rsid w:val="006B24C9"/>
    <w:rsid w:val="006B3E14"/>
    <w:rsid w:val="006B45BF"/>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D15"/>
    <w:rsid w:val="006C2E9B"/>
    <w:rsid w:val="006C4666"/>
    <w:rsid w:val="006C477D"/>
    <w:rsid w:val="006C550E"/>
    <w:rsid w:val="006C57AF"/>
    <w:rsid w:val="006C5BB6"/>
    <w:rsid w:val="006C5E91"/>
    <w:rsid w:val="006C6014"/>
    <w:rsid w:val="006C6D0D"/>
    <w:rsid w:val="006C7368"/>
    <w:rsid w:val="006C7652"/>
    <w:rsid w:val="006C76A8"/>
    <w:rsid w:val="006C76E2"/>
    <w:rsid w:val="006C79DB"/>
    <w:rsid w:val="006D03B1"/>
    <w:rsid w:val="006D0804"/>
    <w:rsid w:val="006D1631"/>
    <w:rsid w:val="006D3041"/>
    <w:rsid w:val="006D34BA"/>
    <w:rsid w:val="006D3BA7"/>
    <w:rsid w:val="006D3DB9"/>
    <w:rsid w:val="006D444F"/>
    <w:rsid w:val="006D4668"/>
    <w:rsid w:val="006D4E7D"/>
    <w:rsid w:val="006D5232"/>
    <w:rsid w:val="006D552F"/>
    <w:rsid w:val="006D5DFB"/>
    <w:rsid w:val="006D5EA2"/>
    <w:rsid w:val="006D6908"/>
    <w:rsid w:val="006D691C"/>
    <w:rsid w:val="006D6AAC"/>
    <w:rsid w:val="006D6FEA"/>
    <w:rsid w:val="006D75D3"/>
    <w:rsid w:val="006D7E8F"/>
    <w:rsid w:val="006E0BB3"/>
    <w:rsid w:val="006E0F2A"/>
    <w:rsid w:val="006E0FD8"/>
    <w:rsid w:val="006E1A9D"/>
    <w:rsid w:val="006E1BE6"/>
    <w:rsid w:val="006E1C82"/>
    <w:rsid w:val="006E1F61"/>
    <w:rsid w:val="006E3388"/>
    <w:rsid w:val="006E34E3"/>
    <w:rsid w:val="006E358A"/>
    <w:rsid w:val="006E36DC"/>
    <w:rsid w:val="006E3A63"/>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555"/>
    <w:rsid w:val="006F2711"/>
    <w:rsid w:val="006F3236"/>
    <w:rsid w:val="006F3CC4"/>
    <w:rsid w:val="006F4AFC"/>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146"/>
    <w:rsid w:val="00703878"/>
    <w:rsid w:val="00703C8B"/>
    <w:rsid w:val="00704EC6"/>
    <w:rsid w:val="00705307"/>
    <w:rsid w:val="0070557B"/>
    <w:rsid w:val="00705983"/>
    <w:rsid w:val="00706395"/>
    <w:rsid w:val="007078D5"/>
    <w:rsid w:val="00707D95"/>
    <w:rsid w:val="00710AD3"/>
    <w:rsid w:val="007111EE"/>
    <w:rsid w:val="00711240"/>
    <w:rsid w:val="007113F4"/>
    <w:rsid w:val="00712173"/>
    <w:rsid w:val="00712414"/>
    <w:rsid w:val="007134B9"/>
    <w:rsid w:val="0071392E"/>
    <w:rsid w:val="0071450F"/>
    <w:rsid w:val="007160E1"/>
    <w:rsid w:val="0071693C"/>
    <w:rsid w:val="00716CB9"/>
    <w:rsid w:val="00717C7B"/>
    <w:rsid w:val="007222D8"/>
    <w:rsid w:val="0072491B"/>
    <w:rsid w:val="007251CC"/>
    <w:rsid w:val="00725FD1"/>
    <w:rsid w:val="007261D6"/>
    <w:rsid w:val="00726B30"/>
    <w:rsid w:val="007274B3"/>
    <w:rsid w:val="00727865"/>
    <w:rsid w:val="0073097C"/>
    <w:rsid w:val="00730E09"/>
    <w:rsid w:val="00730E1D"/>
    <w:rsid w:val="00731060"/>
    <w:rsid w:val="00731241"/>
    <w:rsid w:val="007316BF"/>
    <w:rsid w:val="00731FE0"/>
    <w:rsid w:val="007323CD"/>
    <w:rsid w:val="0073293F"/>
    <w:rsid w:val="00732C2D"/>
    <w:rsid w:val="00732D44"/>
    <w:rsid w:val="00732FB5"/>
    <w:rsid w:val="00733699"/>
    <w:rsid w:val="00733A83"/>
    <w:rsid w:val="007346FD"/>
    <w:rsid w:val="00734A99"/>
    <w:rsid w:val="00734CF4"/>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460E0"/>
    <w:rsid w:val="00746DB6"/>
    <w:rsid w:val="007505C4"/>
    <w:rsid w:val="00750AA8"/>
    <w:rsid w:val="007520A2"/>
    <w:rsid w:val="00752DD1"/>
    <w:rsid w:val="0075338B"/>
    <w:rsid w:val="00753662"/>
    <w:rsid w:val="0075378F"/>
    <w:rsid w:val="007539D4"/>
    <w:rsid w:val="00753D93"/>
    <w:rsid w:val="00753DB2"/>
    <w:rsid w:val="0075427E"/>
    <w:rsid w:val="007542F2"/>
    <w:rsid w:val="00754486"/>
    <w:rsid w:val="0075482F"/>
    <w:rsid w:val="00756A71"/>
    <w:rsid w:val="00756DFD"/>
    <w:rsid w:val="007579B7"/>
    <w:rsid w:val="00760310"/>
    <w:rsid w:val="007603CB"/>
    <w:rsid w:val="00760EE5"/>
    <w:rsid w:val="007610D4"/>
    <w:rsid w:val="007610FE"/>
    <w:rsid w:val="00762612"/>
    <w:rsid w:val="0076295A"/>
    <w:rsid w:val="007631A9"/>
    <w:rsid w:val="00763774"/>
    <w:rsid w:val="007638AA"/>
    <w:rsid w:val="00763E2C"/>
    <w:rsid w:val="007641DF"/>
    <w:rsid w:val="00764933"/>
    <w:rsid w:val="00764DAC"/>
    <w:rsid w:val="007650DE"/>
    <w:rsid w:val="007657F2"/>
    <w:rsid w:val="00765980"/>
    <w:rsid w:val="00765D2F"/>
    <w:rsid w:val="007677A5"/>
    <w:rsid w:val="007678EF"/>
    <w:rsid w:val="00767952"/>
    <w:rsid w:val="00767FDC"/>
    <w:rsid w:val="007700F4"/>
    <w:rsid w:val="007701FD"/>
    <w:rsid w:val="00770A79"/>
    <w:rsid w:val="0077107E"/>
    <w:rsid w:val="0077150E"/>
    <w:rsid w:val="0077165B"/>
    <w:rsid w:val="00771BBD"/>
    <w:rsid w:val="007720B9"/>
    <w:rsid w:val="007728EC"/>
    <w:rsid w:val="00772B59"/>
    <w:rsid w:val="00772BA9"/>
    <w:rsid w:val="00773686"/>
    <w:rsid w:val="007739A8"/>
    <w:rsid w:val="00774722"/>
    <w:rsid w:val="007747FE"/>
    <w:rsid w:val="00774D6B"/>
    <w:rsid w:val="0077583B"/>
    <w:rsid w:val="00775CEC"/>
    <w:rsid w:val="0077612D"/>
    <w:rsid w:val="00780362"/>
    <w:rsid w:val="00780484"/>
    <w:rsid w:val="0078065F"/>
    <w:rsid w:val="00781830"/>
    <w:rsid w:val="00781E2E"/>
    <w:rsid w:val="00782A63"/>
    <w:rsid w:val="0078307E"/>
    <w:rsid w:val="007830F6"/>
    <w:rsid w:val="00783B52"/>
    <w:rsid w:val="00783BEC"/>
    <w:rsid w:val="00783CEA"/>
    <w:rsid w:val="00783D40"/>
    <w:rsid w:val="00783FC3"/>
    <w:rsid w:val="00784113"/>
    <w:rsid w:val="00784529"/>
    <w:rsid w:val="0078480E"/>
    <w:rsid w:val="00784C9A"/>
    <w:rsid w:val="00784FD9"/>
    <w:rsid w:val="00785146"/>
    <w:rsid w:val="0078547A"/>
    <w:rsid w:val="007855C2"/>
    <w:rsid w:val="0078570F"/>
    <w:rsid w:val="00785E6A"/>
    <w:rsid w:val="00785EBA"/>
    <w:rsid w:val="00786C3C"/>
    <w:rsid w:val="00787A7E"/>
    <w:rsid w:val="00787D27"/>
    <w:rsid w:val="00787FEA"/>
    <w:rsid w:val="007915DB"/>
    <w:rsid w:val="00791C40"/>
    <w:rsid w:val="007923C7"/>
    <w:rsid w:val="0079252B"/>
    <w:rsid w:val="00793140"/>
    <w:rsid w:val="00793B06"/>
    <w:rsid w:val="007946AB"/>
    <w:rsid w:val="007971A5"/>
    <w:rsid w:val="007978C9"/>
    <w:rsid w:val="007A0C75"/>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47E"/>
    <w:rsid w:val="007A45F4"/>
    <w:rsid w:val="007A4F7F"/>
    <w:rsid w:val="007A53A1"/>
    <w:rsid w:val="007A566A"/>
    <w:rsid w:val="007A5CDD"/>
    <w:rsid w:val="007A609C"/>
    <w:rsid w:val="007A6964"/>
    <w:rsid w:val="007A7045"/>
    <w:rsid w:val="007B05E2"/>
    <w:rsid w:val="007B05EF"/>
    <w:rsid w:val="007B0A10"/>
    <w:rsid w:val="007B1733"/>
    <w:rsid w:val="007B18F4"/>
    <w:rsid w:val="007B1F59"/>
    <w:rsid w:val="007B2469"/>
    <w:rsid w:val="007B259B"/>
    <w:rsid w:val="007B3179"/>
    <w:rsid w:val="007B32F0"/>
    <w:rsid w:val="007B36A4"/>
    <w:rsid w:val="007B39D3"/>
    <w:rsid w:val="007B3D9A"/>
    <w:rsid w:val="007B45C8"/>
    <w:rsid w:val="007B4876"/>
    <w:rsid w:val="007B49D1"/>
    <w:rsid w:val="007B5191"/>
    <w:rsid w:val="007B56B9"/>
    <w:rsid w:val="007B611D"/>
    <w:rsid w:val="007B656E"/>
    <w:rsid w:val="007B7AFE"/>
    <w:rsid w:val="007C1296"/>
    <w:rsid w:val="007C1A5A"/>
    <w:rsid w:val="007C1C00"/>
    <w:rsid w:val="007C20BD"/>
    <w:rsid w:val="007C21AE"/>
    <w:rsid w:val="007C3A79"/>
    <w:rsid w:val="007C438A"/>
    <w:rsid w:val="007C4908"/>
    <w:rsid w:val="007C4CCA"/>
    <w:rsid w:val="007C543A"/>
    <w:rsid w:val="007C594B"/>
    <w:rsid w:val="007C6231"/>
    <w:rsid w:val="007C6403"/>
    <w:rsid w:val="007C6B4D"/>
    <w:rsid w:val="007C70DC"/>
    <w:rsid w:val="007D035C"/>
    <w:rsid w:val="007D17C0"/>
    <w:rsid w:val="007D194E"/>
    <w:rsid w:val="007D26EC"/>
    <w:rsid w:val="007D28D9"/>
    <w:rsid w:val="007D360F"/>
    <w:rsid w:val="007D3617"/>
    <w:rsid w:val="007D396D"/>
    <w:rsid w:val="007D41EB"/>
    <w:rsid w:val="007D4C61"/>
    <w:rsid w:val="007D5A32"/>
    <w:rsid w:val="007D651B"/>
    <w:rsid w:val="007D6926"/>
    <w:rsid w:val="007D6C25"/>
    <w:rsid w:val="007D7164"/>
    <w:rsid w:val="007D716D"/>
    <w:rsid w:val="007D7340"/>
    <w:rsid w:val="007D7BFC"/>
    <w:rsid w:val="007E03DE"/>
    <w:rsid w:val="007E05C5"/>
    <w:rsid w:val="007E0684"/>
    <w:rsid w:val="007E1C0A"/>
    <w:rsid w:val="007E2411"/>
    <w:rsid w:val="007E3B84"/>
    <w:rsid w:val="007E3CB4"/>
    <w:rsid w:val="007E3CD8"/>
    <w:rsid w:val="007E42FB"/>
    <w:rsid w:val="007E4B6A"/>
    <w:rsid w:val="007E4C10"/>
    <w:rsid w:val="007E4FD8"/>
    <w:rsid w:val="007E5E21"/>
    <w:rsid w:val="007E74FC"/>
    <w:rsid w:val="007F0D2E"/>
    <w:rsid w:val="007F0D2F"/>
    <w:rsid w:val="007F1BC1"/>
    <w:rsid w:val="007F1D81"/>
    <w:rsid w:val="007F222D"/>
    <w:rsid w:val="007F26B9"/>
    <w:rsid w:val="007F36EA"/>
    <w:rsid w:val="007F38A6"/>
    <w:rsid w:val="007F3AA6"/>
    <w:rsid w:val="007F4697"/>
    <w:rsid w:val="007F50FE"/>
    <w:rsid w:val="007F52E4"/>
    <w:rsid w:val="007F583C"/>
    <w:rsid w:val="007F595D"/>
    <w:rsid w:val="007F5BE8"/>
    <w:rsid w:val="007F72A2"/>
    <w:rsid w:val="007F72EA"/>
    <w:rsid w:val="007F757E"/>
    <w:rsid w:val="007F7DF2"/>
    <w:rsid w:val="00800FC5"/>
    <w:rsid w:val="008010A2"/>
    <w:rsid w:val="008018D7"/>
    <w:rsid w:val="00801A61"/>
    <w:rsid w:val="008022D1"/>
    <w:rsid w:val="00802359"/>
    <w:rsid w:val="00802825"/>
    <w:rsid w:val="00803BC1"/>
    <w:rsid w:val="00803FBD"/>
    <w:rsid w:val="0080467A"/>
    <w:rsid w:val="00804F18"/>
    <w:rsid w:val="00805854"/>
    <w:rsid w:val="00805C23"/>
    <w:rsid w:val="00805D32"/>
    <w:rsid w:val="0080606F"/>
    <w:rsid w:val="008076CE"/>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6E6D"/>
    <w:rsid w:val="00817A37"/>
    <w:rsid w:val="00820391"/>
    <w:rsid w:val="00821359"/>
    <w:rsid w:val="00821926"/>
    <w:rsid w:val="0082254C"/>
    <w:rsid w:val="00822BB5"/>
    <w:rsid w:val="00822BCB"/>
    <w:rsid w:val="0082314A"/>
    <w:rsid w:val="008236BB"/>
    <w:rsid w:val="00824ABC"/>
    <w:rsid w:val="00825149"/>
    <w:rsid w:val="0082526F"/>
    <w:rsid w:val="008255FB"/>
    <w:rsid w:val="0082584D"/>
    <w:rsid w:val="00825940"/>
    <w:rsid w:val="0082614D"/>
    <w:rsid w:val="008262FD"/>
    <w:rsid w:val="00826393"/>
    <w:rsid w:val="0082781F"/>
    <w:rsid w:val="00827954"/>
    <w:rsid w:val="00830BA3"/>
    <w:rsid w:val="00831748"/>
    <w:rsid w:val="00832137"/>
    <w:rsid w:val="008322EC"/>
    <w:rsid w:val="00832336"/>
    <w:rsid w:val="00832D74"/>
    <w:rsid w:val="00832F4D"/>
    <w:rsid w:val="00832FEB"/>
    <w:rsid w:val="0083314E"/>
    <w:rsid w:val="00833926"/>
    <w:rsid w:val="008352C1"/>
    <w:rsid w:val="00836DC7"/>
    <w:rsid w:val="0083791D"/>
    <w:rsid w:val="00837B21"/>
    <w:rsid w:val="00837F9E"/>
    <w:rsid w:val="008400A3"/>
    <w:rsid w:val="00840911"/>
    <w:rsid w:val="0084095C"/>
    <w:rsid w:val="00840E11"/>
    <w:rsid w:val="008417E0"/>
    <w:rsid w:val="00841A57"/>
    <w:rsid w:val="00842004"/>
    <w:rsid w:val="0084201F"/>
    <w:rsid w:val="0084293B"/>
    <w:rsid w:val="00843279"/>
    <w:rsid w:val="008444AA"/>
    <w:rsid w:val="00844651"/>
    <w:rsid w:val="00844B7D"/>
    <w:rsid w:val="008453C9"/>
    <w:rsid w:val="008458F5"/>
    <w:rsid w:val="00846017"/>
    <w:rsid w:val="00846456"/>
    <w:rsid w:val="00846A76"/>
    <w:rsid w:val="00846CAF"/>
    <w:rsid w:val="00847A68"/>
    <w:rsid w:val="008504E7"/>
    <w:rsid w:val="00850B0E"/>
    <w:rsid w:val="008516D6"/>
    <w:rsid w:val="0085195B"/>
    <w:rsid w:val="00851CD4"/>
    <w:rsid w:val="00851CFD"/>
    <w:rsid w:val="008520DD"/>
    <w:rsid w:val="008521F1"/>
    <w:rsid w:val="008524DE"/>
    <w:rsid w:val="00853D22"/>
    <w:rsid w:val="0085403F"/>
    <w:rsid w:val="00854DF8"/>
    <w:rsid w:val="0085505E"/>
    <w:rsid w:val="008552D7"/>
    <w:rsid w:val="00855865"/>
    <w:rsid w:val="008563C0"/>
    <w:rsid w:val="00856455"/>
    <w:rsid w:val="0085689D"/>
    <w:rsid w:val="008568AC"/>
    <w:rsid w:val="00856F6D"/>
    <w:rsid w:val="008575E9"/>
    <w:rsid w:val="00857893"/>
    <w:rsid w:val="00857CA3"/>
    <w:rsid w:val="00860D6A"/>
    <w:rsid w:val="008610E7"/>
    <w:rsid w:val="00862137"/>
    <w:rsid w:val="00862575"/>
    <w:rsid w:val="00862A83"/>
    <w:rsid w:val="00863841"/>
    <w:rsid w:val="00863875"/>
    <w:rsid w:val="00863C2F"/>
    <w:rsid w:val="0086436B"/>
    <w:rsid w:val="00864A36"/>
    <w:rsid w:val="00864C92"/>
    <w:rsid w:val="008650E4"/>
    <w:rsid w:val="00865DCA"/>
    <w:rsid w:val="00866035"/>
    <w:rsid w:val="008664DF"/>
    <w:rsid w:val="00866EEF"/>
    <w:rsid w:val="008677C2"/>
    <w:rsid w:val="0087042E"/>
    <w:rsid w:val="00870708"/>
    <w:rsid w:val="008708F9"/>
    <w:rsid w:val="00870923"/>
    <w:rsid w:val="008711B8"/>
    <w:rsid w:val="00871D9E"/>
    <w:rsid w:val="00871F64"/>
    <w:rsid w:val="00872495"/>
    <w:rsid w:val="00872DC0"/>
    <w:rsid w:val="00872EA5"/>
    <w:rsid w:val="00873E6A"/>
    <w:rsid w:val="00874000"/>
    <w:rsid w:val="00874225"/>
    <w:rsid w:val="00874584"/>
    <w:rsid w:val="00874635"/>
    <w:rsid w:val="008748EE"/>
    <w:rsid w:val="00874D51"/>
    <w:rsid w:val="00875078"/>
    <w:rsid w:val="0087536B"/>
    <w:rsid w:val="0087543C"/>
    <w:rsid w:val="00875496"/>
    <w:rsid w:val="008758A3"/>
    <w:rsid w:val="00875E2E"/>
    <w:rsid w:val="008765D3"/>
    <w:rsid w:val="00876F13"/>
    <w:rsid w:val="008772F9"/>
    <w:rsid w:val="0088009B"/>
    <w:rsid w:val="00880427"/>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475"/>
    <w:rsid w:val="00896E03"/>
    <w:rsid w:val="00897F7B"/>
    <w:rsid w:val="008A0314"/>
    <w:rsid w:val="008A10D0"/>
    <w:rsid w:val="008A19CD"/>
    <w:rsid w:val="008A1B98"/>
    <w:rsid w:val="008A239D"/>
    <w:rsid w:val="008A23C8"/>
    <w:rsid w:val="008A2DE8"/>
    <w:rsid w:val="008A37FE"/>
    <w:rsid w:val="008A42C8"/>
    <w:rsid w:val="008A44A9"/>
    <w:rsid w:val="008A517E"/>
    <w:rsid w:val="008A5DC6"/>
    <w:rsid w:val="008A6F17"/>
    <w:rsid w:val="008A7AD1"/>
    <w:rsid w:val="008B05BB"/>
    <w:rsid w:val="008B10BB"/>
    <w:rsid w:val="008B110A"/>
    <w:rsid w:val="008B1240"/>
    <w:rsid w:val="008B12E3"/>
    <w:rsid w:val="008B24EA"/>
    <w:rsid w:val="008B2A2D"/>
    <w:rsid w:val="008B392A"/>
    <w:rsid w:val="008B40B1"/>
    <w:rsid w:val="008B4845"/>
    <w:rsid w:val="008B4A91"/>
    <w:rsid w:val="008B5083"/>
    <w:rsid w:val="008B573B"/>
    <w:rsid w:val="008B5756"/>
    <w:rsid w:val="008B6AC3"/>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0B14"/>
    <w:rsid w:val="008D1242"/>
    <w:rsid w:val="008D131E"/>
    <w:rsid w:val="008D1D78"/>
    <w:rsid w:val="008D2794"/>
    <w:rsid w:val="008D28F5"/>
    <w:rsid w:val="008D34B6"/>
    <w:rsid w:val="008D4408"/>
    <w:rsid w:val="008D46A8"/>
    <w:rsid w:val="008D4788"/>
    <w:rsid w:val="008D6A6C"/>
    <w:rsid w:val="008D72E3"/>
    <w:rsid w:val="008E01FB"/>
    <w:rsid w:val="008E0871"/>
    <w:rsid w:val="008E08B7"/>
    <w:rsid w:val="008E0E1E"/>
    <w:rsid w:val="008E0F46"/>
    <w:rsid w:val="008E0F50"/>
    <w:rsid w:val="008E10FC"/>
    <w:rsid w:val="008E1F64"/>
    <w:rsid w:val="008E39A9"/>
    <w:rsid w:val="008E39AA"/>
    <w:rsid w:val="008E424F"/>
    <w:rsid w:val="008E4AF2"/>
    <w:rsid w:val="008E4F47"/>
    <w:rsid w:val="008E57F8"/>
    <w:rsid w:val="008E5945"/>
    <w:rsid w:val="008E64E8"/>
    <w:rsid w:val="008E7430"/>
    <w:rsid w:val="008E7B40"/>
    <w:rsid w:val="008E7BAC"/>
    <w:rsid w:val="008E7E1C"/>
    <w:rsid w:val="008F037C"/>
    <w:rsid w:val="008F06E8"/>
    <w:rsid w:val="008F0B6F"/>
    <w:rsid w:val="008F0C26"/>
    <w:rsid w:val="008F1FF8"/>
    <w:rsid w:val="008F205D"/>
    <w:rsid w:val="008F247C"/>
    <w:rsid w:val="008F26B3"/>
    <w:rsid w:val="008F330F"/>
    <w:rsid w:val="008F35FB"/>
    <w:rsid w:val="008F3AD7"/>
    <w:rsid w:val="008F4788"/>
    <w:rsid w:val="008F47CA"/>
    <w:rsid w:val="008F5EEF"/>
    <w:rsid w:val="00900CA9"/>
    <w:rsid w:val="00902049"/>
    <w:rsid w:val="00902400"/>
    <w:rsid w:val="0090254A"/>
    <w:rsid w:val="009028FE"/>
    <w:rsid w:val="00902951"/>
    <w:rsid w:val="009029CF"/>
    <w:rsid w:val="00902CC5"/>
    <w:rsid w:val="00902F38"/>
    <w:rsid w:val="0090533B"/>
    <w:rsid w:val="00905635"/>
    <w:rsid w:val="00905A27"/>
    <w:rsid w:val="00906AAE"/>
    <w:rsid w:val="00906CDF"/>
    <w:rsid w:val="00907062"/>
    <w:rsid w:val="009074B1"/>
    <w:rsid w:val="00907574"/>
    <w:rsid w:val="009077AB"/>
    <w:rsid w:val="00907E35"/>
    <w:rsid w:val="009103F5"/>
    <w:rsid w:val="00910E16"/>
    <w:rsid w:val="00910E69"/>
    <w:rsid w:val="00910E88"/>
    <w:rsid w:val="0091107A"/>
    <w:rsid w:val="00911207"/>
    <w:rsid w:val="0091181E"/>
    <w:rsid w:val="009120B6"/>
    <w:rsid w:val="00912D2D"/>
    <w:rsid w:val="00914C76"/>
    <w:rsid w:val="00914EEA"/>
    <w:rsid w:val="00914F8B"/>
    <w:rsid w:val="00915381"/>
    <w:rsid w:val="00915749"/>
    <w:rsid w:val="0091578C"/>
    <w:rsid w:val="0091592E"/>
    <w:rsid w:val="009159C8"/>
    <w:rsid w:val="00915E7D"/>
    <w:rsid w:val="009166A5"/>
    <w:rsid w:val="00916E38"/>
    <w:rsid w:val="0091725A"/>
    <w:rsid w:val="009206EA"/>
    <w:rsid w:val="00920734"/>
    <w:rsid w:val="00920A83"/>
    <w:rsid w:val="00921CAE"/>
    <w:rsid w:val="009226CB"/>
    <w:rsid w:val="009230B3"/>
    <w:rsid w:val="00923DB5"/>
    <w:rsid w:val="00924402"/>
    <w:rsid w:val="009244BA"/>
    <w:rsid w:val="00924C09"/>
    <w:rsid w:val="0092546F"/>
    <w:rsid w:val="00925C81"/>
    <w:rsid w:val="0092645B"/>
    <w:rsid w:val="00926945"/>
    <w:rsid w:val="00926A3C"/>
    <w:rsid w:val="00926A56"/>
    <w:rsid w:val="009271F7"/>
    <w:rsid w:val="009302F4"/>
    <w:rsid w:val="009304C2"/>
    <w:rsid w:val="00930B39"/>
    <w:rsid w:val="00931A79"/>
    <w:rsid w:val="00931B46"/>
    <w:rsid w:val="00933129"/>
    <w:rsid w:val="0093324E"/>
    <w:rsid w:val="00934155"/>
    <w:rsid w:val="00934BC8"/>
    <w:rsid w:val="00934DE1"/>
    <w:rsid w:val="009363DD"/>
    <w:rsid w:val="00936B0C"/>
    <w:rsid w:val="00936DF7"/>
    <w:rsid w:val="0093712A"/>
    <w:rsid w:val="009374A8"/>
    <w:rsid w:val="009375CD"/>
    <w:rsid w:val="00937612"/>
    <w:rsid w:val="00937615"/>
    <w:rsid w:val="00940A82"/>
    <w:rsid w:val="00940FD8"/>
    <w:rsid w:val="009410B1"/>
    <w:rsid w:val="009417D4"/>
    <w:rsid w:val="00941B03"/>
    <w:rsid w:val="00941E93"/>
    <w:rsid w:val="009422A8"/>
    <w:rsid w:val="009423B1"/>
    <w:rsid w:val="00943045"/>
    <w:rsid w:val="00943545"/>
    <w:rsid w:val="0094384F"/>
    <w:rsid w:val="00943867"/>
    <w:rsid w:val="009448C8"/>
    <w:rsid w:val="0094498C"/>
    <w:rsid w:val="00945606"/>
    <w:rsid w:val="0094588E"/>
    <w:rsid w:val="00945AFF"/>
    <w:rsid w:val="00946B39"/>
    <w:rsid w:val="00946C80"/>
    <w:rsid w:val="00947516"/>
    <w:rsid w:val="009475DE"/>
    <w:rsid w:val="0094775C"/>
    <w:rsid w:val="00947982"/>
    <w:rsid w:val="00947C86"/>
    <w:rsid w:val="009508BB"/>
    <w:rsid w:val="00951169"/>
    <w:rsid w:val="009512B0"/>
    <w:rsid w:val="0095152D"/>
    <w:rsid w:val="00952302"/>
    <w:rsid w:val="0095237E"/>
    <w:rsid w:val="00952882"/>
    <w:rsid w:val="00952F0F"/>
    <w:rsid w:val="0095321D"/>
    <w:rsid w:val="00953295"/>
    <w:rsid w:val="00953CDA"/>
    <w:rsid w:val="00953DA6"/>
    <w:rsid w:val="009546F7"/>
    <w:rsid w:val="009547D5"/>
    <w:rsid w:val="009548F6"/>
    <w:rsid w:val="009555EC"/>
    <w:rsid w:val="009557F2"/>
    <w:rsid w:val="00955ED4"/>
    <w:rsid w:val="009560E9"/>
    <w:rsid w:val="00956367"/>
    <w:rsid w:val="0095715E"/>
    <w:rsid w:val="00957853"/>
    <w:rsid w:val="00960383"/>
    <w:rsid w:val="00961201"/>
    <w:rsid w:val="0096160B"/>
    <w:rsid w:val="00961867"/>
    <w:rsid w:val="009624DD"/>
    <w:rsid w:val="009625E9"/>
    <w:rsid w:val="0096267D"/>
    <w:rsid w:val="00962C27"/>
    <w:rsid w:val="00963169"/>
    <w:rsid w:val="00963173"/>
    <w:rsid w:val="00963195"/>
    <w:rsid w:val="00963905"/>
    <w:rsid w:val="00963912"/>
    <w:rsid w:val="009643F6"/>
    <w:rsid w:val="0096502D"/>
    <w:rsid w:val="00965071"/>
    <w:rsid w:val="009655C0"/>
    <w:rsid w:val="0096689C"/>
    <w:rsid w:val="00966CB2"/>
    <w:rsid w:val="00967EA0"/>
    <w:rsid w:val="00970BB7"/>
    <w:rsid w:val="00971787"/>
    <w:rsid w:val="009721C2"/>
    <w:rsid w:val="00972627"/>
    <w:rsid w:val="009737BE"/>
    <w:rsid w:val="009739C6"/>
    <w:rsid w:val="009739E7"/>
    <w:rsid w:val="00973B21"/>
    <w:rsid w:val="00974149"/>
    <w:rsid w:val="009743DB"/>
    <w:rsid w:val="00974FAD"/>
    <w:rsid w:val="009750E8"/>
    <w:rsid w:val="00975D32"/>
    <w:rsid w:val="00976313"/>
    <w:rsid w:val="009766BF"/>
    <w:rsid w:val="00977115"/>
    <w:rsid w:val="00980AB0"/>
    <w:rsid w:val="00980B4A"/>
    <w:rsid w:val="00980BAD"/>
    <w:rsid w:val="00981BEB"/>
    <w:rsid w:val="009824F1"/>
    <w:rsid w:val="00982568"/>
    <w:rsid w:val="00982CA6"/>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1F24"/>
    <w:rsid w:val="009A2048"/>
    <w:rsid w:val="009A2600"/>
    <w:rsid w:val="009A2A01"/>
    <w:rsid w:val="009A2E88"/>
    <w:rsid w:val="009A2EC2"/>
    <w:rsid w:val="009A2FDA"/>
    <w:rsid w:val="009A32E3"/>
    <w:rsid w:val="009A3473"/>
    <w:rsid w:val="009A3C23"/>
    <w:rsid w:val="009A4644"/>
    <w:rsid w:val="009A468A"/>
    <w:rsid w:val="009A540D"/>
    <w:rsid w:val="009A5E70"/>
    <w:rsid w:val="009A619E"/>
    <w:rsid w:val="009A64D9"/>
    <w:rsid w:val="009A725E"/>
    <w:rsid w:val="009A7967"/>
    <w:rsid w:val="009A7E7F"/>
    <w:rsid w:val="009B0510"/>
    <w:rsid w:val="009B2AC0"/>
    <w:rsid w:val="009B30FB"/>
    <w:rsid w:val="009B3204"/>
    <w:rsid w:val="009B36F6"/>
    <w:rsid w:val="009B3957"/>
    <w:rsid w:val="009B3BE7"/>
    <w:rsid w:val="009B3D1C"/>
    <w:rsid w:val="009B529D"/>
    <w:rsid w:val="009B5BC7"/>
    <w:rsid w:val="009B5DF6"/>
    <w:rsid w:val="009B5F21"/>
    <w:rsid w:val="009B6212"/>
    <w:rsid w:val="009B6FD6"/>
    <w:rsid w:val="009B7238"/>
    <w:rsid w:val="009B72C3"/>
    <w:rsid w:val="009B72C7"/>
    <w:rsid w:val="009B7768"/>
    <w:rsid w:val="009B776C"/>
    <w:rsid w:val="009B7BD8"/>
    <w:rsid w:val="009C0E83"/>
    <w:rsid w:val="009C0FCF"/>
    <w:rsid w:val="009C1718"/>
    <w:rsid w:val="009C2089"/>
    <w:rsid w:val="009C2266"/>
    <w:rsid w:val="009C2CC8"/>
    <w:rsid w:val="009C2D96"/>
    <w:rsid w:val="009C2DAA"/>
    <w:rsid w:val="009C2EFB"/>
    <w:rsid w:val="009C33F5"/>
    <w:rsid w:val="009C36CC"/>
    <w:rsid w:val="009C437B"/>
    <w:rsid w:val="009C52E6"/>
    <w:rsid w:val="009C55AF"/>
    <w:rsid w:val="009C5942"/>
    <w:rsid w:val="009C6256"/>
    <w:rsid w:val="009C625B"/>
    <w:rsid w:val="009C6B66"/>
    <w:rsid w:val="009C79B9"/>
    <w:rsid w:val="009D02AB"/>
    <w:rsid w:val="009D10F1"/>
    <w:rsid w:val="009D133A"/>
    <w:rsid w:val="009D1816"/>
    <w:rsid w:val="009D1E4F"/>
    <w:rsid w:val="009D1F8C"/>
    <w:rsid w:val="009D2EAF"/>
    <w:rsid w:val="009D3014"/>
    <w:rsid w:val="009D4048"/>
    <w:rsid w:val="009D47C9"/>
    <w:rsid w:val="009D49A4"/>
    <w:rsid w:val="009D5021"/>
    <w:rsid w:val="009D5E4A"/>
    <w:rsid w:val="009D5E68"/>
    <w:rsid w:val="009D662B"/>
    <w:rsid w:val="009D6813"/>
    <w:rsid w:val="009D69C3"/>
    <w:rsid w:val="009D7359"/>
    <w:rsid w:val="009D7510"/>
    <w:rsid w:val="009D75F4"/>
    <w:rsid w:val="009D7FF5"/>
    <w:rsid w:val="009E00D7"/>
    <w:rsid w:val="009E07B4"/>
    <w:rsid w:val="009E0AE7"/>
    <w:rsid w:val="009E0D5E"/>
    <w:rsid w:val="009E1362"/>
    <w:rsid w:val="009E19BF"/>
    <w:rsid w:val="009E1F21"/>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1BF1"/>
    <w:rsid w:val="009F2297"/>
    <w:rsid w:val="009F2BF8"/>
    <w:rsid w:val="009F32FD"/>
    <w:rsid w:val="009F34D3"/>
    <w:rsid w:val="009F4A5B"/>
    <w:rsid w:val="009F4F82"/>
    <w:rsid w:val="009F58C4"/>
    <w:rsid w:val="009F5BCC"/>
    <w:rsid w:val="009F5D25"/>
    <w:rsid w:val="009F5D7F"/>
    <w:rsid w:val="009F710F"/>
    <w:rsid w:val="00A00726"/>
    <w:rsid w:val="00A00E00"/>
    <w:rsid w:val="00A01931"/>
    <w:rsid w:val="00A02002"/>
    <w:rsid w:val="00A02733"/>
    <w:rsid w:val="00A02B89"/>
    <w:rsid w:val="00A02E6B"/>
    <w:rsid w:val="00A02E7C"/>
    <w:rsid w:val="00A0379F"/>
    <w:rsid w:val="00A03D09"/>
    <w:rsid w:val="00A03DCB"/>
    <w:rsid w:val="00A04263"/>
    <w:rsid w:val="00A04264"/>
    <w:rsid w:val="00A04373"/>
    <w:rsid w:val="00A04562"/>
    <w:rsid w:val="00A047F3"/>
    <w:rsid w:val="00A04B51"/>
    <w:rsid w:val="00A04DD8"/>
    <w:rsid w:val="00A0560B"/>
    <w:rsid w:val="00A05701"/>
    <w:rsid w:val="00A05786"/>
    <w:rsid w:val="00A05AC4"/>
    <w:rsid w:val="00A05B20"/>
    <w:rsid w:val="00A060F5"/>
    <w:rsid w:val="00A067C2"/>
    <w:rsid w:val="00A06EA4"/>
    <w:rsid w:val="00A0752B"/>
    <w:rsid w:val="00A0762C"/>
    <w:rsid w:val="00A07E2B"/>
    <w:rsid w:val="00A102B8"/>
    <w:rsid w:val="00A11385"/>
    <w:rsid w:val="00A11482"/>
    <w:rsid w:val="00A114F5"/>
    <w:rsid w:val="00A11588"/>
    <w:rsid w:val="00A12289"/>
    <w:rsid w:val="00A12771"/>
    <w:rsid w:val="00A12A49"/>
    <w:rsid w:val="00A12C16"/>
    <w:rsid w:val="00A12E5B"/>
    <w:rsid w:val="00A12FD2"/>
    <w:rsid w:val="00A12FF1"/>
    <w:rsid w:val="00A13054"/>
    <w:rsid w:val="00A13311"/>
    <w:rsid w:val="00A133D6"/>
    <w:rsid w:val="00A1417C"/>
    <w:rsid w:val="00A141EB"/>
    <w:rsid w:val="00A142A0"/>
    <w:rsid w:val="00A14967"/>
    <w:rsid w:val="00A14B0E"/>
    <w:rsid w:val="00A15BD6"/>
    <w:rsid w:val="00A1623F"/>
    <w:rsid w:val="00A1646C"/>
    <w:rsid w:val="00A16728"/>
    <w:rsid w:val="00A16DFE"/>
    <w:rsid w:val="00A17128"/>
    <w:rsid w:val="00A17F96"/>
    <w:rsid w:val="00A204BF"/>
    <w:rsid w:val="00A205D9"/>
    <w:rsid w:val="00A20880"/>
    <w:rsid w:val="00A21158"/>
    <w:rsid w:val="00A2143A"/>
    <w:rsid w:val="00A21476"/>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701"/>
    <w:rsid w:val="00A368B5"/>
    <w:rsid w:val="00A36B3A"/>
    <w:rsid w:val="00A37321"/>
    <w:rsid w:val="00A3732C"/>
    <w:rsid w:val="00A376C3"/>
    <w:rsid w:val="00A3774F"/>
    <w:rsid w:val="00A40EDF"/>
    <w:rsid w:val="00A410D2"/>
    <w:rsid w:val="00A42641"/>
    <w:rsid w:val="00A429DE"/>
    <w:rsid w:val="00A431EF"/>
    <w:rsid w:val="00A43714"/>
    <w:rsid w:val="00A439DE"/>
    <w:rsid w:val="00A44283"/>
    <w:rsid w:val="00A44363"/>
    <w:rsid w:val="00A44C5C"/>
    <w:rsid w:val="00A4549C"/>
    <w:rsid w:val="00A4698B"/>
    <w:rsid w:val="00A46F88"/>
    <w:rsid w:val="00A475DA"/>
    <w:rsid w:val="00A47C82"/>
    <w:rsid w:val="00A50988"/>
    <w:rsid w:val="00A5140B"/>
    <w:rsid w:val="00A51428"/>
    <w:rsid w:val="00A5196A"/>
    <w:rsid w:val="00A51E7E"/>
    <w:rsid w:val="00A5206E"/>
    <w:rsid w:val="00A52377"/>
    <w:rsid w:val="00A536CC"/>
    <w:rsid w:val="00A53925"/>
    <w:rsid w:val="00A54A88"/>
    <w:rsid w:val="00A550BF"/>
    <w:rsid w:val="00A564CE"/>
    <w:rsid w:val="00A56663"/>
    <w:rsid w:val="00A56D79"/>
    <w:rsid w:val="00A5762D"/>
    <w:rsid w:val="00A62439"/>
    <w:rsid w:val="00A6352E"/>
    <w:rsid w:val="00A63738"/>
    <w:rsid w:val="00A63A52"/>
    <w:rsid w:val="00A64CCC"/>
    <w:rsid w:val="00A64EF2"/>
    <w:rsid w:val="00A6567B"/>
    <w:rsid w:val="00A6604D"/>
    <w:rsid w:val="00A663DB"/>
    <w:rsid w:val="00A6681F"/>
    <w:rsid w:val="00A6723D"/>
    <w:rsid w:val="00A67278"/>
    <w:rsid w:val="00A67912"/>
    <w:rsid w:val="00A67D28"/>
    <w:rsid w:val="00A7122A"/>
    <w:rsid w:val="00A71748"/>
    <w:rsid w:val="00A71AE7"/>
    <w:rsid w:val="00A71FF0"/>
    <w:rsid w:val="00A73F39"/>
    <w:rsid w:val="00A73F45"/>
    <w:rsid w:val="00A73F7F"/>
    <w:rsid w:val="00A740E8"/>
    <w:rsid w:val="00A74661"/>
    <w:rsid w:val="00A7695E"/>
    <w:rsid w:val="00A77341"/>
    <w:rsid w:val="00A7751D"/>
    <w:rsid w:val="00A77BF6"/>
    <w:rsid w:val="00A80040"/>
    <w:rsid w:val="00A800FD"/>
    <w:rsid w:val="00A80B18"/>
    <w:rsid w:val="00A81173"/>
    <w:rsid w:val="00A81971"/>
    <w:rsid w:val="00A81A9F"/>
    <w:rsid w:val="00A82337"/>
    <w:rsid w:val="00A8277D"/>
    <w:rsid w:val="00A830DB"/>
    <w:rsid w:val="00A839C6"/>
    <w:rsid w:val="00A83C28"/>
    <w:rsid w:val="00A83C4E"/>
    <w:rsid w:val="00A83D49"/>
    <w:rsid w:val="00A84834"/>
    <w:rsid w:val="00A84EBD"/>
    <w:rsid w:val="00A8563B"/>
    <w:rsid w:val="00A85CFF"/>
    <w:rsid w:val="00A86BFA"/>
    <w:rsid w:val="00A86C34"/>
    <w:rsid w:val="00A86D53"/>
    <w:rsid w:val="00A86DB3"/>
    <w:rsid w:val="00A86E06"/>
    <w:rsid w:val="00A86E79"/>
    <w:rsid w:val="00A86FFD"/>
    <w:rsid w:val="00A87683"/>
    <w:rsid w:val="00A876EA"/>
    <w:rsid w:val="00A87C86"/>
    <w:rsid w:val="00A90302"/>
    <w:rsid w:val="00A90857"/>
    <w:rsid w:val="00A912AB"/>
    <w:rsid w:val="00A9135A"/>
    <w:rsid w:val="00A91ED0"/>
    <w:rsid w:val="00A920C9"/>
    <w:rsid w:val="00A93B04"/>
    <w:rsid w:val="00A93E43"/>
    <w:rsid w:val="00A94095"/>
    <w:rsid w:val="00A94994"/>
    <w:rsid w:val="00A94AB7"/>
    <w:rsid w:val="00A94DE9"/>
    <w:rsid w:val="00A9511E"/>
    <w:rsid w:val="00A95E96"/>
    <w:rsid w:val="00A963A6"/>
    <w:rsid w:val="00A96797"/>
    <w:rsid w:val="00A96BA9"/>
    <w:rsid w:val="00A9741F"/>
    <w:rsid w:val="00A977E9"/>
    <w:rsid w:val="00AA02D1"/>
    <w:rsid w:val="00AA147D"/>
    <w:rsid w:val="00AA1A37"/>
    <w:rsid w:val="00AA207E"/>
    <w:rsid w:val="00AA21A2"/>
    <w:rsid w:val="00AA2578"/>
    <w:rsid w:val="00AA28F9"/>
    <w:rsid w:val="00AA2D6A"/>
    <w:rsid w:val="00AA2E30"/>
    <w:rsid w:val="00AA2EAC"/>
    <w:rsid w:val="00AA2EF3"/>
    <w:rsid w:val="00AA2F78"/>
    <w:rsid w:val="00AA4421"/>
    <w:rsid w:val="00AA53AE"/>
    <w:rsid w:val="00AA63EC"/>
    <w:rsid w:val="00AA67C2"/>
    <w:rsid w:val="00AA6ACF"/>
    <w:rsid w:val="00AA6E47"/>
    <w:rsid w:val="00AA73AA"/>
    <w:rsid w:val="00AA7AF6"/>
    <w:rsid w:val="00AB06D0"/>
    <w:rsid w:val="00AB0BCD"/>
    <w:rsid w:val="00AB0F8F"/>
    <w:rsid w:val="00AB1A9D"/>
    <w:rsid w:val="00AB1D47"/>
    <w:rsid w:val="00AB2769"/>
    <w:rsid w:val="00AB2928"/>
    <w:rsid w:val="00AB2F7B"/>
    <w:rsid w:val="00AB304A"/>
    <w:rsid w:val="00AB350F"/>
    <w:rsid w:val="00AB376A"/>
    <w:rsid w:val="00AB3B97"/>
    <w:rsid w:val="00AB3C7E"/>
    <w:rsid w:val="00AB4177"/>
    <w:rsid w:val="00AB419C"/>
    <w:rsid w:val="00AB42C0"/>
    <w:rsid w:val="00AB5F8E"/>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3F0"/>
    <w:rsid w:val="00AC566B"/>
    <w:rsid w:val="00AC5A83"/>
    <w:rsid w:val="00AC5B06"/>
    <w:rsid w:val="00AC6350"/>
    <w:rsid w:val="00AC6380"/>
    <w:rsid w:val="00AC64BC"/>
    <w:rsid w:val="00AC75A7"/>
    <w:rsid w:val="00AC7B9D"/>
    <w:rsid w:val="00AD0B35"/>
    <w:rsid w:val="00AD0DD2"/>
    <w:rsid w:val="00AD1E4D"/>
    <w:rsid w:val="00AD26FA"/>
    <w:rsid w:val="00AD313F"/>
    <w:rsid w:val="00AD347E"/>
    <w:rsid w:val="00AD3644"/>
    <w:rsid w:val="00AD489D"/>
    <w:rsid w:val="00AD5531"/>
    <w:rsid w:val="00AD701D"/>
    <w:rsid w:val="00AD755E"/>
    <w:rsid w:val="00AD7BD5"/>
    <w:rsid w:val="00AD7C0D"/>
    <w:rsid w:val="00AE02CF"/>
    <w:rsid w:val="00AE0980"/>
    <w:rsid w:val="00AE0A07"/>
    <w:rsid w:val="00AE15F5"/>
    <w:rsid w:val="00AE197F"/>
    <w:rsid w:val="00AE1B98"/>
    <w:rsid w:val="00AE2504"/>
    <w:rsid w:val="00AE274C"/>
    <w:rsid w:val="00AE2F2B"/>
    <w:rsid w:val="00AE30BE"/>
    <w:rsid w:val="00AE4840"/>
    <w:rsid w:val="00AE4A1A"/>
    <w:rsid w:val="00AE4E0B"/>
    <w:rsid w:val="00AE4E9E"/>
    <w:rsid w:val="00AE532F"/>
    <w:rsid w:val="00AE5A46"/>
    <w:rsid w:val="00AE630C"/>
    <w:rsid w:val="00AE67BC"/>
    <w:rsid w:val="00AE6934"/>
    <w:rsid w:val="00AE6A0C"/>
    <w:rsid w:val="00AE6AF2"/>
    <w:rsid w:val="00AE722D"/>
    <w:rsid w:val="00AE7D0D"/>
    <w:rsid w:val="00AE7DA4"/>
    <w:rsid w:val="00AF00ED"/>
    <w:rsid w:val="00AF0489"/>
    <w:rsid w:val="00AF04FF"/>
    <w:rsid w:val="00AF0CD7"/>
    <w:rsid w:val="00AF0FAD"/>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5D7D"/>
    <w:rsid w:val="00AF616B"/>
    <w:rsid w:val="00AF69C4"/>
    <w:rsid w:val="00AF6A60"/>
    <w:rsid w:val="00AF702A"/>
    <w:rsid w:val="00AF7319"/>
    <w:rsid w:val="00AF7632"/>
    <w:rsid w:val="00AF7B2E"/>
    <w:rsid w:val="00B00790"/>
    <w:rsid w:val="00B0149E"/>
    <w:rsid w:val="00B02159"/>
    <w:rsid w:val="00B030AB"/>
    <w:rsid w:val="00B030F3"/>
    <w:rsid w:val="00B03D9F"/>
    <w:rsid w:val="00B04D6A"/>
    <w:rsid w:val="00B051EA"/>
    <w:rsid w:val="00B0561B"/>
    <w:rsid w:val="00B05845"/>
    <w:rsid w:val="00B05EFA"/>
    <w:rsid w:val="00B068AC"/>
    <w:rsid w:val="00B07025"/>
    <w:rsid w:val="00B11474"/>
    <w:rsid w:val="00B1150A"/>
    <w:rsid w:val="00B11CE4"/>
    <w:rsid w:val="00B11D2C"/>
    <w:rsid w:val="00B12141"/>
    <w:rsid w:val="00B12801"/>
    <w:rsid w:val="00B12A9A"/>
    <w:rsid w:val="00B13937"/>
    <w:rsid w:val="00B13F96"/>
    <w:rsid w:val="00B1478F"/>
    <w:rsid w:val="00B147A6"/>
    <w:rsid w:val="00B1516F"/>
    <w:rsid w:val="00B1544E"/>
    <w:rsid w:val="00B160F7"/>
    <w:rsid w:val="00B164FA"/>
    <w:rsid w:val="00B167A2"/>
    <w:rsid w:val="00B172ED"/>
    <w:rsid w:val="00B17748"/>
    <w:rsid w:val="00B17883"/>
    <w:rsid w:val="00B2012C"/>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18B"/>
    <w:rsid w:val="00B32528"/>
    <w:rsid w:val="00B325D6"/>
    <w:rsid w:val="00B33AD7"/>
    <w:rsid w:val="00B33D82"/>
    <w:rsid w:val="00B341AB"/>
    <w:rsid w:val="00B346EA"/>
    <w:rsid w:val="00B351B2"/>
    <w:rsid w:val="00B36DA4"/>
    <w:rsid w:val="00B37632"/>
    <w:rsid w:val="00B3766C"/>
    <w:rsid w:val="00B3778F"/>
    <w:rsid w:val="00B377D3"/>
    <w:rsid w:val="00B40B66"/>
    <w:rsid w:val="00B41359"/>
    <w:rsid w:val="00B4137F"/>
    <w:rsid w:val="00B414A2"/>
    <w:rsid w:val="00B4158A"/>
    <w:rsid w:val="00B416B0"/>
    <w:rsid w:val="00B41B9F"/>
    <w:rsid w:val="00B41C9F"/>
    <w:rsid w:val="00B42667"/>
    <w:rsid w:val="00B42B9A"/>
    <w:rsid w:val="00B42D97"/>
    <w:rsid w:val="00B4315A"/>
    <w:rsid w:val="00B4343A"/>
    <w:rsid w:val="00B43964"/>
    <w:rsid w:val="00B43BF8"/>
    <w:rsid w:val="00B444C9"/>
    <w:rsid w:val="00B45127"/>
    <w:rsid w:val="00B451BE"/>
    <w:rsid w:val="00B4591B"/>
    <w:rsid w:val="00B4611B"/>
    <w:rsid w:val="00B46707"/>
    <w:rsid w:val="00B467ED"/>
    <w:rsid w:val="00B46920"/>
    <w:rsid w:val="00B46B77"/>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08C"/>
    <w:rsid w:val="00B5723A"/>
    <w:rsid w:val="00B57C39"/>
    <w:rsid w:val="00B60196"/>
    <w:rsid w:val="00B60342"/>
    <w:rsid w:val="00B61921"/>
    <w:rsid w:val="00B633DB"/>
    <w:rsid w:val="00B636F9"/>
    <w:rsid w:val="00B63CCA"/>
    <w:rsid w:val="00B65832"/>
    <w:rsid w:val="00B6663B"/>
    <w:rsid w:val="00B66A87"/>
    <w:rsid w:val="00B66EB0"/>
    <w:rsid w:val="00B675CB"/>
    <w:rsid w:val="00B70331"/>
    <w:rsid w:val="00B70BFB"/>
    <w:rsid w:val="00B713F6"/>
    <w:rsid w:val="00B717FE"/>
    <w:rsid w:val="00B718E2"/>
    <w:rsid w:val="00B71C60"/>
    <w:rsid w:val="00B72341"/>
    <w:rsid w:val="00B72957"/>
    <w:rsid w:val="00B740FC"/>
    <w:rsid w:val="00B746C9"/>
    <w:rsid w:val="00B74740"/>
    <w:rsid w:val="00B748F7"/>
    <w:rsid w:val="00B74FC3"/>
    <w:rsid w:val="00B755ED"/>
    <w:rsid w:val="00B762E4"/>
    <w:rsid w:val="00B7666D"/>
    <w:rsid w:val="00B76722"/>
    <w:rsid w:val="00B77572"/>
    <w:rsid w:val="00B776EA"/>
    <w:rsid w:val="00B800B8"/>
    <w:rsid w:val="00B80B7D"/>
    <w:rsid w:val="00B81695"/>
    <w:rsid w:val="00B819D2"/>
    <w:rsid w:val="00B81DB5"/>
    <w:rsid w:val="00B82A4F"/>
    <w:rsid w:val="00B8355A"/>
    <w:rsid w:val="00B84041"/>
    <w:rsid w:val="00B8454D"/>
    <w:rsid w:val="00B84DA0"/>
    <w:rsid w:val="00B851F3"/>
    <w:rsid w:val="00B85AB0"/>
    <w:rsid w:val="00B85F9A"/>
    <w:rsid w:val="00B8602E"/>
    <w:rsid w:val="00B861A9"/>
    <w:rsid w:val="00B87037"/>
    <w:rsid w:val="00B911FC"/>
    <w:rsid w:val="00B912C3"/>
    <w:rsid w:val="00B91B6D"/>
    <w:rsid w:val="00B91BB9"/>
    <w:rsid w:val="00B91D7F"/>
    <w:rsid w:val="00B93E0E"/>
    <w:rsid w:val="00B941A1"/>
    <w:rsid w:val="00B943C5"/>
    <w:rsid w:val="00B945D1"/>
    <w:rsid w:val="00B95081"/>
    <w:rsid w:val="00B95655"/>
    <w:rsid w:val="00B95996"/>
    <w:rsid w:val="00B95B7B"/>
    <w:rsid w:val="00B9603A"/>
    <w:rsid w:val="00B96161"/>
    <w:rsid w:val="00B96762"/>
    <w:rsid w:val="00B97C2A"/>
    <w:rsid w:val="00B97F69"/>
    <w:rsid w:val="00BA00F9"/>
    <w:rsid w:val="00BA03AD"/>
    <w:rsid w:val="00BA0667"/>
    <w:rsid w:val="00BA0690"/>
    <w:rsid w:val="00BA0781"/>
    <w:rsid w:val="00BA078F"/>
    <w:rsid w:val="00BA142C"/>
    <w:rsid w:val="00BA1BED"/>
    <w:rsid w:val="00BA25EB"/>
    <w:rsid w:val="00BA30A7"/>
    <w:rsid w:val="00BA4009"/>
    <w:rsid w:val="00BA4491"/>
    <w:rsid w:val="00BA46E0"/>
    <w:rsid w:val="00BA540A"/>
    <w:rsid w:val="00BA5796"/>
    <w:rsid w:val="00BA591D"/>
    <w:rsid w:val="00BA7873"/>
    <w:rsid w:val="00BA7ADF"/>
    <w:rsid w:val="00BA7F9C"/>
    <w:rsid w:val="00BB08E6"/>
    <w:rsid w:val="00BB15E2"/>
    <w:rsid w:val="00BB1681"/>
    <w:rsid w:val="00BB1696"/>
    <w:rsid w:val="00BB1EA6"/>
    <w:rsid w:val="00BB2EEB"/>
    <w:rsid w:val="00BB33DC"/>
    <w:rsid w:val="00BB4137"/>
    <w:rsid w:val="00BB4D8B"/>
    <w:rsid w:val="00BB4EB2"/>
    <w:rsid w:val="00BB6651"/>
    <w:rsid w:val="00BB67C5"/>
    <w:rsid w:val="00BB68E4"/>
    <w:rsid w:val="00BB74D4"/>
    <w:rsid w:val="00BB79B4"/>
    <w:rsid w:val="00BB7CDD"/>
    <w:rsid w:val="00BC0556"/>
    <w:rsid w:val="00BC1857"/>
    <w:rsid w:val="00BC19E6"/>
    <w:rsid w:val="00BC1A72"/>
    <w:rsid w:val="00BC1D60"/>
    <w:rsid w:val="00BC1EF2"/>
    <w:rsid w:val="00BC3078"/>
    <w:rsid w:val="00BC38C6"/>
    <w:rsid w:val="00BC4135"/>
    <w:rsid w:val="00BC4200"/>
    <w:rsid w:val="00BC4209"/>
    <w:rsid w:val="00BC5101"/>
    <w:rsid w:val="00BC5464"/>
    <w:rsid w:val="00BC55F3"/>
    <w:rsid w:val="00BC5FD8"/>
    <w:rsid w:val="00BC62FD"/>
    <w:rsid w:val="00BC675E"/>
    <w:rsid w:val="00BC73FC"/>
    <w:rsid w:val="00BC7480"/>
    <w:rsid w:val="00BC7603"/>
    <w:rsid w:val="00BD0C93"/>
    <w:rsid w:val="00BD0D4F"/>
    <w:rsid w:val="00BD0E90"/>
    <w:rsid w:val="00BD1575"/>
    <w:rsid w:val="00BD1AC9"/>
    <w:rsid w:val="00BD1FE9"/>
    <w:rsid w:val="00BD2379"/>
    <w:rsid w:val="00BD34D0"/>
    <w:rsid w:val="00BD37F4"/>
    <w:rsid w:val="00BD3F38"/>
    <w:rsid w:val="00BD4C9B"/>
    <w:rsid w:val="00BD5A71"/>
    <w:rsid w:val="00BD6748"/>
    <w:rsid w:val="00BD722F"/>
    <w:rsid w:val="00BE0044"/>
    <w:rsid w:val="00BE0755"/>
    <w:rsid w:val="00BE113F"/>
    <w:rsid w:val="00BE124E"/>
    <w:rsid w:val="00BE14B9"/>
    <w:rsid w:val="00BE1548"/>
    <w:rsid w:val="00BE1CED"/>
    <w:rsid w:val="00BE2C1E"/>
    <w:rsid w:val="00BE2FE9"/>
    <w:rsid w:val="00BE43F6"/>
    <w:rsid w:val="00BE448D"/>
    <w:rsid w:val="00BE4C7F"/>
    <w:rsid w:val="00BE5530"/>
    <w:rsid w:val="00BE5AA9"/>
    <w:rsid w:val="00BE5FF7"/>
    <w:rsid w:val="00BE7AE6"/>
    <w:rsid w:val="00BE7BFC"/>
    <w:rsid w:val="00BE7C0D"/>
    <w:rsid w:val="00BE7E9E"/>
    <w:rsid w:val="00BF0394"/>
    <w:rsid w:val="00BF0B05"/>
    <w:rsid w:val="00BF0C73"/>
    <w:rsid w:val="00BF0DD8"/>
    <w:rsid w:val="00BF0FA1"/>
    <w:rsid w:val="00BF1D53"/>
    <w:rsid w:val="00BF235E"/>
    <w:rsid w:val="00BF244C"/>
    <w:rsid w:val="00BF2497"/>
    <w:rsid w:val="00BF2A72"/>
    <w:rsid w:val="00BF2C98"/>
    <w:rsid w:val="00BF2DBD"/>
    <w:rsid w:val="00BF2FDE"/>
    <w:rsid w:val="00BF3B3F"/>
    <w:rsid w:val="00BF4450"/>
    <w:rsid w:val="00BF4B27"/>
    <w:rsid w:val="00BF530F"/>
    <w:rsid w:val="00BF5CEE"/>
    <w:rsid w:val="00BF6164"/>
    <w:rsid w:val="00BF629A"/>
    <w:rsid w:val="00BF6B43"/>
    <w:rsid w:val="00BF72A9"/>
    <w:rsid w:val="00BF73D9"/>
    <w:rsid w:val="00BF76E7"/>
    <w:rsid w:val="00BF7DFD"/>
    <w:rsid w:val="00C000BF"/>
    <w:rsid w:val="00C000E5"/>
    <w:rsid w:val="00C0056A"/>
    <w:rsid w:val="00C00DAA"/>
    <w:rsid w:val="00C00DBF"/>
    <w:rsid w:val="00C014F4"/>
    <w:rsid w:val="00C021A4"/>
    <w:rsid w:val="00C02B00"/>
    <w:rsid w:val="00C02C04"/>
    <w:rsid w:val="00C02D4D"/>
    <w:rsid w:val="00C036D5"/>
    <w:rsid w:val="00C03A6B"/>
    <w:rsid w:val="00C04BB3"/>
    <w:rsid w:val="00C059F1"/>
    <w:rsid w:val="00C05AF3"/>
    <w:rsid w:val="00C05C60"/>
    <w:rsid w:val="00C06579"/>
    <w:rsid w:val="00C06C66"/>
    <w:rsid w:val="00C074D7"/>
    <w:rsid w:val="00C1019C"/>
    <w:rsid w:val="00C118F1"/>
    <w:rsid w:val="00C11F1A"/>
    <w:rsid w:val="00C125BD"/>
    <w:rsid w:val="00C1260B"/>
    <w:rsid w:val="00C12A83"/>
    <w:rsid w:val="00C14182"/>
    <w:rsid w:val="00C143AD"/>
    <w:rsid w:val="00C14604"/>
    <w:rsid w:val="00C1481E"/>
    <w:rsid w:val="00C14A94"/>
    <w:rsid w:val="00C14D04"/>
    <w:rsid w:val="00C15930"/>
    <w:rsid w:val="00C159D5"/>
    <w:rsid w:val="00C15CC0"/>
    <w:rsid w:val="00C15F8D"/>
    <w:rsid w:val="00C173A2"/>
    <w:rsid w:val="00C175A1"/>
    <w:rsid w:val="00C202E3"/>
    <w:rsid w:val="00C20F86"/>
    <w:rsid w:val="00C20FA4"/>
    <w:rsid w:val="00C21A7E"/>
    <w:rsid w:val="00C22122"/>
    <w:rsid w:val="00C22454"/>
    <w:rsid w:val="00C227CA"/>
    <w:rsid w:val="00C2283B"/>
    <w:rsid w:val="00C22F8C"/>
    <w:rsid w:val="00C23324"/>
    <w:rsid w:val="00C23712"/>
    <w:rsid w:val="00C237AA"/>
    <w:rsid w:val="00C238A2"/>
    <w:rsid w:val="00C23E8F"/>
    <w:rsid w:val="00C24250"/>
    <w:rsid w:val="00C243E0"/>
    <w:rsid w:val="00C24743"/>
    <w:rsid w:val="00C24DB6"/>
    <w:rsid w:val="00C24DE6"/>
    <w:rsid w:val="00C25345"/>
    <w:rsid w:val="00C25B95"/>
    <w:rsid w:val="00C2705E"/>
    <w:rsid w:val="00C30BC1"/>
    <w:rsid w:val="00C3232D"/>
    <w:rsid w:val="00C33413"/>
    <w:rsid w:val="00C3369F"/>
    <w:rsid w:val="00C343A4"/>
    <w:rsid w:val="00C3646C"/>
    <w:rsid w:val="00C369A3"/>
    <w:rsid w:val="00C36DC8"/>
    <w:rsid w:val="00C37D72"/>
    <w:rsid w:val="00C41053"/>
    <w:rsid w:val="00C4113A"/>
    <w:rsid w:val="00C412B0"/>
    <w:rsid w:val="00C41419"/>
    <w:rsid w:val="00C41C92"/>
    <w:rsid w:val="00C42364"/>
    <w:rsid w:val="00C42776"/>
    <w:rsid w:val="00C4279E"/>
    <w:rsid w:val="00C42DAB"/>
    <w:rsid w:val="00C43184"/>
    <w:rsid w:val="00C43955"/>
    <w:rsid w:val="00C44516"/>
    <w:rsid w:val="00C44540"/>
    <w:rsid w:val="00C44C9F"/>
    <w:rsid w:val="00C44FC4"/>
    <w:rsid w:val="00C457E5"/>
    <w:rsid w:val="00C45971"/>
    <w:rsid w:val="00C45B0D"/>
    <w:rsid w:val="00C46050"/>
    <w:rsid w:val="00C464B0"/>
    <w:rsid w:val="00C466BB"/>
    <w:rsid w:val="00C478E2"/>
    <w:rsid w:val="00C5060B"/>
    <w:rsid w:val="00C50CBA"/>
    <w:rsid w:val="00C512D7"/>
    <w:rsid w:val="00C527E7"/>
    <w:rsid w:val="00C52F64"/>
    <w:rsid w:val="00C52FCF"/>
    <w:rsid w:val="00C537AD"/>
    <w:rsid w:val="00C54861"/>
    <w:rsid w:val="00C55A0A"/>
    <w:rsid w:val="00C55F25"/>
    <w:rsid w:val="00C57BF9"/>
    <w:rsid w:val="00C57FE3"/>
    <w:rsid w:val="00C60BC7"/>
    <w:rsid w:val="00C60BF2"/>
    <w:rsid w:val="00C617B8"/>
    <w:rsid w:val="00C61A6A"/>
    <w:rsid w:val="00C61D99"/>
    <w:rsid w:val="00C62030"/>
    <w:rsid w:val="00C621DE"/>
    <w:rsid w:val="00C623A7"/>
    <w:rsid w:val="00C62999"/>
    <w:rsid w:val="00C62DB9"/>
    <w:rsid w:val="00C643E2"/>
    <w:rsid w:val="00C65001"/>
    <w:rsid w:val="00C6517F"/>
    <w:rsid w:val="00C65488"/>
    <w:rsid w:val="00C65923"/>
    <w:rsid w:val="00C661FD"/>
    <w:rsid w:val="00C66C5E"/>
    <w:rsid w:val="00C67281"/>
    <w:rsid w:val="00C678E7"/>
    <w:rsid w:val="00C7235D"/>
    <w:rsid w:val="00C72C30"/>
    <w:rsid w:val="00C732B4"/>
    <w:rsid w:val="00C733BA"/>
    <w:rsid w:val="00C74414"/>
    <w:rsid w:val="00C76058"/>
    <w:rsid w:val="00C76281"/>
    <w:rsid w:val="00C7654E"/>
    <w:rsid w:val="00C76B00"/>
    <w:rsid w:val="00C7736B"/>
    <w:rsid w:val="00C77A0F"/>
    <w:rsid w:val="00C77DD6"/>
    <w:rsid w:val="00C8118E"/>
    <w:rsid w:val="00C81882"/>
    <w:rsid w:val="00C81FE8"/>
    <w:rsid w:val="00C82315"/>
    <w:rsid w:val="00C826E3"/>
    <w:rsid w:val="00C833A8"/>
    <w:rsid w:val="00C839BB"/>
    <w:rsid w:val="00C84C5D"/>
    <w:rsid w:val="00C84CA8"/>
    <w:rsid w:val="00C858BC"/>
    <w:rsid w:val="00C858C2"/>
    <w:rsid w:val="00C85A66"/>
    <w:rsid w:val="00C85F3F"/>
    <w:rsid w:val="00C867A3"/>
    <w:rsid w:val="00C86B8E"/>
    <w:rsid w:val="00C901C5"/>
    <w:rsid w:val="00C904CA"/>
    <w:rsid w:val="00C906EB"/>
    <w:rsid w:val="00C90A9F"/>
    <w:rsid w:val="00C90EAD"/>
    <w:rsid w:val="00C923BE"/>
    <w:rsid w:val="00C92A20"/>
    <w:rsid w:val="00C92D13"/>
    <w:rsid w:val="00C94567"/>
    <w:rsid w:val="00C946DF"/>
    <w:rsid w:val="00C94733"/>
    <w:rsid w:val="00C9486E"/>
    <w:rsid w:val="00C94B9A"/>
    <w:rsid w:val="00C94E96"/>
    <w:rsid w:val="00C95740"/>
    <w:rsid w:val="00C96383"/>
    <w:rsid w:val="00C965C8"/>
    <w:rsid w:val="00C96CE9"/>
    <w:rsid w:val="00C9768B"/>
    <w:rsid w:val="00C97D62"/>
    <w:rsid w:val="00CA0727"/>
    <w:rsid w:val="00CA0DBF"/>
    <w:rsid w:val="00CA17A4"/>
    <w:rsid w:val="00CA1D3E"/>
    <w:rsid w:val="00CA200F"/>
    <w:rsid w:val="00CA2A3C"/>
    <w:rsid w:val="00CA2B17"/>
    <w:rsid w:val="00CA34FF"/>
    <w:rsid w:val="00CA3752"/>
    <w:rsid w:val="00CA3794"/>
    <w:rsid w:val="00CA3AD0"/>
    <w:rsid w:val="00CA4289"/>
    <w:rsid w:val="00CA4313"/>
    <w:rsid w:val="00CA48BA"/>
    <w:rsid w:val="00CA4A76"/>
    <w:rsid w:val="00CA4EEA"/>
    <w:rsid w:val="00CA4F8B"/>
    <w:rsid w:val="00CA51B2"/>
    <w:rsid w:val="00CA5D86"/>
    <w:rsid w:val="00CA67E6"/>
    <w:rsid w:val="00CA7120"/>
    <w:rsid w:val="00CA7AC6"/>
    <w:rsid w:val="00CB0B22"/>
    <w:rsid w:val="00CB2967"/>
    <w:rsid w:val="00CB29BB"/>
    <w:rsid w:val="00CB2B29"/>
    <w:rsid w:val="00CB31CD"/>
    <w:rsid w:val="00CB33E2"/>
    <w:rsid w:val="00CB444E"/>
    <w:rsid w:val="00CB566C"/>
    <w:rsid w:val="00CB5709"/>
    <w:rsid w:val="00CB5B6B"/>
    <w:rsid w:val="00CB63A9"/>
    <w:rsid w:val="00CB6821"/>
    <w:rsid w:val="00CB68AE"/>
    <w:rsid w:val="00CB6AC2"/>
    <w:rsid w:val="00CB728E"/>
    <w:rsid w:val="00CB74D6"/>
    <w:rsid w:val="00CB7CC9"/>
    <w:rsid w:val="00CC0A79"/>
    <w:rsid w:val="00CC0C5F"/>
    <w:rsid w:val="00CC1135"/>
    <w:rsid w:val="00CC318B"/>
    <w:rsid w:val="00CC3AF0"/>
    <w:rsid w:val="00CC494A"/>
    <w:rsid w:val="00CC515C"/>
    <w:rsid w:val="00CC52C2"/>
    <w:rsid w:val="00CC532F"/>
    <w:rsid w:val="00CC5756"/>
    <w:rsid w:val="00CC6070"/>
    <w:rsid w:val="00CC6442"/>
    <w:rsid w:val="00CC66FF"/>
    <w:rsid w:val="00CC6978"/>
    <w:rsid w:val="00CC7207"/>
    <w:rsid w:val="00CC75E0"/>
    <w:rsid w:val="00CC78A6"/>
    <w:rsid w:val="00CD04B9"/>
    <w:rsid w:val="00CD0CD7"/>
    <w:rsid w:val="00CD1CCB"/>
    <w:rsid w:val="00CD1D03"/>
    <w:rsid w:val="00CD231F"/>
    <w:rsid w:val="00CD23ED"/>
    <w:rsid w:val="00CD36FB"/>
    <w:rsid w:val="00CD427B"/>
    <w:rsid w:val="00CD4E96"/>
    <w:rsid w:val="00CD5DBA"/>
    <w:rsid w:val="00CD6049"/>
    <w:rsid w:val="00CD60F2"/>
    <w:rsid w:val="00CD6577"/>
    <w:rsid w:val="00CD7624"/>
    <w:rsid w:val="00CE054F"/>
    <w:rsid w:val="00CE09BE"/>
    <w:rsid w:val="00CE114F"/>
    <w:rsid w:val="00CE176B"/>
    <w:rsid w:val="00CE17EA"/>
    <w:rsid w:val="00CE1857"/>
    <w:rsid w:val="00CE19AF"/>
    <w:rsid w:val="00CE1E44"/>
    <w:rsid w:val="00CE2976"/>
    <w:rsid w:val="00CE3101"/>
    <w:rsid w:val="00CE3BA7"/>
    <w:rsid w:val="00CE3CBC"/>
    <w:rsid w:val="00CE468A"/>
    <w:rsid w:val="00CE47CE"/>
    <w:rsid w:val="00CE518F"/>
    <w:rsid w:val="00CE541D"/>
    <w:rsid w:val="00CE5980"/>
    <w:rsid w:val="00CE5DCA"/>
    <w:rsid w:val="00CE66A7"/>
    <w:rsid w:val="00CE7704"/>
    <w:rsid w:val="00CE787F"/>
    <w:rsid w:val="00CE7EEA"/>
    <w:rsid w:val="00CF049D"/>
    <w:rsid w:val="00CF0536"/>
    <w:rsid w:val="00CF07AC"/>
    <w:rsid w:val="00CF2747"/>
    <w:rsid w:val="00CF2DCF"/>
    <w:rsid w:val="00CF4012"/>
    <w:rsid w:val="00CF4082"/>
    <w:rsid w:val="00CF41FF"/>
    <w:rsid w:val="00CF4236"/>
    <w:rsid w:val="00CF4371"/>
    <w:rsid w:val="00CF44F6"/>
    <w:rsid w:val="00CF451C"/>
    <w:rsid w:val="00CF5A42"/>
    <w:rsid w:val="00CF5FA2"/>
    <w:rsid w:val="00CF7B7E"/>
    <w:rsid w:val="00CF7B9C"/>
    <w:rsid w:val="00D0280F"/>
    <w:rsid w:val="00D02A73"/>
    <w:rsid w:val="00D03CE7"/>
    <w:rsid w:val="00D03F84"/>
    <w:rsid w:val="00D0449D"/>
    <w:rsid w:val="00D052E6"/>
    <w:rsid w:val="00D05490"/>
    <w:rsid w:val="00D054A6"/>
    <w:rsid w:val="00D05712"/>
    <w:rsid w:val="00D05E7D"/>
    <w:rsid w:val="00D05F30"/>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A11"/>
    <w:rsid w:val="00D15B5F"/>
    <w:rsid w:val="00D15EAE"/>
    <w:rsid w:val="00D165F2"/>
    <w:rsid w:val="00D17351"/>
    <w:rsid w:val="00D17574"/>
    <w:rsid w:val="00D17DB0"/>
    <w:rsid w:val="00D17FE4"/>
    <w:rsid w:val="00D2000B"/>
    <w:rsid w:val="00D214EA"/>
    <w:rsid w:val="00D21C48"/>
    <w:rsid w:val="00D2250E"/>
    <w:rsid w:val="00D22AB5"/>
    <w:rsid w:val="00D22C67"/>
    <w:rsid w:val="00D239A4"/>
    <w:rsid w:val="00D240F5"/>
    <w:rsid w:val="00D2438C"/>
    <w:rsid w:val="00D24915"/>
    <w:rsid w:val="00D24A11"/>
    <w:rsid w:val="00D2504B"/>
    <w:rsid w:val="00D25724"/>
    <w:rsid w:val="00D25A0C"/>
    <w:rsid w:val="00D25E14"/>
    <w:rsid w:val="00D26011"/>
    <w:rsid w:val="00D2690C"/>
    <w:rsid w:val="00D27644"/>
    <w:rsid w:val="00D30553"/>
    <w:rsid w:val="00D314C8"/>
    <w:rsid w:val="00D3197D"/>
    <w:rsid w:val="00D3253C"/>
    <w:rsid w:val="00D328A8"/>
    <w:rsid w:val="00D32C36"/>
    <w:rsid w:val="00D32ECB"/>
    <w:rsid w:val="00D334F1"/>
    <w:rsid w:val="00D3387B"/>
    <w:rsid w:val="00D33A1B"/>
    <w:rsid w:val="00D342AB"/>
    <w:rsid w:val="00D3483B"/>
    <w:rsid w:val="00D34B09"/>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5BEE"/>
    <w:rsid w:val="00D46339"/>
    <w:rsid w:val="00D46BAC"/>
    <w:rsid w:val="00D470A2"/>
    <w:rsid w:val="00D4736C"/>
    <w:rsid w:val="00D47C94"/>
    <w:rsid w:val="00D50028"/>
    <w:rsid w:val="00D50259"/>
    <w:rsid w:val="00D504A7"/>
    <w:rsid w:val="00D508DF"/>
    <w:rsid w:val="00D509DE"/>
    <w:rsid w:val="00D511E1"/>
    <w:rsid w:val="00D5153B"/>
    <w:rsid w:val="00D5166A"/>
    <w:rsid w:val="00D52799"/>
    <w:rsid w:val="00D529B5"/>
    <w:rsid w:val="00D536EC"/>
    <w:rsid w:val="00D53ADC"/>
    <w:rsid w:val="00D53F06"/>
    <w:rsid w:val="00D54730"/>
    <w:rsid w:val="00D54917"/>
    <w:rsid w:val="00D5566F"/>
    <w:rsid w:val="00D56A78"/>
    <w:rsid w:val="00D56FD8"/>
    <w:rsid w:val="00D57363"/>
    <w:rsid w:val="00D57907"/>
    <w:rsid w:val="00D60C80"/>
    <w:rsid w:val="00D611F2"/>
    <w:rsid w:val="00D6183C"/>
    <w:rsid w:val="00D62FB9"/>
    <w:rsid w:val="00D6364D"/>
    <w:rsid w:val="00D6380C"/>
    <w:rsid w:val="00D650AB"/>
    <w:rsid w:val="00D65504"/>
    <w:rsid w:val="00D656CD"/>
    <w:rsid w:val="00D65EF4"/>
    <w:rsid w:val="00D661EA"/>
    <w:rsid w:val="00D663D4"/>
    <w:rsid w:val="00D66EBD"/>
    <w:rsid w:val="00D67763"/>
    <w:rsid w:val="00D67D86"/>
    <w:rsid w:val="00D67FE4"/>
    <w:rsid w:val="00D67FF7"/>
    <w:rsid w:val="00D721C3"/>
    <w:rsid w:val="00D725B4"/>
    <w:rsid w:val="00D72A89"/>
    <w:rsid w:val="00D72A98"/>
    <w:rsid w:val="00D732E7"/>
    <w:rsid w:val="00D735C1"/>
    <w:rsid w:val="00D73706"/>
    <w:rsid w:val="00D74EB0"/>
    <w:rsid w:val="00D74F94"/>
    <w:rsid w:val="00D763F6"/>
    <w:rsid w:val="00D805C0"/>
    <w:rsid w:val="00D810FA"/>
    <w:rsid w:val="00D8155C"/>
    <w:rsid w:val="00D8178C"/>
    <w:rsid w:val="00D82724"/>
    <w:rsid w:val="00D82DC7"/>
    <w:rsid w:val="00D83305"/>
    <w:rsid w:val="00D83BDD"/>
    <w:rsid w:val="00D83DA0"/>
    <w:rsid w:val="00D841D8"/>
    <w:rsid w:val="00D84F05"/>
    <w:rsid w:val="00D85088"/>
    <w:rsid w:val="00D85A3F"/>
    <w:rsid w:val="00D85BAA"/>
    <w:rsid w:val="00D85F7E"/>
    <w:rsid w:val="00D87915"/>
    <w:rsid w:val="00D901B3"/>
    <w:rsid w:val="00D902B5"/>
    <w:rsid w:val="00D91438"/>
    <w:rsid w:val="00D92080"/>
    <w:rsid w:val="00D933CE"/>
    <w:rsid w:val="00D9430B"/>
    <w:rsid w:val="00D94942"/>
    <w:rsid w:val="00D954EA"/>
    <w:rsid w:val="00D95A7B"/>
    <w:rsid w:val="00D96325"/>
    <w:rsid w:val="00D97121"/>
    <w:rsid w:val="00D978EE"/>
    <w:rsid w:val="00DA11DD"/>
    <w:rsid w:val="00DA22B8"/>
    <w:rsid w:val="00DA282C"/>
    <w:rsid w:val="00DA28CD"/>
    <w:rsid w:val="00DA2E66"/>
    <w:rsid w:val="00DA2F19"/>
    <w:rsid w:val="00DA30E2"/>
    <w:rsid w:val="00DA4A24"/>
    <w:rsid w:val="00DA60D1"/>
    <w:rsid w:val="00DA64D4"/>
    <w:rsid w:val="00DA6A21"/>
    <w:rsid w:val="00DA6A80"/>
    <w:rsid w:val="00DA77CD"/>
    <w:rsid w:val="00DA790F"/>
    <w:rsid w:val="00DB0378"/>
    <w:rsid w:val="00DB0725"/>
    <w:rsid w:val="00DB0AA7"/>
    <w:rsid w:val="00DB1003"/>
    <w:rsid w:val="00DB10C5"/>
    <w:rsid w:val="00DB21A8"/>
    <w:rsid w:val="00DB26E5"/>
    <w:rsid w:val="00DB27C1"/>
    <w:rsid w:val="00DB2C8C"/>
    <w:rsid w:val="00DB32AC"/>
    <w:rsid w:val="00DB3499"/>
    <w:rsid w:val="00DB354E"/>
    <w:rsid w:val="00DB360F"/>
    <w:rsid w:val="00DB3D1F"/>
    <w:rsid w:val="00DB3FEC"/>
    <w:rsid w:val="00DB4134"/>
    <w:rsid w:val="00DB4C3A"/>
    <w:rsid w:val="00DB53A0"/>
    <w:rsid w:val="00DB54A0"/>
    <w:rsid w:val="00DB56F8"/>
    <w:rsid w:val="00DB64A9"/>
    <w:rsid w:val="00DB6BB0"/>
    <w:rsid w:val="00DB7869"/>
    <w:rsid w:val="00DB7C16"/>
    <w:rsid w:val="00DC07E0"/>
    <w:rsid w:val="00DC08A2"/>
    <w:rsid w:val="00DC0BAF"/>
    <w:rsid w:val="00DC110F"/>
    <w:rsid w:val="00DC15CE"/>
    <w:rsid w:val="00DC172B"/>
    <w:rsid w:val="00DC20E4"/>
    <w:rsid w:val="00DC219D"/>
    <w:rsid w:val="00DC222D"/>
    <w:rsid w:val="00DC2EA8"/>
    <w:rsid w:val="00DC36A4"/>
    <w:rsid w:val="00DC36E9"/>
    <w:rsid w:val="00DC4319"/>
    <w:rsid w:val="00DC4928"/>
    <w:rsid w:val="00DC4F6B"/>
    <w:rsid w:val="00DC5791"/>
    <w:rsid w:val="00DC5EEE"/>
    <w:rsid w:val="00DC7245"/>
    <w:rsid w:val="00DD078B"/>
    <w:rsid w:val="00DD1873"/>
    <w:rsid w:val="00DD1ACA"/>
    <w:rsid w:val="00DD1D62"/>
    <w:rsid w:val="00DD1E5D"/>
    <w:rsid w:val="00DD25B5"/>
    <w:rsid w:val="00DD3392"/>
    <w:rsid w:val="00DD362A"/>
    <w:rsid w:val="00DD4500"/>
    <w:rsid w:val="00DD4961"/>
    <w:rsid w:val="00DD61A7"/>
    <w:rsid w:val="00DD654A"/>
    <w:rsid w:val="00DD7D1F"/>
    <w:rsid w:val="00DE1082"/>
    <w:rsid w:val="00DE29D6"/>
    <w:rsid w:val="00DE3122"/>
    <w:rsid w:val="00DE32CF"/>
    <w:rsid w:val="00DE3C10"/>
    <w:rsid w:val="00DE3D00"/>
    <w:rsid w:val="00DE44AF"/>
    <w:rsid w:val="00DE4629"/>
    <w:rsid w:val="00DE4FD8"/>
    <w:rsid w:val="00DE5392"/>
    <w:rsid w:val="00DE58FF"/>
    <w:rsid w:val="00DE63E0"/>
    <w:rsid w:val="00DE64D8"/>
    <w:rsid w:val="00DE73E4"/>
    <w:rsid w:val="00DF0989"/>
    <w:rsid w:val="00DF09F6"/>
    <w:rsid w:val="00DF1009"/>
    <w:rsid w:val="00DF1A5D"/>
    <w:rsid w:val="00DF2330"/>
    <w:rsid w:val="00DF40CF"/>
    <w:rsid w:val="00DF52CD"/>
    <w:rsid w:val="00DF61C5"/>
    <w:rsid w:val="00DF6C5C"/>
    <w:rsid w:val="00DF6CD4"/>
    <w:rsid w:val="00DF6FE1"/>
    <w:rsid w:val="00DF7380"/>
    <w:rsid w:val="00DF7CFB"/>
    <w:rsid w:val="00E00226"/>
    <w:rsid w:val="00E006A1"/>
    <w:rsid w:val="00E01CD4"/>
    <w:rsid w:val="00E01E5B"/>
    <w:rsid w:val="00E01FEA"/>
    <w:rsid w:val="00E02451"/>
    <w:rsid w:val="00E024AF"/>
    <w:rsid w:val="00E03691"/>
    <w:rsid w:val="00E04C65"/>
    <w:rsid w:val="00E05B5E"/>
    <w:rsid w:val="00E0648F"/>
    <w:rsid w:val="00E0695B"/>
    <w:rsid w:val="00E0754A"/>
    <w:rsid w:val="00E07689"/>
    <w:rsid w:val="00E1013D"/>
    <w:rsid w:val="00E104A2"/>
    <w:rsid w:val="00E10832"/>
    <w:rsid w:val="00E11DE0"/>
    <w:rsid w:val="00E12412"/>
    <w:rsid w:val="00E148BF"/>
    <w:rsid w:val="00E15A97"/>
    <w:rsid w:val="00E1643D"/>
    <w:rsid w:val="00E16616"/>
    <w:rsid w:val="00E166EA"/>
    <w:rsid w:val="00E16942"/>
    <w:rsid w:val="00E16EDB"/>
    <w:rsid w:val="00E178FD"/>
    <w:rsid w:val="00E17AB1"/>
    <w:rsid w:val="00E17B48"/>
    <w:rsid w:val="00E2089F"/>
    <w:rsid w:val="00E2124F"/>
    <w:rsid w:val="00E218EB"/>
    <w:rsid w:val="00E22821"/>
    <w:rsid w:val="00E23939"/>
    <w:rsid w:val="00E25FCA"/>
    <w:rsid w:val="00E263DD"/>
    <w:rsid w:val="00E266CD"/>
    <w:rsid w:val="00E26F91"/>
    <w:rsid w:val="00E27A4F"/>
    <w:rsid w:val="00E27C09"/>
    <w:rsid w:val="00E31810"/>
    <w:rsid w:val="00E31B30"/>
    <w:rsid w:val="00E32805"/>
    <w:rsid w:val="00E335D4"/>
    <w:rsid w:val="00E33E29"/>
    <w:rsid w:val="00E34784"/>
    <w:rsid w:val="00E34977"/>
    <w:rsid w:val="00E34AC0"/>
    <w:rsid w:val="00E36F0B"/>
    <w:rsid w:val="00E372C8"/>
    <w:rsid w:val="00E37C26"/>
    <w:rsid w:val="00E37D88"/>
    <w:rsid w:val="00E40F33"/>
    <w:rsid w:val="00E41AEA"/>
    <w:rsid w:val="00E41F2C"/>
    <w:rsid w:val="00E42332"/>
    <w:rsid w:val="00E423FB"/>
    <w:rsid w:val="00E43364"/>
    <w:rsid w:val="00E4497A"/>
    <w:rsid w:val="00E44BDF"/>
    <w:rsid w:val="00E451B0"/>
    <w:rsid w:val="00E454EA"/>
    <w:rsid w:val="00E458C0"/>
    <w:rsid w:val="00E45E80"/>
    <w:rsid w:val="00E46E21"/>
    <w:rsid w:val="00E47C7F"/>
    <w:rsid w:val="00E50612"/>
    <w:rsid w:val="00E50833"/>
    <w:rsid w:val="00E50C7B"/>
    <w:rsid w:val="00E512DC"/>
    <w:rsid w:val="00E514CB"/>
    <w:rsid w:val="00E51740"/>
    <w:rsid w:val="00E5181D"/>
    <w:rsid w:val="00E52F05"/>
    <w:rsid w:val="00E538C9"/>
    <w:rsid w:val="00E53AB9"/>
    <w:rsid w:val="00E55B72"/>
    <w:rsid w:val="00E56014"/>
    <w:rsid w:val="00E56FEF"/>
    <w:rsid w:val="00E57229"/>
    <w:rsid w:val="00E57A59"/>
    <w:rsid w:val="00E57DA1"/>
    <w:rsid w:val="00E57FB1"/>
    <w:rsid w:val="00E6024F"/>
    <w:rsid w:val="00E605AA"/>
    <w:rsid w:val="00E60DC6"/>
    <w:rsid w:val="00E6160C"/>
    <w:rsid w:val="00E617A5"/>
    <w:rsid w:val="00E61CB2"/>
    <w:rsid w:val="00E622E5"/>
    <w:rsid w:val="00E6240B"/>
    <w:rsid w:val="00E62C1F"/>
    <w:rsid w:val="00E633AD"/>
    <w:rsid w:val="00E64469"/>
    <w:rsid w:val="00E646D4"/>
    <w:rsid w:val="00E65088"/>
    <w:rsid w:val="00E6518E"/>
    <w:rsid w:val="00E653E5"/>
    <w:rsid w:val="00E66199"/>
    <w:rsid w:val="00E66DCC"/>
    <w:rsid w:val="00E67AA2"/>
    <w:rsid w:val="00E67BE1"/>
    <w:rsid w:val="00E70178"/>
    <w:rsid w:val="00E716D4"/>
    <w:rsid w:val="00E724AB"/>
    <w:rsid w:val="00E728E3"/>
    <w:rsid w:val="00E72BC1"/>
    <w:rsid w:val="00E72D4C"/>
    <w:rsid w:val="00E72D71"/>
    <w:rsid w:val="00E72E52"/>
    <w:rsid w:val="00E74608"/>
    <w:rsid w:val="00E7491D"/>
    <w:rsid w:val="00E752E4"/>
    <w:rsid w:val="00E753C6"/>
    <w:rsid w:val="00E75404"/>
    <w:rsid w:val="00E75D92"/>
    <w:rsid w:val="00E762A8"/>
    <w:rsid w:val="00E76B83"/>
    <w:rsid w:val="00E7742B"/>
    <w:rsid w:val="00E77B72"/>
    <w:rsid w:val="00E801D4"/>
    <w:rsid w:val="00E8063C"/>
    <w:rsid w:val="00E8090D"/>
    <w:rsid w:val="00E821DC"/>
    <w:rsid w:val="00E823AF"/>
    <w:rsid w:val="00E833EE"/>
    <w:rsid w:val="00E84035"/>
    <w:rsid w:val="00E849BC"/>
    <w:rsid w:val="00E858DC"/>
    <w:rsid w:val="00E864F2"/>
    <w:rsid w:val="00E867E7"/>
    <w:rsid w:val="00E86963"/>
    <w:rsid w:val="00E86ABB"/>
    <w:rsid w:val="00E86C92"/>
    <w:rsid w:val="00E86DB8"/>
    <w:rsid w:val="00E871D5"/>
    <w:rsid w:val="00E90561"/>
    <w:rsid w:val="00E907DC"/>
    <w:rsid w:val="00E93BF9"/>
    <w:rsid w:val="00E949EE"/>
    <w:rsid w:val="00E95223"/>
    <w:rsid w:val="00E95288"/>
    <w:rsid w:val="00E95301"/>
    <w:rsid w:val="00E95885"/>
    <w:rsid w:val="00E966B4"/>
    <w:rsid w:val="00E9736F"/>
    <w:rsid w:val="00EA097D"/>
    <w:rsid w:val="00EA0F49"/>
    <w:rsid w:val="00EA1441"/>
    <w:rsid w:val="00EA17A1"/>
    <w:rsid w:val="00EA26FE"/>
    <w:rsid w:val="00EA3791"/>
    <w:rsid w:val="00EA3EA3"/>
    <w:rsid w:val="00EA3F21"/>
    <w:rsid w:val="00EA4385"/>
    <w:rsid w:val="00EA4F28"/>
    <w:rsid w:val="00EA5ABF"/>
    <w:rsid w:val="00EA6338"/>
    <w:rsid w:val="00EA6D16"/>
    <w:rsid w:val="00EA72CD"/>
    <w:rsid w:val="00EA7BFB"/>
    <w:rsid w:val="00EA7E28"/>
    <w:rsid w:val="00EB0242"/>
    <w:rsid w:val="00EB0F12"/>
    <w:rsid w:val="00EB11BD"/>
    <w:rsid w:val="00EB19F8"/>
    <w:rsid w:val="00EB222D"/>
    <w:rsid w:val="00EB2618"/>
    <w:rsid w:val="00EB2876"/>
    <w:rsid w:val="00EB2B61"/>
    <w:rsid w:val="00EB2FEE"/>
    <w:rsid w:val="00EB45F0"/>
    <w:rsid w:val="00EB48CF"/>
    <w:rsid w:val="00EB4CA1"/>
    <w:rsid w:val="00EB5300"/>
    <w:rsid w:val="00EB540C"/>
    <w:rsid w:val="00EB5690"/>
    <w:rsid w:val="00EB5A13"/>
    <w:rsid w:val="00EB5A46"/>
    <w:rsid w:val="00EB5CEE"/>
    <w:rsid w:val="00EB6279"/>
    <w:rsid w:val="00EB6AF1"/>
    <w:rsid w:val="00EB6BAB"/>
    <w:rsid w:val="00EB6C74"/>
    <w:rsid w:val="00EC070F"/>
    <w:rsid w:val="00EC0921"/>
    <w:rsid w:val="00EC0EFD"/>
    <w:rsid w:val="00EC10AE"/>
    <w:rsid w:val="00EC327E"/>
    <w:rsid w:val="00EC4120"/>
    <w:rsid w:val="00EC47F2"/>
    <w:rsid w:val="00EC500F"/>
    <w:rsid w:val="00EC66F0"/>
    <w:rsid w:val="00EC6962"/>
    <w:rsid w:val="00EC76D5"/>
    <w:rsid w:val="00ED008A"/>
    <w:rsid w:val="00ED0802"/>
    <w:rsid w:val="00ED09B4"/>
    <w:rsid w:val="00ED15F7"/>
    <w:rsid w:val="00ED1621"/>
    <w:rsid w:val="00ED1B9B"/>
    <w:rsid w:val="00ED294F"/>
    <w:rsid w:val="00ED35B8"/>
    <w:rsid w:val="00ED3872"/>
    <w:rsid w:val="00ED4045"/>
    <w:rsid w:val="00ED4197"/>
    <w:rsid w:val="00ED4A8D"/>
    <w:rsid w:val="00ED4F99"/>
    <w:rsid w:val="00ED5AA1"/>
    <w:rsid w:val="00ED5DCE"/>
    <w:rsid w:val="00ED62C8"/>
    <w:rsid w:val="00ED7389"/>
    <w:rsid w:val="00ED7AA9"/>
    <w:rsid w:val="00ED7B18"/>
    <w:rsid w:val="00ED7C76"/>
    <w:rsid w:val="00EE05AB"/>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0DA"/>
    <w:rsid w:val="00EF10E3"/>
    <w:rsid w:val="00EF14B2"/>
    <w:rsid w:val="00EF1AF1"/>
    <w:rsid w:val="00EF27F2"/>
    <w:rsid w:val="00EF311D"/>
    <w:rsid w:val="00EF3550"/>
    <w:rsid w:val="00EF35DD"/>
    <w:rsid w:val="00EF361A"/>
    <w:rsid w:val="00EF400B"/>
    <w:rsid w:val="00EF5118"/>
    <w:rsid w:val="00EF600A"/>
    <w:rsid w:val="00EF6090"/>
    <w:rsid w:val="00EF6094"/>
    <w:rsid w:val="00EF6D4A"/>
    <w:rsid w:val="00EF7B97"/>
    <w:rsid w:val="00EF7CF0"/>
    <w:rsid w:val="00F018B3"/>
    <w:rsid w:val="00F01A4D"/>
    <w:rsid w:val="00F01A6C"/>
    <w:rsid w:val="00F0241F"/>
    <w:rsid w:val="00F02745"/>
    <w:rsid w:val="00F02CAE"/>
    <w:rsid w:val="00F03A43"/>
    <w:rsid w:val="00F03A6A"/>
    <w:rsid w:val="00F03C66"/>
    <w:rsid w:val="00F04426"/>
    <w:rsid w:val="00F06F08"/>
    <w:rsid w:val="00F07290"/>
    <w:rsid w:val="00F0797C"/>
    <w:rsid w:val="00F07AEB"/>
    <w:rsid w:val="00F07D1F"/>
    <w:rsid w:val="00F10A76"/>
    <w:rsid w:val="00F10FBE"/>
    <w:rsid w:val="00F11BD7"/>
    <w:rsid w:val="00F11EBA"/>
    <w:rsid w:val="00F13426"/>
    <w:rsid w:val="00F13F6F"/>
    <w:rsid w:val="00F145FF"/>
    <w:rsid w:val="00F1485C"/>
    <w:rsid w:val="00F1494F"/>
    <w:rsid w:val="00F14B78"/>
    <w:rsid w:val="00F1513E"/>
    <w:rsid w:val="00F1558F"/>
    <w:rsid w:val="00F155E7"/>
    <w:rsid w:val="00F159AA"/>
    <w:rsid w:val="00F16365"/>
    <w:rsid w:val="00F166E5"/>
    <w:rsid w:val="00F16B46"/>
    <w:rsid w:val="00F17802"/>
    <w:rsid w:val="00F17E7F"/>
    <w:rsid w:val="00F20520"/>
    <w:rsid w:val="00F2073B"/>
    <w:rsid w:val="00F20790"/>
    <w:rsid w:val="00F20798"/>
    <w:rsid w:val="00F2090C"/>
    <w:rsid w:val="00F20A1B"/>
    <w:rsid w:val="00F20EBA"/>
    <w:rsid w:val="00F20F3E"/>
    <w:rsid w:val="00F21C9E"/>
    <w:rsid w:val="00F22AD4"/>
    <w:rsid w:val="00F2313E"/>
    <w:rsid w:val="00F235B5"/>
    <w:rsid w:val="00F2372F"/>
    <w:rsid w:val="00F23B89"/>
    <w:rsid w:val="00F24221"/>
    <w:rsid w:val="00F243BD"/>
    <w:rsid w:val="00F245AD"/>
    <w:rsid w:val="00F249A3"/>
    <w:rsid w:val="00F24C19"/>
    <w:rsid w:val="00F24CE0"/>
    <w:rsid w:val="00F24D21"/>
    <w:rsid w:val="00F252E5"/>
    <w:rsid w:val="00F266B4"/>
    <w:rsid w:val="00F26AA0"/>
    <w:rsid w:val="00F26E87"/>
    <w:rsid w:val="00F272F9"/>
    <w:rsid w:val="00F273BE"/>
    <w:rsid w:val="00F273D6"/>
    <w:rsid w:val="00F278BC"/>
    <w:rsid w:val="00F3037F"/>
    <w:rsid w:val="00F30999"/>
    <w:rsid w:val="00F30A56"/>
    <w:rsid w:val="00F30AA1"/>
    <w:rsid w:val="00F3142C"/>
    <w:rsid w:val="00F3181E"/>
    <w:rsid w:val="00F3198D"/>
    <w:rsid w:val="00F3219B"/>
    <w:rsid w:val="00F32447"/>
    <w:rsid w:val="00F32802"/>
    <w:rsid w:val="00F329AD"/>
    <w:rsid w:val="00F32E8B"/>
    <w:rsid w:val="00F34377"/>
    <w:rsid w:val="00F34B5F"/>
    <w:rsid w:val="00F34D98"/>
    <w:rsid w:val="00F35829"/>
    <w:rsid w:val="00F36920"/>
    <w:rsid w:val="00F36A65"/>
    <w:rsid w:val="00F372AF"/>
    <w:rsid w:val="00F37F27"/>
    <w:rsid w:val="00F40326"/>
    <w:rsid w:val="00F40AAA"/>
    <w:rsid w:val="00F40C72"/>
    <w:rsid w:val="00F4169E"/>
    <w:rsid w:val="00F41D7D"/>
    <w:rsid w:val="00F41EDE"/>
    <w:rsid w:val="00F424D7"/>
    <w:rsid w:val="00F435BB"/>
    <w:rsid w:val="00F44471"/>
    <w:rsid w:val="00F44634"/>
    <w:rsid w:val="00F448A7"/>
    <w:rsid w:val="00F44B34"/>
    <w:rsid w:val="00F45A78"/>
    <w:rsid w:val="00F46A7D"/>
    <w:rsid w:val="00F46F80"/>
    <w:rsid w:val="00F470B7"/>
    <w:rsid w:val="00F4735D"/>
    <w:rsid w:val="00F47780"/>
    <w:rsid w:val="00F47CE0"/>
    <w:rsid w:val="00F5131B"/>
    <w:rsid w:val="00F530B5"/>
    <w:rsid w:val="00F5379D"/>
    <w:rsid w:val="00F539F1"/>
    <w:rsid w:val="00F55553"/>
    <w:rsid w:val="00F557C7"/>
    <w:rsid w:val="00F55928"/>
    <w:rsid w:val="00F561D7"/>
    <w:rsid w:val="00F56E7D"/>
    <w:rsid w:val="00F579E2"/>
    <w:rsid w:val="00F57D99"/>
    <w:rsid w:val="00F6024D"/>
    <w:rsid w:val="00F6137F"/>
    <w:rsid w:val="00F6178C"/>
    <w:rsid w:val="00F61DD6"/>
    <w:rsid w:val="00F620C1"/>
    <w:rsid w:val="00F620EE"/>
    <w:rsid w:val="00F621FD"/>
    <w:rsid w:val="00F62972"/>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60E"/>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86612"/>
    <w:rsid w:val="00F905B2"/>
    <w:rsid w:val="00F91D73"/>
    <w:rsid w:val="00F93220"/>
    <w:rsid w:val="00F93902"/>
    <w:rsid w:val="00F93A0F"/>
    <w:rsid w:val="00F93D10"/>
    <w:rsid w:val="00F93D88"/>
    <w:rsid w:val="00F93EC1"/>
    <w:rsid w:val="00F944A6"/>
    <w:rsid w:val="00F94909"/>
    <w:rsid w:val="00F94ABF"/>
    <w:rsid w:val="00F94AD9"/>
    <w:rsid w:val="00F94E42"/>
    <w:rsid w:val="00F96120"/>
    <w:rsid w:val="00F963CA"/>
    <w:rsid w:val="00F96731"/>
    <w:rsid w:val="00F97180"/>
    <w:rsid w:val="00F9728A"/>
    <w:rsid w:val="00F972C5"/>
    <w:rsid w:val="00F977AB"/>
    <w:rsid w:val="00F97961"/>
    <w:rsid w:val="00F979C4"/>
    <w:rsid w:val="00F97F49"/>
    <w:rsid w:val="00FA0C36"/>
    <w:rsid w:val="00FA1438"/>
    <w:rsid w:val="00FA1B6A"/>
    <w:rsid w:val="00FA1E57"/>
    <w:rsid w:val="00FA2C8F"/>
    <w:rsid w:val="00FA3CC8"/>
    <w:rsid w:val="00FA3CD2"/>
    <w:rsid w:val="00FA4563"/>
    <w:rsid w:val="00FA5141"/>
    <w:rsid w:val="00FA58FC"/>
    <w:rsid w:val="00FA5D74"/>
    <w:rsid w:val="00FA5FDF"/>
    <w:rsid w:val="00FA6085"/>
    <w:rsid w:val="00FA6482"/>
    <w:rsid w:val="00FA690E"/>
    <w:rsid w:val="00FA7049"/>
    <w:rsid w:val="00FB1AEB"/>
    <w:rsid w:val="00FB1C95"/>
    <w:rsid w:val="00FB2205"/>
    <w:rsid w:val="00FB294A"/>
    <w:rsid w:val="00FB303C"/>
    <w:rsid w:val="00FB493A"/>
    <w:rsid w:val="00FB4EF2"/>
    <w:rsid w:val="00FB6D90"/>
    <w:rsid w:val="00FB7AC3"/>
    <w:rsid w:val="00FC04F6"/>
    <w:rsid w:val="00FC097B"/>
    <w:rsid w:val="00FC0D8C"/>
    <w:rsid w:val="00FC184A"/>
    <w:rsid w:val="00FC1890"/>
    <w:rsid w:val="00FC2928"/>
    <w:rsid w:val="00FC389F"/>
    <w:rsid w:val="00FC41E5"/>
    <w:rsid w:val="00FC4E10"/>
    <w:rsid w:val="00FC5238"/>
    <w:rsid w:val="00FC5DB6"/>
    <w:rsid w:val="00FC668C"/>
    <w:rsid w:val="00FC669A"/>
    <w:rsid w:val="00FC68BC"/>
    <w:rsid w:val="00FC6DE0"/>
    <w:rsid w:val="00FC6DF0"/>
    <w:rsid w:val="00FC6F52"/>
    <w:rsid w:val="00FC7761"/>
    <w:rsid w:val="00FC7DC7"/>
    <w:rsid w:val="00FD3B64"/>
    <w:rsid w:val="00FD4C75"/>
    <w:rsid w:val="00FD5BDE"/>
    <w:rsid w:val="00FD5FB5"/>
    <w:rsid w:val="00FD63F5"/>
    <w:rsid w:val="00FD6D76"/>
    <w:rsid w:val="00FD7252"/>
    <w:rsid w:val="00FD7C2B"/>
    <w:rsid w:val="00FD7DFE"/>
    <w:rsid w:val="00FE0275"/>
    <w:rsid w:val="00FE0DD2"/>
    <w:rsid w:val="00FE1406"/>
    <w:rsid w:val="00FE167E"/>
    <w:rsid w:val="00FE2729"/>
    <w:rsid w:val="00FE282F"/>
    <w:rsid w:val="00FE3D4D"/>
    <w:rsid w:val="00FE46DA"/>
    <w:rsid w:val="00FE46E6"/>
    <w:rsid w:val="00FE58C2"/>
    <w:rsid w:val="00FE6C85"/>
    <w:rsid w:val="00FE795B"/>
    <w:rsid w:val="00FF0182"/>
    <w:rsid w:val="00FF044B"/>
    <w:rsid w:val="00FF065D"/>
    <w:rsid w:val="00FF06B1"/>
    <w:rsid w:val="00FF11F6"/>
    <w:rsid w:val="00FF122F"/>
    <w:rsid w:val="00FF1F88"/>
    <w:rsid w:val="00FF200F"/>
    <w:rsid w:val="00FF29E4"/>
    <w:rsid w:val="00FF2CEE"/>
    <w:rsid w:val="00FF2F49"/>
    <w:rsid w:val="00FF34A4"/>
    <w:rsid w:val="00FF38E6"/>
    <w:rsid w:val="00FF3EC3"/>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CD5C4C95-B23D-744D-88CA-7355A3FCE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7907"/>
    <w:pPr>
      <w:spacing w:after="0" w:line="240" w:lineRule="auto"/>
    </w:pPr>
    <w:rPr>
      <w:rFonts w:ascii="Times New Roman" w:eastAsia="Times New Roman" w:hAnsi="Times New Roman" w:cs="Times New Roman"/>
      <w:kern w:val="0"/>
      <w:sz w:val="24"/>
      <w:szCs w:val="24"/>
      <w:lang w:val="en-IL"/>
      <w14:ligatures w14:val="none"/>
    </w:rPr>
  </w:style>
  <w:style w:type="paragraph" w:styleId="Heading1">
    <w:name w:val="heading 1"/>
    <w:basedOn w:val="Normal"/>
    <w:next w:val="Normal"/>
    <w:link w:val="Heading1Char"/>
    <w:uiPriority w:val="9"/>
    <w:qFormat/>
    <w:rsid w:val="00A51428"/>
    <w:pPr>
      <w:numPr>
        <w:numId w:val="41"/>
      </w:numPr>
      <w:jc w:val="both"/>
      <w:outlineLvl w:val="0"/>
    </w:pPr>
    <w:rPr>
      <w:rFonts w:asciiTheme="minorBidi" w:hAnsiTheme="minorBidi"/>
      <w:color w:val="2F5496" w:themeColor="accent1" w:themeShade="BF"/>
      <w:sz w:val="26"/>
    </w:rPr>
  </w:style>
  <w:style w:type="paragraph" w:styleId="Heading2">
    <w:name w:val="heading 2"/>
    <w:basedOn w:val="Normal"/>
    <w:next w:val="Normal"/>
    <w:link w:val="Heading2Char"/>
    <w:uiPriority w:val="9"/>
    <w:unhideWhenUsed/>
    <w:qFormat/>
    <w:rsid w:val="00A51428"/>
    <w:pPr>
      <w:numPr>
        <w:ilvl w:val="1"/>
        <w:numId w:val="41"/>
      </w:numPr>
      <w:outlineLvl w:val="1"/>
    </w:pPr>
    <w:rPr>
      <w:rFonts w:asciiTheme="minorBidi" w:hAnsiTheme="minorBidi"/>
      <w:color w:val="2F5496" w:themeColor="accent1" w:themeShade="BF"/>
      <w:sz w:val="26"/>
    </w:rPr>
  </w:style>
  <w:style w:type="paragraph" w:styleId="Heading3">
    <w:name w:val="heading 3"/>
    <w:basedOn w:val="Normal"/>
    <w:next w:val="Normal"/>
    <w:link w:val="Heading3Char"/>
    <w:uiPriority w:val="9"/>
    <w:unhideWhenUsed/>
    <w:qFormat/>
    <w:rsid w:val="00A51428"/>
    <w:pPr>
      <w:numPr>
        <w:ilvl w:val="2"/>
        <w:numId w:val="41"/>
      </w:numPr>
      <w:outlineLvl w:val="2"/>
    </w:pPr>
    <w:rPr>
      <w:rFonts w:asciiTheme="minorBidi" w:hAnsiTheme="minorBidi"/>
      <w:color w:val="2F5496" w:themeColor="accent1" w:themeShade="BF"/>
      <w:sz w:val="26"/>
    </w:rPr>
  </w:style>
  <w:style w:type="paragraph" w:styleId="Heading4">
    <w:name w:val="heading 4"/>
    <w:basedOn w:val="Normal"/>
    <w:next w:val="Normal"/>
    <w:link w:val="Heading4Char"/>
    <w:uiPriority w:val="9"/>
    <w:unhideWhenUsed/>
    <w:qFormat/>
    <w:rsid w:val="00A51428"/>
    <w:pPr>
      <w:numPr>
        <w:ilvl w:val="3"/>
        <w:numId w:val="41"/>
      </w:numPr>
      <w:outlineLvl w:val="3"/>
    </w:pPr>
    <w:rPr>
      <w:rFonts w:asciiTheme="minorBidi" w:hAnsiTheme="minorBidi"/>
      <w:color w:val="2F5496" w:themeColor="accent1" w:themeShade="BF"/>
      <w:sz w:val="26"/>
    </w:rPr>
  </w:style>
  <w:style w:type="paragraph" w:styleId="Heading5">
    <w:name w:val="heading 5"/>
    <w:basedOn w:val="Normal"/>
    <w:next w:val="Normal"/>
    <w:link w:val="Heading5Char"/>
    <w:uiPriority w:val="9"/>
    <w:unhideWhenUsed/>
    <w:qFormat/>
    <w:rsid w:val="006F2555"/>
    <w:pPr>
      <w:numPr>
        <w:ilvl w:val="4"/>
        <w:numId w:val="41"/>
      </w:numPr>
      <w:jc w:val="both"/>
      <w:outlineLvl w:val="4"/>
    </w:pPr>
    <w:rPr>
      <w:rFonts w:asciiTheme="minorBidi" w:hAnsiTheme="minorBidi"/>
      <w:color w:val="2F5496" w:themeColor="accent1" w:themeShade="BF"/>
    </w:rPr>
  </w:style>
  <w:style w:type="paragraph" w:styleId="Heading6">
    <w:name w:val="heading 6"/>
    <w:basedOn w:val="Normal"/>
    <w:next w:val="Normal"/>
    <w:link w:val="Heading6Char"/>
    <w:uiPriority w:val="9"/>
    <w:unhideWhenUsed/>
    <w:qFormat/>
    <w:rsid w:val="006F2555"/>
    <w:pPr>
      <w:keepNext/>
      <w:keepLines/>
      <w:numPr>
        <w:ilvl w:val="5"/>
        <w:numId w:val="41"/>
      </w:numPr>
      <w:spacing w:before="40"/>
      <w:jc w:val="both"/>
      <w:outlineLvl w:val="5"/>
    </w:pPr>
    <w:rPr>
      <w:rFonts w:asciiTheme="minorBidi" w:eastAsiaTheme="majorEastAsia" w:hAnsiTheme="minorBid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212355"/>
    <w:rPr>
      <w:rFonts w:asciiTheme="minorBidi" w:eastAsia="Times New Roman" w:hAnsiTheme="minorBidi" w:cs="Times New Roman"/>
      <w:color w:val="2F5496" w:themeColor="accent1" w:themeShade="BF"/>
      <w:kern w:val="0"/>
      <w:sz w:val="26"/>
      <w:szCs w:val="24"/>
      <w:lang w:val="en-IL"/>
      <w14:ligatures w14:val="none"/>
    </w:rPr>
  </w:style>
  <w:style w:type="character" w:customStyle="1" w:styleId="Heading2Char">
    <w:name w:val="Heading 2 Char"/>
    <w:basedOn w:val="DefaultParagraphFont"/>
    <w:link w:val="Heading2"/>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17351"/>
    <w:rPr>
      <w:rFonts w:asciiTheme="minorBidi" w:eastAsia="Times New Roman" w:hAnsiTheme="minorBidi" w:cs="Times New Roman"/>
      <w:color w:val="2F5496" w:themeColor="accent1" w:themeShade="BF"/>
      <w:kern w:val="0"/>
      <w:sz w:val="26"/>
      <w:szCs w:val="24"/>
      <w:lang w:val="en-IL"/>
      <w14:ligatures w14:val="none"/>
    </w:rPr>
  </w:style>
  <w:style w:type="paragraph" w:styleId="Header">
    <w:name w:val="header"/>
    <w:basedOn w:val="Normal"/>
    <w:link w:val="HeaderChar"/>
    <w:uiPriority w:val="99"/>
    <w:unhideWhenUsed/>
    <w:rsid w:val="004714BA"/>
    <w:pPr>
      <w:tabs>
        <w:tab w:val="center" w:pos="4513"/>
        <w:tab w:val="right" w:pos="9026"/>
      </w:tabs>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spacing w:before="240"/>
      <w:outlineLvl w:val="9"/>
    </w:pPr>
    <w:rPr>
      <w:rFonts w:asciiTheme="majorHAnsi" w:hAnsiTheme="majorHAnsi"/>
      <w:sz w:val="32"/>
      <w:szCs w:val="32"/>
      <w:lang w:bidi="ar-SA"/>
    </w:rPr>
  </w:style>
  <w:style w:type="paragraph" w:styleId="TOC1">
    <w:name w:val="toc 1"/>
    <w:basedOn w:val="Normal"/>
    <w:next w:val="Normal"/>
    <w:autoRedefine/>
    <w:uiPriority w:val="39"/>
    <w:unhideWhenUsed/>
    <w:rsid w:val="00565244"/>
    <w:pPr>
      <w:tabs>
        <w:tab w:val="left" w:pos="480"/>
        <w:tab w:val="right" w:pos="9016"/>
      </w:tabs>
      <w:spacing w:before="120"/>
      <w:jc w:val="both"/>
    </w:pPr>
    <w:rPr>
      <w:rFonts w:asciiTheme="minorHAnsi" w:hAnsiTheme="minorHAnsi" w:cstheme="minorHAnsi"/>
      <w:b/>
      <w:bCs/>
      <w:noProof/>
    </w:rPr>
  </w:style>
  <w:style w:type="paragraph" w:styleId="TOC2">
    <w:name w:val="toc 2"/>
    <w:basedOn w:val="Normal"/>
    <w:next w:val="Normal"/>
    <w:autoRedefine/>
    <w:uiPriority w:val="39"/>
    <w:unhideWhenUsed/>
    <w:rsid w:val="00565244"/>
    <w:pPr>
      <w:tabs>
        <w:tab w:val="left" w:pos="960"/>
        <w:tab w:val="right" w:pos="9016"/>
      </w:tabs>
      <w:spacing w:before="120"/>
      <w:ind w:left="240"/>
    </w:pPr>
    <w:rPr>
      <w:rFonts w:asciiTheme="minorHAnsi" w:hAnsiTheme="minorHAnsi" w:cstheme="minorHAnsi"/>
      <w:b/>
      <w:bCs/>
      <w:noProof/>
      <w:sz w:val="22"/>
      <w:szCs w:val="22"/>
    </w:rPr>
  </w:style>
  <w:style w:type="paragraph" w:styleId="TOC3">
    <w:name w:val="toc 3"/>
    <w:basedOn w:val="Normal"/>
    <w:next w:val="Normal"/>
    <w:autoRedefine/>
    <w:uiPriority w:val="39"/>
    <w:unhideWhenUsed/>
    <w:rsid w:val="00565244"/>
    <w:pPr>
      <w:tabs>
        <w:tab w:val="left" w:pos="1440"/>
        <w:tab w:val="right" w:leader="dot" w:pos="9016"/>
      </w:tabs>
      <w:ind w:left="480"/>
      <w:jc w:val="both"/>
    </w:pPr>
    <w:rPr>
      <w:rFonts w:asciiTheme="minorHAnsi" w:hAnsiTheme="minorHAnsi" w:cstheme="minorHAnsi"/>
      <w:sz w:val="20"/>
      <w:szCs w:val="20"/>
    </w:r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212355"/>
    <w:pPr>
      <w:ind w:left="360"/>
      <w:jc w:val="both"/>
    </w:pPr>
    <w:rPr>
      <w:rFonts w:asciiTheme="minorBidi" w:hAnsiTheme="minorBidi"/>
      <w:color w:val="000000" w:themeColor="text1"/>
    </w:rPr>
  </w:style>
  <w:style w:type="character" w:customStyle="1" w:styleId="Style1Char">
    <w:name w:val="Style1 Char"/>
    <w:basedOn w:val="DefaultParagraphFont"/>
    <w:link w:val="Style1"/>
    <w:rsid w:val="00212355"/>
    <w:rPr>
      <w:rFonts w:asciiTheme="minorBidi" w:eastAsia="Times New Roman" w:hAnsiTheme="minorBidi" w:cs="Times New Roman"/>
      <w:color w:val="000000" w:themeColor="text1"/>
      <w:kern w:val="0"/>
      <w:sz w:val="24"/>
      <w:szCs w:val="24"/>
      <w:lang w:val="en-IL"/>
      <w14:ligatures w14:val="none"/>
    </w:rPr>
  </w:style>
  <w:style w:type="paragraph" w:customStyle="1" w:styleId="descriptionTitle">
    <w:name w:val="descriptionTitle"/>
    <w:basedOn w:val="Normal"/>
    <w:link w:val="descriptionTitleChar"/>
    <w:qFormat/>
    <w:rsid w:val="002637A3"/>
    <w:pPr>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autoRedefine/>
    <w:qFormat/>
    <w:rsid w:val="009B7768"/>
    <w:pPr>
      <w:numPr>
        <w:numId w:val="2"/>
      </w:numPr>
      <w:spacing w:line="259" w:lineRule="auto"/>
      <w:jc w:val="both"/>
    </w:pPr>
    <w:rPr>
      <w:color w:val="A6A6A6" w:themeColor="background1" w:themeShade="A6"/>
      <w:sz w:val="20"/>
    </w:rPr>
  </w:style>
  <w:style w:type="character" w:customStyle="1" w:styleId="DiagramsChar">
    <w:name w:val="Diagrams Char"/>
    <w:basedOn w:val="descriptionTitleChar"/>
    <w:link w:val="Diagrams"/>
    <w:rsid w:val="009B7768"/>
    <w:rPr>
      <w:rFonts w:asciiTheme="minorBidi" w:eastAsia="Times New Roman" w:hAnsiTheme="minorBidi" w:cs="Times New Roman"/>
      <w:color w:val="A6A6A6" w:themeColor="background1" w:themeShade="A6"/>
      <w:kern w:val="0"/>
      <w:sz w:val="20"/>
      <w:szCs w:val="24"/>
      <w:lang w:val="en-IL"/>
      <w14:ligatures w14:val="none"/>
    </w:rPr>
  </w:style>
  <w:style w:type="paragraph" w:customStyle="1" w:styleId="Tables">
    <w:name w:val="Tables"/>
    <w:basedOn w:val="Normal"/>
    <w:link w:val="TablesChar"/>
    <w:autoRedefine/>
    <w:qFormat/>
    <w:rsid w:val="007E3CB4"/>
    <w:pPr>
      <w:numPr>
        <w:numId w:val="50"/>
      </w:numPr>
    </w:pPr>
    <w:rPr>
      <w:rFonts w:asciiTheme="minorBidi" w:hAnsiTheme="minorBidi"/>
      <w:color w:val="808080" w:themeColor="background1" w:themeShade="80"/>
    </w:rPr>
  </w:style>
  <w:style w:type="character" w:customStyle="1" w:styleId="TablesChar">
    <w:name w:val="Tables Char"/>
    <w:basedOn w:val="DefaultParagraphFont"/>
    <w:link w:val="Tables"/>
    <w:rsid w:val="007E3CB4"/>
    <w:rPr>
      <w:rFonts w:asciiTheme="minorBidi" w:eastAsia="Times New Roman" w:hAnsiTheme="minorBidi" w:cs="Times New Roman"/>
      <w:color w:val="808080" w:themeColor="background1" w:themeShade="80"/>
      <w:kern w:val="0"/>
      <w:sz w:val="24"/>
      <w:szCs w:val="24"/>
      <w:lang w:val="en-IL"/>
      <w14:ligatures w14:val="none"/>
    </w:rPr>
  </w:style>
  <w:style w:type="paragraph" w:customStyle="1" w:styleId="Algorithms">
    <w:name w:val="Algorithms"/>
    <w:basedOn w:val="descriptionTitle"/>
    <w:link w:val="AlgorithmsChar"/>
    <w:qFormat/>
    <w:rsid w:val="00A4549C"/>
    <w:pPr>
      <w:numPr>
        <w:numId w:val="3"/>
      </w:numPr>
    </w:pPr>
    <w:rPr>
      <w:noProof/>
    </w:rPr>
  </w:style>
  <w:style w:type="character" w:customStyle="1" w:styleId="AlgorithmsChar">
    <w:name w:val="Algorithms Char"/>
    <w:basedOn w:val="descriptionTitleChar"/>
    <w:link w:val="Algorithms"/>
    <w:rsid w:val="00A4549C"/>
    <w:rPr>
      <w:rFonts w:asciiTheme="minorBidi" w:eastAsia="Times New Roman" w:hAnsiTheme="minorBidi" w:cs="Times New Roman"/>
      <w:noProof/>
      <w:color w:val="595959" w:themeColor="text1" w:themeTint="A6"/>
      <w:kern w:val="0"/>
      <w:sz w:val="24"/>
      <w:szCs w:val="24"/>
      <w:lang w:val="en-IL"/>
      <w14:ligatures w14:val="none"/>
    </w:rPr>
  </w:style>
  <w:style w:type="paragraph" w:customStyle="1" w:styleId="Images">
    <w:name w:val="Images"/>
    <w:basedOn w:val="Normal"/>
    <w:link w:val="ImagesChar"/>
    <w:autoRedefine/>
    <w:qFormat/>
    <w:rsid w:val="00AE30BE"/>
    <w:pPr>
      <w:numPr>
        <w:numId w:val="4"/>
      </w:numPr>
      <w:ind w:left="360"/>
    </w:pPr>
    <w:rPr>
      <w:rFonts w:asciiTheme="minorBidi" w:hAnsiTheme="minorBidi"/>
      <w:color w:val="A6A6A6" w:themeColor="background1" w:themeShade="A6"/>
    </w:rPr>
  </w:style>
  <w:style w:type="character" w:customStyle="1" w:styleId="ImagesChar">
    <w:name w:val="Images Char"/>
    <w:basedOn w:val="DefaultParagraphFont"/>
    <w:link w:val="Images"/>
    <w:rsid w:val="00AE30BE"/>
    <w:rPr>
      <w:rFonts w:asciiTheme="minorBidi" w:eastAsia="Times New Roman" w:hAnsiTheme="minorBidi" w:cs="Times New Roman"/>
      <w:color w:val="A6A6A6" w:themeColor="background1" w:themeShade="A6"/>
      <w:kern w:val="0"/>
      <w:sz w:val="24"/>
      <w:szCs w:val="24"/>
      <w:lang w:val="en-IL"/>
      <w14:ligatures w14:val="none"/>
    </w:rPr>
  </w:style>
  <w:style w:type="paragraph" w:customStyle="1" w:styleId="Graphs">
    <w:name w:val="Graphs"/>
    <w:basedOn w:val="Normal"/>
    <w:link w:val="GraphsChar"/>
    <w:autoRedefine/>
    <w:qFormat/>
    <w:rsid w:val="00AE7D0D"/>
    <w:pPr>
      <w:numPr>
        <w:numId w:val="5"/>
      </w:numPr>
    </w:pPr>
    <w:rPr>
      <w:rFonts w:ascii="Arial" w:eastAsiaTheme="minorEastAsia" w:hAnsi="Arial" w:cs="Arial"/>
      <w:color w:val="A6A6A6" w:themeColor="background1" w:themeShade="A6"/>
    </w:rPr>
  </w:style>
  <w:style w:type="character" w:customStyle="1" w:styleId="GraphsChar">
    <w:name w:val="Graphs Char"/>
    <w:basedOn w:val="DefaultParagraphFont"/>
    <w:link w:val="Graphs"/>
    <w:rsid w:val="00AE7D0D"/>
    <w:rPr>
      <w:rFonts w:ascii="Arial" w:eastAsiaTheme="minorEastAsia" w:hAnsi="Arial" w:cs="Arial"/>
      <w:color w:val="A6A6A6" w:themeColor="background1" w:themeShade="A6"/>
      <w:kern w:val="0"/>
      <w:sz w:val="24"/>
      <w:szCs w:val="24"/>
      <w:lang w:val="en-IL"/>
      <w14:ligatures w14:val="none"/>
    </w:rPr>
  </w:style>
  <w:style w:type="paragraph" w:customStyle="1" w:styleId="Reference">
    <w:name w:val="Reference"/>
    <w:basedOn w:val="Normal"/>
    <w:link w:val="ReferenceChar"/>
    <w:qFormat/>
    <w:rsid w:val="00F23B89"/>
    <w:pPr>
      <w:numPr>
        <w:numId w:val="6"/>
      </w:numPr>
    </w:pPr>
    <w:rPr>
      <w:rFonts w:asciiTheme="minorBidi" w:hAnsiTheme="minorBidi"/>
    </w:rPr>
  </w:style>
  <w:style w:type="character" w:customStyle="1" w:styleId="ReferenceChar">
    <w:name w:val="Reference Char"/>
    <w:basedOn w:val="DefaultParagraphFont"/>
    <w:link w:val="Reference"/>
    <w:rsid w:val="0018692E"/>
    <w:rPr>
      <w:rFonts w:asciiTheme="minorBidi" w:eastAsia="Times New Roman" w:hAnsiTheme="minorBidi" w:cs="Times New Roman"/>
      <w:kern w:val="0"/>
      <w:sz w:val="24"/>
      <w:szCs w:val="24"/>
      <w:lang w:val="en-IL"/>
      <w14:ligatures w14:val="none"/>
    </w:rPr>
  </w:style>
  <w:style w:type="numbering" w:customStyle="1" w:styleId="CurrentList1">
    <w:name w:val="Current List1"/>
    <w:uiPriority w:val="99"/>
    <w:rsid w:val="002F58F0"/>
    <w:pPr>
      <w:numPr>
        <w:numId w:val="12"/>
      </w:numPr>
    </w:pPr>
  </w:style>
  <w:style w:type="character" w:styleId="Strong">
    <w:name w:val="Strong"/>
    <w:basedOn w:val="DefaultParagraphFont"/>
    <w:uiPriority w:val="22"/>
    <w:qFormat/>
    <w:rsid w:val="00A5206E"/>
    <w:rPr>
      <w:b/>
      <w:bCs/>
    </w:rPr>
  </w:style>
  <w:style w:type="character" w:customStyle="1" w:styleId="Heading5Char">
    <w:name w:val="Heading 5 Char"/>
    <w:basedOn w:val="DefaultParagraphFont"/>
    <w:link w:val="Heading5"/>
    <w:uiPriority w:val="9"/>
    <w:rsid w:val="006F2555"/>
    <w:rPr>
      <w:rFonts w:asciiTheme="minorBidi" w:eastAsia="Times New Roman" w:hAnsiTheme="minorBidi" w:cs="Times New Roman"/>
      <w:color w:val="2F5496" w:themeColor="accent1" w:themeShade="BF"/>
      <w:kern w:val="0"/>
      <w:sz w:val="24"/>
      <w:szCs w:val="24"/>
      <w:lang w:val="en-IL"/>
      <w14:ligatures w14:val="none"/>
    </w:rPr>
  </w:style>
  <w:style w:type="paragraph" w:styleId="NormalWeb">
    <w:name w:val="Normal (Web)"/>
    <w:basedOn w:val="Normal"/>
    <w:uiPriority w:val="99"/>
    <w:semiHidden/>
    <w:unhideWhenUsed/>
    <w:rsid w:val="002E1631"/>
  </w:style>
  <w:style w:type="paragraph" w:styleId="ListBullet">
    <w:name w:val="List Bullet"/>
    <w:basedOn w:val="Normal"/>
    <w:uiPriority w:val="99"/>
    <w:unhideWhenUsed/>
    <w:rsid w:val="00E46E21"/>
    <w:pPr>
      <w:numPr>
        <w:numId w:val="13"/>
      </w:numPr>
      <w:spacing w:after="200" w:line="276" w:lineRule="auto"/>
      <w:contextualSpacing/>
    </w:pPr>
    <w:rPr>
      <w:rFonts w:asciiTheme="minorHAnsi" w:eastAsiaTheme="minorEastAsia" w:hAnsiTheme="minorHAnsi" w:cstheme="minorBidi"/>
      <w:sz w:val="22"/>
      <w:szCs w:val="22"/>
      <w:lang w:val="en-US" w:bidi="ar-SA"/>
    </w:rPr>
  </w:style>
  <w:style w:type="character" w:customStyle="1" w:styleId="apple-converted-space">
    <w:name w:val="apple-converted-space"/>
    <w:basedOn w:val="DefaultParagraphFont"/>
    <w:rsid w:val="00D73706"/>
  </w:style>
  <w:style w:type="character" w:customStyle="1" w:styleId="katex-mathml">
    <w:name w:val="katex-mathml"/>
    <w:basedOn w:val="DefaultParagraphFont"/>
    <w:rsid w:val="00D73706"/>
  </w:style>
  <w:style w:type="character" w:customStyle="1" w:styleId="vlist-s">
    <w:name w:val="vlist-s"/>
    <w:basedOn w:val="DefaultParagraphFont"/>
    <w:rsid w:val="00D73706"/>
  </w:style>
  <w:style w:type="character" w:customStyle="1" w:styleId="mopen">
    <w:name w:val="mopen"/>
    <w:basedOn w:val="DefaultParagraphFont"/>
    <w:rsid w:val="00D73706"/>
  </w:style>
  <w:style w:type="character" w:customStyle="1" w:styleId="mclose">
    <w:name w:val="mclose"/>
    <w:basedOn w:val="DefaultParagraphFont"/>
    <w:rsid w:val="00D73706"/>
  </w:style>
  <w:style w:type="character" w:customStyle="1" w:styleId="mrel">
    <w:name w:val="mrel"/>
    <w:basedOn w:val="DefaultParagraphFont"/>
    <w:rsid w:val="00D73706"/>
  </w:style>
  <w:style w:type="paragraph" w:customStyle="1" w:styleId="Header1">
    <w:name w:val="Header 1"/>
    <w:basedOn w:val="Normal"/>
    <w:next w:val="Normal"/>
    <w:link w:val="Header1Char"/>
    <w:qFormat/>
    <w:rsid w:val="00212355"/>
    <w:pPr>
      <w:ind w:left="360" w:hanging="360"/>
      <w:jc w:val="both"/>
    </w:pPr>
    <w:rPr>
      <w:rFonts w:asciiTheme="minorBidi" w:hAnsiTheme="minorBidi" w:cstheme="minorBidi"/>
      <w:color w:val="2F5496" w:themeColor="accent1" w:themeShade="BF"/>
      <w:sz w:val="36"/>
      <w:szCs w:val="36"/>
    </w:rPr>
  </w:style>
  <w:style w:type="character" w:customStyle="1" w:styleId="Header1Char">
    <w:name w:val="Header 1 Char"/>
    <w:basedOn w:val="DefaultParagraphFont"/>
    <w:link w:val="Header1"/>
    <w:rsid w:val="00212355"/>
    <w:rPr>
      <w:rFonts w:asciiTheme="minorBidi" w:eastAsia="Times New Roman" w:hAnsiTheme="minorBidi"/>
      <w:color w:val="2F5496" w:themeColor="accent1" w:themeShade="BF"/>
      <w:kern w:val="0"/>
      <w:sz w:val="36"/>
      <w:szCs w:val="36"/>
      <w:lang w:val="en-IL"/>
      <w14:ligatures w14:val="none"/>
    </w:rPr>
  </w:style>
  <w:style w:type="paragraph" w:customStyle="1" w:styleId="paragraphcontent">
    <w:name w:val="paragraph content"/>
    <w:basedOn w:val="Normal"/>
    <w:link w:val="paragraphcontentChar"/>
    <w:qFormat/>
    <w:rsid w:val="001C0CE8"/>
    <w:pPr>
      <w:jc w:val="both"/>
    </w:pPr>
    <w:rPr>
      <w:rFonts w:asciiTheme="minorBidi" w:hAnsiTheme="minorBidi" w:cstheme="minorBidi"/>
      <w:color w:val="000000" w:themeColor="text1"/>
    </w:rPr>
  </w:style>
  <w:style w:type="character" w:customStyle="1" w:styleId="paragraphcontentChar">
    <w:name w:val="paragraph content Char"/>
    <w:basedOn w:val="DefaultParagraphFont"/>
    <w:link w:val="paragraphcontent"/>
    <w:rsid w:val="001C0CE8"/>
    <w:rPr>
      <w:rFonts w:asciiTheme="minorBidi" w:eastAsia="Times New Roman" w:hAnsiTheme="minorBidi"/>
      <w:color w:val="000000" w:themeColor="text1"/>
      <w:kern w:val="0"/>
      <w:sz w:val="24"/>
      <w:szCs w:val="24"/>
      <w:lang w:val="en-IL"/>
      <w14:ligatures w14:val="none"/>
    </w:rPr>
  </w:style>
  <w:style w:type="paragraph" w:customStyle="1" w:styleId="comment">
    <w:name w:val="comment"/>
    <w:basedOn w:val="Normal"/>
    <w:link w:val="commentChar"/>
    <w:qFormat/>
    <w:rsid w:val="00F97961"/>
    <w:pPr>
      <w:ind w:left="720"/>
    </w:pPr>
    <w:rPr>
      <w:rFonts w:eastAsiaTheme="minorEastAsia"/>
      <w:color w:val="A6A6A6" w:themeColor="background1" w:themeShade="A6"/>
    </w:rPr>
  </w:style>
  <w:style w:type="character" w:customStyle="1" w:styleId="commentChar">
    <w:name w:val="comment Char"/>
    <w:basedOn w:val="DefaultParagraphFont"/>
    <w:link w:val="comment"/>
    <w:rsid w:val="00F97961"/>
    <w:rPr>
      <w:rFonts w:ascii="Times New Roman" w:eastAsiaTheme="minorEastAsia" w:hAnsi="Times New Roman" w:cs="Times New Roman"/>
      <w:color w:val="A6A6A6" w:themeColor="background1" w:themeShade="A6"/>
      <w:kern w:val="0"/>
      <w:sz w:val="24"/>
      <w:szCs w:val="24"/>
      <w:lang w:val="en-IL"/>
      <w14:ligatures w14:val="none"/>
    </w:rPr>
  </w:style>
  <w:style w:type="numbering" w:customStyle="1" w:styleId="CurrentList2">
    <w:name w:val="Current List2"/>
    <w:uiPriority w:val="99"/>
    <w:rsid w:val="00E949EE"/>
    <w:pPr>
      <w:numPr>
        <w:numId w:val="24"/>
      </w:numPr>
    </w:pPr>
  </w:style>
  <w:style w:type="numbering" w:customStyle="1" w:styleId="CurrentList3">
    <w:name w:val="Current List3"/>
    <w:uiPriority w:val="99"/>
    <w:rsid w:val="00E949EE"/>
    <w:pPr>
      <w:numPr>
        <w:numId w:val="25"/>
      </w:numPr>
    </w:pPr>
  </w:style>
  <w:style w:type="numbering" w:customStyle="1" w:styleId="CurrentList4">
    <w:name w:val="Current List4"/>
    <w:uiPriority w:val="99"/>
    <w:rsid w:val="00E949EE"/>
    <w:pPr>
      <w:numPr>
        <w:numId w:val="26"/>
      </w:numPr>
    </w:pPr>
  </w:style>
  <w:style w:type="numbering" w:customStyle="1" w:styleId="CurrentList5">
    <w:name w:val="Current List5"/>
    <w:uiPriority w:val="99"/>
    <w:rsid w:val="00E949EE"/>
    <w:pPr>
      <w:numPr>
        <w:numId w:val="27"/>
      </w:numPr>
    </w:pPr>
  </w:style>
  <w:style w:type="numbering" w:customStyle="1" w:styleId="CurrentList6">
    <w:name w:val="Current List6"/>
    <w:uiPriority w:val="99"/>
    <w:rsid w:val="00E949EE"/>
    <w:pPr>
      <w:numPr>
        <w:numId w:val="28"/>
      </w:numPr>
    </w:pPr>
  </w:style>
  <w:style w:type="numbering" w:customStyle="1" w:styleId="CurrentList17">
    <w:name w:val="Current List17"/>
    <w:uiPriority w:val="99"/>
    <w:rsid w:val="00A51428"/>
    <w:pPr>
      <w:numPr>
        <w:numId w:val="42"/>
      </w:numPr>
    </w:pPr>
  </w:style>
  <w:style w:type="numbering" w:customStyle="1" w:styleId="CurrentList7">
    <w:name w:val="Current List7"/>
    <w:uiPriority w:val="99"/>
    <w:rsid w:val="0090254A"/>
    <w:pPr>
      <w:numPr>
        <w:numId w:val="29"/>
      </w:numPr>
    </w:pPr>
  </w:style>
  <w:style w:type="numbering" w:customStyle="1" w:styleId="CurrentList18">
    <w:name w:val="Current List18"/>
    <w:uiPriority w:val="99"/>
    <w:rsid w:val="00A51428"/>
    <w:pPr>
      <w:numPr>
        <w:numId w:val="43"/>
      </w:numPr>
    </w:pPr>
  </w:style>
  <w:style w:type="numbering" w:customStyle="1" w:styleId="CurrentList8">
    <w:name w:val="Current List8"/>
    <w:uiPriority w:val="99"/>
    <w:rsid w:val="0090254A"/>
    <w:pPr>
      <w:numPr>
        <w:numId w:val="30"/>
      </w:numPr>
    </w:pPr>
  </w:style>
  <w:style w:type="numbering" w:customStyle="1" w:styleId="CurrentList9">
    <w:name w:val="Current List9"/>
    <w:uiPriority w:val="99"/>
    <w:rsid w:val="0090254A"/>
    <w:pPr>
      <w:numPr>
        <w:numId w:val="31"/>
      </w:numPr>
    </w:pPr>
  </w:style>
  <w:style w:type="numbering" w:customStyle="1" w:styleId="CurrentList10">
    <w:name w:val="Current List10"/>
    <w:uiPriority w:val="99"/>
    <w:rsid w:val="0090254A"/>
    <w:pPr>
      <w:numPr>
        <w:numId w:val="32"/>
      </w:numPr>
    </w:pPr>
  </w:style>
  <w:style w:type="character" w:customStyle="1" w:styleId="Heading6Char">
    <w:name w:val="Heading 6 Char"/>
    <w:basedOn w:val="DefaultParagraphFont"/>
    <w:link w:val="Heading6"/>
    <w:uiPriority w:val="9"/>
    <w:rsid w:val="006F2555"/>
    <w:rPr>
      <w:rFonts w:asciiTheme="minorBidi" w:eastAsiaTheme="majorEastAsia" w:hAnsiTheme="minorBidi" w:cstheme="majorBidi"/>
      <w:color w:val="2F5496" w:themeColor="accent1" w:themeShade="BF"/>
      <w:kern w:val="0"/>
      <w:sz w:val="24"/>
      <w:szCs w:val="24"/>
      <w:lang w:val="en-IL"/>
      <w14:ligatures w14:val="none"/>
    </w:rPr>
  </w:style>
  <w:style w:type="numbering" w:customStyle="1" w:styleId="CurrentList11">
    <w:name w:val="Current List11"/>
    <w:uiPriority w:val="99"/>
    <w:rsid w:val="0090254A"/>
    <w:pPr>
      <w:numPr>
        <w:numId w:val="33"/>
      </w:numPr>
    </w:pPr>
  </w:style>
  <w:style w:type="numbering" w:customStyle="1" w:styleId="CurrentList12">
    <w:name w:val="Current List12"/>
    <w:uiPriority w:val="99"/>
    <w:rsid w:val="0090254A"/>
    <w:pPr>
      <w:numPr>
        <w:numId w:val="34"/>
      </w:numPr>
    </w:pPr>
  </w:style>
  <w:style w:type="numbering" w:customStyle="1" w:styleId="CurrentList13">
    <w:name w:val="Current List13"/>
    <w:uiPriority w:val="99"/>
    <w:rsid w:val="00E6024F"/>
    <w:pPr>
      <w:numPr>
        <w:numId w:val="35"/>
      </w:numPr>
    </w:pPr>
  </w:style>
  <w:style w:type="numbering" w:customStyle="1" w:styleId="CurrentList14">
    <w:name w:val="Current List14"/>
    <w:uiPriority w:val="99"/>
    <w:rsid w:val="00E6024F"/>
    <w:pPr>
      <w:numPr>
        <w:numId w:val="37"/>
      </w:numPr>
    </w:pPr>
  </w:style>
  <w:style w:type="numbering" w:customStyle="1" w:styleId="CurrentList15">
    <w:name w:val="Current List15"/>
    <w:uiPriority w:val="99"/>
    <w:rsid w:val="00FF06B1"/>
    <w:pPr>
      <w:numPr>
        <w:numId w:val="39"/>
      </w:numPr>
    </w:pPr>
  </w:style>
  <w:style w:type="numbering" w:customStyle="1" w:styleId="CurrentList16">
    <w:name w:val="Current List16"/>
    <w:uiPriority w:val="99"/>
    <w:rsid w:val="00BD0E90"/>
    <w:pPr>
      <w:numPr>
        <w:numId w:val="40"/>
      </w:numPr>
    </w:pPr>
  </w:style>
  <w:style w:type="paragraph" w:styleId="TOC4">
    <w:name w:val="toc 4"/>
    <w:basedOn w:val="Normal"/>
    <w:next w:val="Normal"/>
    <w:autoRedefine/>
    <w:uiPriority w:val="39"/>
    <w:semiHidden/>
    <w:unhideWhenUsed/>
    <w:rsid w:val="00A77BF6"/>
    <w:pPr>
      <w:ind w:left="720"/>
    </w:pPr>
    <w:rPr>
      <w:rFonts w:asciiTheme="minorHAnsi" w:hAnsiTheme="minorHAnsi" w:cstheme="minorHAnsi"/>
      <w:sz w:val="20"/>
      <w:szCs w:val="20"/>
    </w:rPr>
  </w:style>
  <w:style w:type="paragraph" w:styleId="TOC5">
    <w:name w:val="toc 5"/>
    <w:basedOn w:val="Normal"/>
    <w:next w:val="Normal"/>
    <w:autoRedefine/>
    <w:uiPriority w:val="39"/>
    <w:semiHidden/>
    <w:unhideWhenUsed/>
    <w:rsid w:val="00A77BF6"/>
    <w:pPr>
      <w:ind w:left="960"/>
    </w:pPr>
    <w:rPr>
      <w:rFonts w:asciiTheme="minorHAnsi" w:hAnsiTheme="minorHAnsi" w:cstheme="minorHAnsi"/>
      <w:sz w:val="20"/>
      <w:szCs w:val="20"/>
    </w:rPr>
  </w:style>
  <w:style w:type="paragraph" w:styleId="TOC6">
    <w:name w:val="toc 6"/>
    <w:basedOn w:val="Normal"/>
    <w:next w:val="Normal"/>
    <w:autoRedefine/>
    <w:uiPriority w:val="39"/>
    <w:semiHidden/>
    <w:unhideWhenUsed/>
    <w:rsid w:val="00A77BF6"/>
    <w:pPr>
      <w:ind w:left="12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A77BF6"/>
    <w:pPr>
      <w:ind w:left="144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A77BF6"/>
    <w:pPr>
      <w:ind w:left="168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A77BF6"/>
    <w:pPr>
      <w:ind w:left="1920"/>
    </w:pPr>
    <w:rPr>
      <w:rFonts w:asciiTheme="minorHAnsi" w:hAnsiTheme="minorHAnsi" w:cstheme="minorHAnsi"/>
      <w:sz w:val="20"/>
      <w:szCs w:val="20"/>
    </w:rPr>
  </w:style>
  <w:style w:type="paragraph" w:styleId="EndnoteText">
    <w:name w:val="endnote text"/>
    <w:basedOn w:val="Normal"/>
    <w:link w:val="EndnoteTextChar"/>
    <w:uiPriority w:val="99"/>
    <w:semiHidden/>
    <w:unhideWhenUsed/>
    <w:rsid w:val="0019421A"/>
    <w:rPr>
      <w:sz w:val="20"/>
      <w:szCs w:val="20"/>
    </w:rPr>
  </w:style>
  <w:style w:type="character" w:customStyle="1" w:styleId="EndnoteTextChar">
    <w:name w:val="Endnote Text Char"/>
    <w:basedOn w:val="DefaultParagraphFont"/>
    <w:link w:val="EndnoteText"/>
    <w:uiPriority w:val="99"/>
    <w:semiHidden/>
    <w:rsid w:val="0019421A"/>
    <w:rPr>
      <w:rFonts w:ascii="Times New Roman" w:eastAsia="Times New Roman" w:hAnsi="Times New Roman" w:cs="Times New Roman"/>
      <w:kern w:val="0"/>
      <w:sz w:val="20"/>
      <w:szCs w:val="20"/>
      <w:lang w:val="en-IL"/>
      <w14:ligatures w14:val="none"/>
    </w:rPr>
  </w:style>
  <w:style w:type="character" w:styleId="EndnoteReference">
    <w:name w:val="endnote reference"/>
    <w:basedOn w:val="DefaultParagraphFont"/>
    <w:uiPriority w:val="99"/>
    <w:semiHidden/>
    <w:unhideWhenUsed/>
    <w:rsid w:val="0019421A"/>
    <w:rPr>
      <w:vertAlign w:val="superscript"/>
    </w:rPr>
  </w:style>
  <w:style w:type="table" w:customStyle="1" w:styleId="TableGrid1">
    <w:name w:val="Table Grid1"/>
    <w:basedOn w:val="TableNormal"/>
    <w:next w:val="TableGrid"/>
    <w:uiPriority w:val="39"/>
    <w:rsid w:val="00511A6D"/>
    <w:pPr>
      <w:spacing w:after="0" w:line="240" w:lineRule="auto"/>
    </w:pPr>
    <w:rPr>
      <w:sz w:val="24"/>
      <w:szCs w:val="24"/>
      <w:lang w:val="e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737054">
      <w:bodyDiv w:val="1"/>
      <w:marLeft w:val="0"/>
      <w:marRight w:val="0"/>
      <w:marTop w:val="0"/>
      <w:marBottom w:val="0"/>
      <w:divBdr>
        <w:top w:val="none" w:sz="0" w:space="0" w:color="auto"/>
        <w:left w:val="none" w:sz="0" w:space="0" w:color="auto"/>
        <w:bottom w:val="none" w:sz="0" w:space="0" w:color="auto"/>
        <w:right w:val="none" w:sz="0" w:space="0" w:color="auto"/>
      </w:divBdr>
    </w:div>
    <w:div w:id="24405147">
      <w:bodyDiv w:val="1"/>
      <w:marLeft w:val="0"/>
      <w:marRight w:val="0"/>
      <w:marTop w:val="0"/>
      <w:marBottom w:val="0"/>
      <w:divBdr>
        <w:top w:val="none" w:sz="0" w:space="0" w:color="auto"/>
        <w:left w:val="none" w:sz="0" w:space="0" w:color="auto"/>
        <w:bottom w:val="none" w:sz="0" w:space="0" w:color="auto"/>
        <w:right w:val="none" w:sz="0" w:space="0" w:color="auto"/>
      </w:divBdr>
    </w:div>
    <w:div w:id="25563183">
      <w:bodyDiv w:val="1"/>
      <w:marLeft w:val="0"/>
      <w:marRight w:val="0"/>
      <w:marTop w:val="0"/>
      <w:marBottom w:val="0"/>
      <w:divBdr>
        <w:top w:val="none" w:sz="0" w:space="0" w:color="auto"/>
        <w:left w:val="none" w:sz="0" w:space="0" w:color="auto"/>
        <w:bottom w:val="none" w:sz="0" w:space="0" w:color="auto"/>
        <w:right w:val="none" w:sz="0" w:space="0" w:color="auto"/>
      </w:divBdr>
    </w:div>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44914468">
      <w:bodyDiv w:val="1"/>
      <w:marLeft w:val="0"/>
      <w:marRight w:val="0"/>
      <w:marTop w:val="0"/>
      <w:marBottom w:val="0"/>
      <w:divBdr>
        <w:top w:val="none" w:sz="0" w:space="0" w:color="auto"/>
        <w:left w:val="none" w:sz="0" w:space="0" w:color="auto"/>
        <w:bottom w:val="none" w:sz="0" w:space="0" w:color="auto"/>
        <w:right w:val="none" w:sz="0" w:space="0" w:color="auto"/>
      </w:divBdr>
    </w:div>
    <w:div w:id="47922294">
      <w:bodyDiv w:val="1"/>
      <w:marLeft w:val="0"/>
      <w:marRight w:val="0"/>
      <w:marTop w:val="0"/>
      <w:marBottom w:val="0"/>
      <w:divBdr>
        <w:top w:val="none" w:sz="0" w:space="0" w:color="auto"/>
        <w:left w:val="none" w:sz="0" w:space="0" w:color="auto"/>
        <w:bottom w:val="none" w:sz="0" w:space="0" w:color="auto"/>
        <w:right w:val="none" w:sz="0" w:space="0" w:color="auto"/>
      </w:divBdr>
    </w:div>
    <w:div w:id="123743333">
      <w:bodyDiv w:val="1"/>
      <w:marLeft w:val="0"/>
      <w:marRight w:val="0"/>
      <w:marTop w:val="0"/>
      <w:marBottom w:val="0"/>
      <w:divBdr>
        <w:top w:val="none" w:sz="0" w:space="0" w:color="auto"/>
        <w:left w:val="none" w:sz="0" w:space="0" w:color="auto"/>
        <w:bottom w:val="none" w:sz="0" w:space="0" w:color="auto"/>
        <w:right w:val="none" w:sz="0" w:space="0" w:color="auto"/>
      </w:divBdr>
    </w:div>
    <w:div w:id="131482242">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135529760">
      <w:bodyDiv w:val="1"/>
      <w:marLeft w:val="0"/>
      <w:marRight w:val="0"/>
      <w:marTop w:val="0"/>
      <w:marBottom w:val="0"/>
      <w:divBdr>
        <w:top w:val="none" w:sz="0" w:space="0" w:color="auto"/>
        <w:left w:val="none" w:sz="0" w:space="0" w:color="auto"/>
        <w:bottom w:val="none" w:sz="0" w:space="0" w:color="auto"/>
        <w:right w:val="none" w:sz="0" w:space="0" w:color="auto"/>
      </w:divBdr>
    </w:div>
    <w:div w:id="194778531">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20210445">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35630697">
      <w:bodyDiv w:val="1"/>
      <w:marLeft w:val="0"/>
      <w:marRight w:val="0"/>
      <w:marTop w:val="0"/>
      <w:marBottom w:val="0"/>
      <w:divBdr>
        <w:top w:val="none" w:sz="0" w:space="0" w:color="auto"/>
        <w:left w:val="none" w:sz="0" w:space="0" w:color="auto"/>
        <w:bottom w:val="none" w:sz="0" w:space="0" w:color="auto"/>
        <w:right w:val="none" w:sz="0" w:space="0" w:color="auto"/>
      </w:divBdr>
      <w:divsChild>
        <w:div w:id="624165091">
          <w:marLeft w:val="0"/>
          <w:marRight w:val="0"/>
          <w:marTop w:val="0"/>
          <w:marBottom w:val="0"/>
          <w:divBdr>
            <w:top w:val="none" w:sz="0" w:space="0" w:color="auto"/>
            <w:left w:val="none" w:sz="0" w:space="0" w:color="auto"/>
            <w:bottom w:val="none" w:sz="0" w:space="0" w:color="auto"/>
            <w:right w:val="none" w:sz="0" w:space="0" w:color="auto"/>
          </w:divBdr>
          <w:divsChild>
            <w:div w:id="647128843">
              <w:marLeft w:val="0"/>
              <w:marRight w:val="0"/>
              <w:marTop w:val="0"/>
              <w:marBottom w:val="0"/>
              <w:divBdr>
                <w:top w:val="none" w:sz="0" w:space="0" w:color="auto"/>
                <w:left w:val="none" w:sz="0" w:space="0" w:color="auto"/>
                <w:bottom w:val="none" w:sz="0" w:space="0" w:color="auto"/>
                <w:right w:val="none" w:sz="0" w:space="0" w:color="auto"/>
              </w:divBdr>
              <w:divsChild>
                <w:div w:id="155653850">
                  <w:marLeft w:val="0"/>
                  <w:marRight w:val="0"/>
                  <w:marTop w:val="0"/>
                  <w:marBottom w:val="0"/>
                  <w:divBdr>
                    <w:top w:val="none" w:sz="0" w:space="0" w:color="auto"/>
                    <w:left w:val="none" w:sz="0" w:space="0" w:color="auto"/>
                    <w:bottom w:val="none" w:sz="0" w:space="0" w:color="auto"/>
                    <w:right w:val="none" w:sz="0" w:space="0" w:color="auto"/>
                  </w:divBdr>
                  <w:divsChild>
                    <w:div w:id="1291783953">
                      <w:marLeft w:val="0"/>
                      <w:marRight w:val="0"/>
                      <w:marTop w:val="0"/>
                      <w:marBottom w:val="0"/>
                      <w:divBdr>
                        <w:top w:val="none" w:sz="0" w:space="0" w:color="auto"/>
                        <w:left w:val="none" w:sz="0" w:space="0" w:color="auto"/>
                        <w:bottom w:val="none" w:sz="0" w:space="0" w:color="auto"/>
                        <w:right w:val="none" w:sz="0" w:space="0" w:color="auto"/>
                      </w:divBdr>
                      <w:divsChild>
                        <w:div w:id="870648841">
                          <w:marLeft w:val="0"/>
                          <w:marRight w:val="0"/>
                          <w:marTop w:val="0"/>
                          <w:marBottom w:val="0"/>
                          <w:divBdr>
                            <w:top w:val="none" w:sz="0" w:space="0" w:color="auto"/>
                            <w:left w:val="none" w:sz="0" w:space="0" w:color="auto"/>
                            <w:bottom w:val="none" w:sz="0" w:space="0" w:color="auto"/>
                            <w:right w:val="none" w:sz="0" w:space="0" w:color="auto"/>
                          </w:divBdr>
                          <w:divsChild>
                            <w:div w:id="73165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827727">
      <w:bodyDiv w:val="1"/>
      <w:marLeft w:val="0"/>
      <w:marRight w:val="0"/>
      <w:marTop w:val="0"/>
      <w:marBottom w:val="0"/>
      <w:divBdr>
        <w:top w:val="none" w:sz="0" w:space="0" w:color="auto"/>
        <w:left w:val="none" w:sz="0" w:space="0" w:color="auto"/>
        <w:bottom w:val="none" w:sz="0" w:space="0" w:color="auto"/>
        <w:right w:val="none" w:sz="0" w:space="0" w:color="auto"/>
      </w:divBdr>
    </w:div>
    <w:div w:id="241567363">
      <w:bodyDiv w:val="1"/>
      <w:marLeft w:val="0"/>
      <w:marRight w:val="0"/>
      <w:marTop w:val="0"/>
      <w:marBottom w:val="0"/>
      <w:divBdr>
        <w:top w:val="none" w:sz="0" w:space="0" w:color="auto"/>
        <w:left w:val="none" w:sz="0" w:space="0" w:color="auto"/>
        <w:bottom w:val="none" w:sz="0" w:space="0" w:color="auto"/>
        <w:right w:val="none" w:sz="0" w:space="0" w:color="auto"/>
      </w:divBdr>
    </w:div>
    <w:div w:id="256333830">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296644745">
      <w:bodyDiv w:val="1"/>
      <w:marLeft w:val="0"/>
      <w:marRight w:val="0"/>
      <w:marTop w:val="0"/>
      <w:marBottom w:val="0"/>
      <w:divBdr>
        <w:top w:val="none" w:sz="0" w:space="0" w:color="auto"/>
        <w:left w:val="none" w:sz="0" w:space="0" w:color="auto"/>
        <w:bottom w:val="none" w:sz="0" w:space="0" w:color="auto"/>
        <w:right w:val="none" w:sz="0" w:space="0" w:color="auto"/>
      </w:divBdr>
    </w:div>
    <w:div w:id="317660527">
      <w:bodyDiv w:val="1"/>
      <w:marLeft w:val="0"/>
      <w:marRight w:val="0"/>
      <w:marTop w:val="0"/>
      <w:marBottom w:val="0"/>
      <w:divBdr>
        <w:top w:val="none" w:sz="0" w:space="0" w:color="auto"/>
        <w:left w:val="none" w:sz="0" w:space="0" w:color="auto"/>
        <w:bottom w:val="none" w:sz="0" w:space="0" w:color="auto"/>
        <w:right w:val="none" w:sz="0" w:space="0" w:color="auto"/>
      </w:divBdr>
    </w:div>
    <w:div w:id="319117597">
      <w:bodyDiv w:val="1"/>
      <w:marLeft w:val="0"/>
      <w:marRight w:val="0"/>
      <w:marTop w:val="0"/>
      <w:marBottom w:val="0"/>
      <w:divBdr>
        <w:top w:val="none" w:sz="0" w:space="0" w:color="auto"/>
        <w:left w:val="none" w:sz="0" w:space="0" w:color="auto"/>
        <w:bottom w:val="none" w:sz="0" w:space="0" w:color="auto"/>
        <w:right w:val="none" w:sz="0" w:space="0" w:color="auto"/>
      </w:divBdr>
    </w:div>
    <w:div w:id="337007086">
      <w:bodyDiv w:val="1"/>
      <w:marLeft w:val="0"/>
      <w:marRight w:val="0"/>
      <w:marTop w:val="0"/>
      <w:marBottom w:val="0"/>
      <w:divBdr>
        <w:top w:val="none" w:sz="0" w:space="0" w:color="auto"/>
        <w:left w:val="none" w:sz="0" w:space="0" w:color="auto"/>
        <w:bottom w:val="none" w:sz="0" w:space="0" w:color="auto"/>
        <w:right w:val="none" w:sz="0" w:space="0" w:color="auto"/>
      </w:divBdr>
    </w:div>
    <w:div w:id="348455017">
      <w:bodyDiv w:val="1"/>
      <w:marLeft w:val="0"/>
      <w:marRight w:val="0"/>
      <w:marTop w:val="0"/>
      <w:marBottom w:val="0"/>
      <w:divBdr>
        <w:top w:val="none" w:sz="0" w:space="0" w:color="auto"/>
        <w:left w:val="none" w:sz="0" w:space="0" w:color="auto"/>
        <w:bottom w:val="none" w:sz="0" w:space="0" w:color="auto"/>
        <w:right w:val="none" w:sz="0" w:space="0" w:color="auto"/>
      </w:divBdr>
    </w:div>
    <w:div w:id="358817254">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381174270">
      <w:bodyDiv w:val="1"/>
      <w:marLeft w:val="0"/>
      <w:marRight w:val="0"/>
      <w:marTop w:val="0"/>
      <w:marBottom w:val="0"/>
      <w:divBdr>
        <w:top w:val="none" w:sz="0" w:space="0" w:color="auto"/>
        <w:left w:val="none" w:sz="0" w:space="0" w:color="auto"/>
        <w:bottom w:val="none" w:sz="0" w:space="0" w:color="auto"/>
        <w:right w:val="none" w:sz="0" w:space="0" w:color="auto"/>
      </w:divBdr>
      <w:divsChild>
        <w:div w:id="2073575622">
          <w:marLeft w:val="0"/>
          <w:marRight w:val="0"/>
          <w:marTop w:val="0"/>
          <w:marBottom w:val="0"/>
          <w:divBdr>
            <w:top w:val="none" w:sz="0" w:space="0" w:color="auto"/>
            <w:left w:val="none" w:sz="0" w:space="0" w:color="auto"/>
            <w:bottom w:val="none" w:sz="0" w:space="0" w:color="auto"/>
            <w:right w:val="none" w:sz="0" w:space="0" w:color="auto"/>
          </w:divBdr>
          <w:divsChild>
            <w:div w:id="642276945">
              <w:marLeft w:val="0"/>
              <w:marRight w:val="0"/>
              <w:marTop w:val="0"/>
              <w:marBottom w:val="0"/>
              <w:divBdr>
                <w:top w:val="none" w:sz="0" w:space="0" w:color="auto"/>
                <w:left w:val="none" w:sz="0" w:space="0" w:color="auto"/>
                <w:bottom w:val="none" w:sz="0" w:space="0" w:color="auto"/>
                <w:right w:val="none" w:sz="0" w:space="0" w:color="auto"/>
              </w:divBdr>
              <w:divsChild>
                <w:div w:id="1695424285">
                  <w:marLeft w:val="0"/>
                  <w:marRight w:val="0"/>
                  <w:marTop w:val="0"/>
                  <w:marBottom w:val="0"/>
                  <w:divBdr>
                    <w:top w:val="none" w:sz="0" w:space="0" w:color="auto"/>
                    <w:left w:val="none" w:sz="0" w:space="0" w:color="auto"/>
                    <w:bottom w:val="none" w:sz="0" w:space="0" w:color="auto"/>
                    <w:right w:val="none" w:sz="0" w:space="0" w:color="auto"/>
                  </w:divBdr>
                  <w:divsChild>
                    <w:div w:id="1479834305">
                      <w:marLeft w:val="0"/>
                      <w:marRight w:val="0"/>
                      <w:marTop w:val="0"/>
                      <w:marBottom w:val="0"/>
                      <w:divBdr>
                        <w:top w:val="none" w:sz="0" w:space="0" w:color="auto"/>
                        <w:left w:val="none" w:sz="0" w:space="0" w:color="auto"/>
                        <w:bottom w:val="none" w:sz="0" w:space="0" w:color="auto"/>
                        <w:right w:val="none" w:sz="0" w:space="0" w:color="auto"/>
                      </w:divBdr>
                      <w:divsChild>
                        <w:div w:id="1891653694">
                          <w:marLeft w:val="0"/>
                          <w:marRight w:val="0"/>
                          <w:marTop w:val="0"/>
                          <w:marBottom w:val="0"/>
                          <w:divBdr>
                            <w:top w:val="none" w:sz="0" w:space="0" w:color="auto"/>
                            <w:left w:val="none" w:sz="0" w:space="0" w:color="auto"/>
                            <w:bottom w:val="none" w:sz="0" w:space="0" w:color="auto"/>
                            <w:right w:val="none" w:sz="0" w:space="0" w:color="auto"/>
                          </w:divBdr>
                          <w:divsChild>
                            <w:div w:id="205457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2681739">
      <w:bodyDiv w:val="1"/>
      <w:marLeft w:val="0"/>
      <w:marRight w:val="0"/>
      <w:marTop w:val="0"/>
      <w:marBottom w:val="0"/>
      <w:divBdr>
        <w:top w:val="none" w:sz="0" w:space="0" w:color="auto"/>
        <w:left w:val="none" w:sz="0" w:space="0" w:color="auto"/>
        <w:bottom w:val="none" w:sz="0" w:space="0" w:color="auto"/>
        <w:right w:val="none" w:sz="0" w:space="0" w:color="auto"/>
      </w:divBdr>
    </w:div>
    <w:div w:id="384069172">
      <w:bodyDiv w:val="1"/>
      <w:marLeft w:val="0"/>
      <w:marRight w:val="0"/>
      <w:marTop w:val="0"/>
      <w:marBottom w:val="0"/>
      <w:divBdr>
        <w:top w:val="none" w:sz="0" w:space="0" w:color="auto"/>
        <w:left w:val="none" w:sz="0" w:space="0" w:color="auto"/>
        <w:bottom w:val="none" w:sz="0" w:space="0" w:color="auto"/>
        <w:right w:val="none" w:sz="0" w:space="0" w:color="auto"/>
      </w:divBdr>
    </w:div>
    <w:div w:id="400257237">
      <w:bodyDiv w:val="1"/>
      <w:marLeft w:val="0"/>
      <w:marRight w:val="0"/>
      <w:marTop w:val="0"/>
      <w:marBottom w:val="0"/>
      <w:divBdr>
        <w:top w:val="none" w:sz="0" w:space="0" w:color="auto"/>
        <w:left w:val="none" w:sz="0" w:space="0" w:color="auto"/>
        <w:bottom w:val="none" w:sz="0" w:space="0" w:color="auto"/>
        <w:right w:val="none" w:sz="0" w:space="0" w:color="auto"/>
      </w:divBdr>
    </w:div>
    <w:div w:id="402265179">
      <w:bodyDiv w:val="1"/>
      <w:marLeft w:val="0"/>
      <w:marRight w:val="0"/>
      <w:marTop w:val="0"/>
      <w:marBottom w:val="0"/>
      <w:divBdr>
        <w:top w:val="none" w:sz="0" w:space="0" w:color="auto"/>
        <w:left w:val="none" w:sz="0" w:space="0" w:color="auto"/>
        <w:bottom w:val="none" w:sz="0" w:space="0" w:color="auto"/>
        <w:right w:val="none" w:sz="0" w:space="0" w:color="auto"/>
      </w:divBdr>
      <w:divsChild>
        <w:div w:id="1707674138">
          <w:marLeft w:val="0"/>
          <w:marRight w:val="0"/>
          <w:marTop w:val="0"/>
          <w:marBottom w:val="0"/>
          <w:divBdr>
            <w:top w:val="none" w:sz="0" w:space="0" w:color="auto"/>
            <w:left w:val="none" w:sz="0" w:space="0" w:color="auto"/>
            <w:bottom w:val="none" w:sz="0" w:space="0" w:color="auto"/>
            <w:right w:val="none" w:sz="0" w:space="0" w:color="auto"/>
          </w:divBdr>
          <w:divsChild>
            <w:div w:id="1512143863">
              <w:marLeft w:val="0"/>
              <w:marRight w:val="0"/>
              <w:marTop w:val="0"/>
              <w:marBottom w:val="0"/>
              <w:divBdr>
                <w:top w:val="none" w:sz="0" w:space="0" w:color="auto"/>
                <w:left w:val="none" w:sz="0" w:space="0" w:color="auto"/>
                <w:bottom w:val="none" w:sz="0" w:space="0" w:color="auto"/>
                <w:right w:val="none" w:sz="0" w:space="0" w:color="auto"/>
              </w:divBdr>
              <w:divsChild>
                <w:div w:id="2020542687">
                  <w:marLeft w:val="0"/>
                  <w:marRight w:val="0"/>
                  <w:marTop w:val="0"/>
                  <w:marBottom w:val="0"/>
                  <w:divBdr>
                    <w:top w:val="none" w:sz="0" w:space="0" w:color="auto"/>
                    <w:left w:val="none" w:sz="0" w:space="0" w:color="auto"/>
                    <w:bottom w:val="none" w:sz="0" w:space="0" w:color="auto"/>
                    <w:right w:val="none" w:sz="0" w:space="0" w:color="auto"/>
                  </w:divBdr>
                  <w:divsChild>
                    <w:div w:id="1827476147">
                      <w:marLeft w:val="0"/>
                      <w:marRight w:val="0"/>
                      <w:marTop w:val="0"/>
                      <w:marBottom w:val="0"/>
                      <w:divBdr>
                        <w:top w:val="none" w:sz="0" w:space="0" w:color="auto"/>
                        <w:left w:val="none" w:sz="0" w:space="0" w:color="auto"/>
                        <w:bottom w:val="none" w:sz="0" w:space="0" w:color="auto"/>
                        <w:right w:val="none" w:sz="0" w:space="0" w:color="auto"/>
                      </w:divBdr>
                      <w:divsChild>
                        <w:div w:id="1772504155">
                          <w:marLeft w:val="0"/>
                          <w:marRight w:val="0"/>
                          <w:marTop w:val="0"/>
                          <w:marBottom w:val="0"/>
                          <w:divBdr>
                            <w:top w:val="none" w:sz="0" w:space="0" w:color="auto"/>
                            <w:left w:val="none" w:sz="0" w:space="0" w:color="auto"/>
                            <w:bottom w:val="none" w:sz="0" w:space="0" w:color="auto"/>
                            <w:right w:val="none" w:sz="0" w:space="0" w:color="auto"/>
                          </w:divBdr>
                          <w:divsChild>
                            <w:div w:id="180442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682429">
      <w:bodyDiv w:val="1"/>
      <w:marLeft w:val="0"/>
      <w:marRight w:val="0"/>
      <w:marTop w:val="0"/>
      <w:marBottom w:val="0"/>
      <w:divBdr>
        <w:top w:val="none" w:sz="0" w:space="0" w:color="auto"/>
        <w:left w:val="none" w:sz="0" w:space="0" w:color="auto"/>
        <w:bottom w:val="none" w:sz="0" w:space="0" w:color="auto"/>
        <w:right w:val="none" w:sz="0" w:space="0" w:color="auto"/>
      </w:divBdr>
    </w:div>
    <w:div w:id="411512527">
      <w:bodyDiv w:val="1"/>
      <w:marLeft w:val="0"/>
      <w:marRight w:val="0"/>
      <w:marTop w:val="0"/>
      <w:marBottom w:val="0"/>
      <w:divBdr>
        <w:top w:val="none" w:sz="0" w:space="0" w:color="auto"/>
        <w:left w:val="none" w:sz="0" w:space="0" w:color="auto"/>
        <w:bottom w:val="none" w:sz="0" w:space="0" w:color="auto"/>
        <w:right w:val="none" w:sz="0" w:space="0" w:color="auto"/>
      </w:divBdr>
    </w:div>
    <w:div w:id="413936920">
      <w:bodyDiv w:val="1"/>
      <w:marLeft w:val="0"/>
      <w:marRight w:val="0"/>
      <w:marTop w:val="0"/>
      <w:marBottom w:val="0"/>
      <w:divBdr>
        <w:top w:val="none" w:sz="0" w:space="0" w:color="auto"/>
        <w:left w:val="none" w:sz="0" w:space="0" w:color="auto"/>
        <w:bottom w:val="none" w:sz="0" w:space="0" w:color="auto"/>
        <w:right w:val="none" w:sz="0" w:space="0" w:color="auto"/>
      </w:divBdr>
    </w:div>
    <w:div w:id="414397712">
      <w:bodyDiv w:val="1"/>
      <w:marLeft w:val="0"/>
      <w:marRight w:val="0"/>
      <w:marTop w:val="0"/>
      <w:marBottom w:val="0"/>
      <w:divBdr>
        <w:top w:val="none" w:sz="0" w:space="0" w:color="auto"/>
        <w:left w:val="none" w:sz="0" w:space="0" w:color="auto"/>
        <w:bottom w:val="none" w:sz="0" w:space="0" w:color="auto"/>
        <w:right w:val="none" w:sz="0" w:space="0" w:color="auto"/>
      </w:divBdr>
    </w:div>
    <w:div w:id="418331329">
      <w:bodyDiv w:val="1"/>
      <w:marLeft w:val="0"/>
      <w:marRight w:val="0"/>
      <w:marTop w:val="0"/>
      <w:marBottom w:val="0"/>
      <w:divBdr>
        <w:top w:val="none" w:sz="0" w:space="0" w:color="auto"/>
        <w:left w:val="none" w:sz="0" w:space="0" w:color="auto"/>
        <w:bottom w:val="none" w:sz="0" w:space="0" w:color="auto"/>
        <w:right w:val="none" w:sz="0" w:space="0" w:color="auto"/>
      </w:divBdr>
    </w:div>
    <w:div w:id="450057614">
      <w:bodyDiv w:val="1"/>
      <w:marLeft w:val="0"/>
      <w:marRight w:val="0"/>
      <w:marTop w:val="0"/>
      <w:marBottom w:val="0"/>
      <w:divBdr>
        <w:top w:val="none" w:sz="0" w:space="0" w:color="auto"/>
        <w:left w:val="none" w:sz="0" w:space="0" w:color="auto"/>
        <w:bottom w:val="none" w:sz="0" w:space="0" w:color="auto"/>
        <w:right w:val="none" w:sz="0" w:space="0" w:color="auto"/>
      </w:divBdr>
    </w:div>
    <w:div w:id="459803183">
      <w:bodyDiv w:val="1"/>
      <w:marLeft w:val="0"/>
      <w:marRight w:val="0"/>
      <w:marTop w:val="0"/>
      <w:marBottom w:val="0"/>
      <w:divBdr>
        <w:top w:val="none" w:sz="0" w:space="0" w:color="auto"/>
        <w:left w:val="none" w:sz="0" w:space="0" w:color="auto"/>
        <w:bottom w:val="none" w:sz="0" w:space="0" w:color="auto"/>
        <w:right w:val="none" w:sz="0" w:space="0" w:color="auto"/>
      </w:divBdr>
    </w:div>
    <w:div w:id="462387057">
      <w:bodyDiv w:val="1"/>
      <w:marLeft w:val="0"/>
      <w:marRight w:val="0"/>
      <w:marTop w:val="0"/>
      <w:marBottom w:val="0"/>
      <w:divBdr>
        <w:top w:val="none" w:sz="0" w:space="0" w:color="auto"/>
        <w:left w:val="none" w:sz="0" w:space="0" w:color="auto"/>
        <w:bottom w:val="none" w:sz="0" w:space="0" w:color="auto"/>
        <w:right w:val="none" w:sz="0" w:space="0" w:color="auto"/>
      </w:divBdr>
    </w:div>
    <w:div w:id="468671104">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484205700">
      <w:bodyDiv w:val="1"/>
      <w:marLeft w:val="0"/>
      <w:marRight w:val="0"/>
      <w:marTop w:val="0"/>
      <w:marBottom w:val="0"/>
      <w:divBdr>
        <w:top w:val="none" w:sz="0" w:space="0" w:color="auto"/>
        <w:left w:val="none" w:sz="0" w:space="0" w:color="auto"/>
        <w:bottom w:val="none" w:sz="0" w:space="0" w:color="auto"/>
        <w:right w:val="none" w:sz="0" w:space="0" w:color="auto"/>
      </w:divBdr>
    </w:div>
    <w:div w:id="485514974">
      <w:bodyDiv w:val="1"/>
      <w:marLeft w:val="0"/>
      <w:marRight w:val="0"/>
      <w:marTop w:val="0"/>
      <w:marBottom w:val="0"/>
      <w:divBdr>
        <w:top w:val="none" w:sz="0" w:space="0" w:color="auto"/>
        <w:left w:val="none" w:sz="0" w:space="0" w:color="auto"/>
        <w:bottom w:val="none" w:sz="0" w:space="0" w:color="auto"/>
        <w:right w:val="none" w:sz="0" w:space="0" w:color="auto"/>
      </w:divBdr>
    </w:div>
    <w:div w:id="502551476">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543441328">
      <w:bodyDiv w:val="1"/>
      <w:marLeft w:val="0"/>
      <w:marRight w:val="0"/>
      <w:marTop w:val="0"/>
      <w:marBottom w:val="0"/>
      <w:divBdr>
        <w:top w:val="none" w:sz="0" w:space="0" w:color="auto"/>
        <w:left w:val="none" w:sz="0" w:space="0" w:color="auto"/>
        <w:bottom w:val="none" w:sz="0" w:space="0" w:color="auto"/>
        <w:right w:val="none" w:sz="0" w:space="0" w:color="auto"/>
      </w:divBdr>
    </w:div>
    <w:div w:id="546185133">
      <w:bodyDiv w:val="1"/>
      <w:marLeft w:val="0"/>
      <w:marRight w:val="0"/>
      <w:marTop w:val="0"/>
      <w:marBottom w:val="0"/>
      <w:divBdr>
        <w:top w:val="none" w:sz="0" w:space="0" w:color="auto"/>
        <w:left w:val="none" w:sz="0" w:space="0" w:color="auto"/>
        <w:bottom w:val="none" w:sz="0" w:space="0" w:color="auto"/>
        <w:right w:val="none" w:sz="0" w:space="0" w:color="auto"/>
      </w:divBdr>
    </w:div>
    <w:div w:id="553271034">
      <w:bodyDiv w:val="1"/>
      <w:marLeft w:val="0"/>
      <w:marRight w:val="0"/>
      <w:marTop w:val="0"/>
      <w:marBottom w:val="0"/>
      <w:divBdr>
        <w:top w:val="none" w:sz="0" w:space="0" w:color="auto"/>
        <w:left w:val="none" w:sz="0" w:space="0" w:color="auto"/>
        <w:bottom w:val="none" w:sz="0" w:space="0" w:color="auto"/>
        <w:right w:val="none" w:sz="0" w:space="0" w:color="auto"/>
      </w:divBdr>
    </w:div>
    <w:div w:id="561253033">
      <w:bodyDiv w:val="1"/>
      <w:marLeft w:val="0"/>
      <w:marRight w:val="0"/>
      <w:marTop w:val="0"/>
      <w:marBottom w:val="0"/>
      <w:divBdr>
        <w:top w:val="none" w:sz="0" w:space="0" w:color="auto"/>
        <w:left w:val="none" w:sz="0" w:space="0" w:color="auto"/>
        <w:bottom w:val="none" w:sz="0" w:space="0" w:color="auto"/>
        <w:right w:val="none" w:sz="0" w:space="0" w:color="auto"/>
      </w:divBdr>
    </w:div>
    <w:div w:id="58491966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630132905">
      <w:bodyDiv w:val="1"/>
      <w:marLeft w:val="0"/>
      <w:marRight w:val="0"/>
      <w:marTop w:val="0"/>
      <w:marBottom w:val="0"/>
      <w:divBdr>
        <w:top w:val="none" w:sz="0" w:space="0" w:color="auto"/>
        <w:left w:val="none" w:sz="0" w:space="0" w:color="auto"/>
        <w:bottom w:val="none" w:sz="0" w:space="0" w:color="auto"/>
        <w:right w:val="none" w:sz="0" w:space="0" w:color="auto"/>
      </w:divBdr>
    </w:div>
    <w:div w:id="632442232">
      <w:bodyDiv w:val="1"/>
      <w:marLeft w:val="0"/>
      <w:marRight w:val="0"/>
      <w:marTop w:val="0"/>
      <w:marBottom w:val="0"/>
      <w:divBdr>
        <w:top w:val="none" w:sz="0" w:space="0" w:color="auto"/>
        <w:left w:val="none" w:sz="0" w:space="0" w:color="auto"/>
        <w:bottom w:val="none" w:sz="0" w:space="0" w:color="auto"/>
        <w:right w:val="none" w:sz="0" w:space="0" w:color="auto"/>
      </w:divBdr>
    </w:div>
    <w:div w:id="636644773">
      <w:bodyDiv w:val="1"/>
      <w:marLeft w:val="0"/>
      <w:marRight w:val="0"/>
      <w:marTop w:val="0"/>
      <w:marBottom w:val="0"/>
      <w:divBdr>
        <w:top w:val="none" w:sz="0" w:space="0" w:color="auto"/>
        <w:left w:val="none" w:sz="0" w:space="0" w:color="auto"/>
        <w:bottom w:val="none" w:sz="0" w:space="0" w:color="auto"/>
        <w:right w:val="none" w:sz="0" w:space="0" w:color="auto"/>
      </w:divBdr>
    </w:div>
    <w:div w:id="684096635">
      <w:bodyDiv w:val="1"/>
      <w:marLeft w:val="0"/>
      <w:marRight w:val="0"/>
      <w:marTop w:val="0"/>
      <w:marBottom w:val="0"/>
      <w:divBdr>
        <w:top w:val="none" w:sz="0" w:space="0" w:color="auto"/>
        <w:left w:val="none" w:sz="0" w:space="0" w:color="auto"/>
        <w:bottom w:val="none" w:sz="0" w:space="0" w:color="auto"/>
        <w:right w:val="none" w:sz="0" w:space="0" w:color="auto"/>
      </w:divBdr>
    </w:div>
    <w:div w:id="690379076">
      <w:bodyDiv w:val="1"/>
      <w:marLeft w:val="0"/>
      <w:marRight w:val="0"/>
      <w:marTop w:val="0"/>
      <w:marBottom w:val="0"/>
      <w:divBdr>
        <w:top w:val="none" w:sz="0" w:space="0" w:color="auto"/>
        <w:left w:val="none" w:sz="0" w:space="0" w:color="auto"/>
        <w:bottom w:val="none" w:sz="0" w:space="0" w:color="auto"/>
        <w:right w:val="none" w:sz="0" w:space="0" w:color="auto"/>
      </w:divBdr>
    </w:div>
    <w:div w:id="695621244">
      <w:bodyDiv w:val="1"/>
      <w:marLeft w:val="0"/>
      <w:marRight w:val="0"/>
      <w:marTop w:val="0"/>
      <w:marBottom w:val="0"/>
      <w:divBdr>
        <w:top w:val="none" w:sz="0" w:space="0" w:color="auto"/>
        <w:left w:val="none" w:sz="0" w:space="0" w:color="auto"/>
        <w:bottom w:val="none" w:sz="0" w:space="0" w:color="auto"/>
        <w:right w:val="none" w:sz="0" w:space="0" w:color="auto"/>
      </w:divBdr>
    </w:div>
    <w:div w:id="700520402">
      <w:bodyDiv w:val="1"/>
      <w:marLeft w:val="0"/>
      <w:marRight w:val="0"/>
      <w:marTop w:val="0"/>
      <w:marBottom w:val="0"/>
      <w:divBdr>
        <w:top w:val="none" w:sz="0" w:space="0" w:color="auto"/>
        <w:left w:val="none" w:sz="0" w:space="0" w:color="auto"/>
        <w:bottom w:val="none" w:sz="0" w:space="0" w:color="auto"/>
        <w:right w:val="none" w:sz="0" w:space="0" w:color="auto"/>
      </w:divBdr>
    </w:div>
    <w:div w:id="710619152">
      <w:bodyDiv w:val="1"/>
      <w:marLeft w:val="0"/>
      <w:marRight w:val="0"/>
      <w:marTop w:val="0"/>
      <w:marBottom w:val="0"/>
      <w:divBdr>
        <w:top w:val="none" w:sz="0" w:space="0" w:color="auto"/>
        <w:left w:val="none" w:sz="0" w:space="0" w:color="auto"/>
        <w:bottom w:val="none" w:sz="0" w:space="0" w:color="auto"/>
        <w:right w:val="none" w:sz="0" w:space="0" w:color="auto"/>
      </w:divBdr>
    </w:div>
    <w:div w:id="732193028">
      <w:bodyDiv w:val="1"/>
      <w:marLeft w:val="0"/>
      <w:marRight w:val="0"/>
      <w:marTop w:val="0"/>
      <w:marBottom w:val="0"/>
      <w:divBdr>
        <w:top w:val="none" w:sz="0" w:space="0" w:color="auto"/>
        <w:left w:val="none" w:sz="0" w:space="0" w:color="auto"/>
        <w:bottom w:val="none" w:sz="0" w:space="0" w:color="auto"/>
        <w:right w:val="none" w:sz="0" w:space="0" w:color="auto"/>
      </w:divBdr>
      <w:divsChild>
        <w:div w:id="949631431">
          <w:marLeft w:val="0"/>
          <w:marRight w:val="0"/>
          <w:marTop w:val="0"/>
          <w:marBottom w:val="0"/>
          <w:divBdr>
            <w:top w:val="none" w:sz="0" w:space="0" w:color="auto"/>
            <w:left w:val="none" w:sz="0" w:space="0" w:color="auto"/>
            <w:bottom w:val="none" w:sz="0" w:space="0" w:color="auto"/>
            <w:right w:val="none" w:sz="0" w:space="0" w:color="auto"/>
          </w:divBdr>
          <w:divsChild>
            <w:div w:id="212156912">
              <w:marLeft w:val="0"/>
              <w:marRight w:val="0"/>
              <w:marTop w:val="0"/>
              <w:marBottom w:val="0"/>
              <w:divBdr>
                <w:top w:val="none" w:sz="0" w:space="0" w:color="auto"/>
                <w:left w:val="none" w:sz="0" w:space="0" w:color="auto"/>
                <w:bottom w:val="none" w:sz="0" w:space="0" w:color="auto"/>
                <w:right w:val="none" w:sz="0" w:space="0" w:color="auto"/>
              </w:divBdr>
              <w:divsChild>
                <w:div w:id="1133065060">
                  <w:marLeft w:val="0"/>
                  <w:marRight w:val="0"/>
                  <w:marTop w:val="0"/>
                  <w:marBottom w:val="0"/>
                  <w:divBdr>
                    <w:top w:val="none" w:sz="0" w:space="0" w:color="auto"/>
                    <w:left w:val="none" w:sz="0" w:space="0" w:color="auto"/>
                    <w:bottom w:val="none" w:sz="0" w:space="0" w:color="auto"/>
                    <w:right w:val="none" w:sz="0" w:space="0" w:color="auto"/>
                  </w:divBdr>
                  <w:divsChild>
                    <w:div w:id="951976878">
                      <w:marLeft w:val="0"/>
                      <w:marRight w:val="0"/>
                      <w:marTop w:val="0"/>
                      <w:marBottom w:val="0"/>
                      <w:divBdr>
                        <w:top w:val="none" w:sz="0" w:space="0" w:color="auto"/>
                        <w:left w:val="none" w:sz="0" w:space="0" w:color="auto"/>
                        <w:bottom w:val="none" w:sz="0" w:space="0" w:color="auto"/>
                        <w:right w:val="none" w:sz="0" w:space="0" w:color="auto"/>
                      </w:divBdr>
                      <w:divsChild>
                        <w:div w:id="522940929">
                          <w:marLeft w:val="0"/>
                          <w:marRight w:val="0"/>
                          <w:marTop w:val="0"/>
                          <w:marBottom w:val="0"/>
                          <w:divBdr>
                            <w:top w:val="none" w:sz="0" w:space="0" w:color="auto"/>
                            <w:left w:val="none" w:sz="0" w:space="0" w:color="auto"/>
                            <w:bottom w:val="none" w:sz="0" w:space="0" w:color="auto"/>
                            <w:right w:val="none" w:sz="0" w:space="0" w:color="auto"/>
                          </w:divBdr>
                          <w:divsChild>
                            <w:div w:id="19440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2414859">
      <w:bodyDiv w:val="1"/>
      <w:marLeft w:val="0"/>
      <w:marRight w:val="0"/>
      <w:marTop w:val="0"/>
      <w:marBottom w:val="0"/>
      <w:divBdr>
        <w:top w:val="none" w:sz="0" w:space="0" w:color="auto"/>
        <w:left w:val="none" w:sz="0" w:space="0" w:color="auto"/>
        <w:bottom w:val="none" w:sz="0" w:space="0" w:color="auto"/>
        <w:right w:val="none" w:sz="0" w:space="0" w:color="auto"/>
      </w:divBdr>
    </w:div>
    <w:div w:id="751774843">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47014497">
      <w:bodyDiv w:val="1"/>
      <w:marLeft w:val="0"/>
      <w:marRight w:val="0"/>
      <w:marTop w:val="0"/>
      <w:marBottom w:val="0"/>
      <w:divBdr>
        <w:top w:val="none" w:sz="0" w:space="0" w:color="auto"/>
        <w:left w:val="none" w:sz="0" w:space="0" w:color="auto"/>
        <w:bottom w:val="none" w:sz="0" w:space="0" w:color="auto"/>
        <w:right w:val="none" w:sz="0" w:space="0" w:color="auto"/>
      </w:divBdr>
    </w:div>
    <w:div w:id="888995851">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09651841">
      <w:bodyDiv w:val="1"/>
      <w:marLeft w:val="0"/>
      <w:marRight w:val="0"/>
      <w:marTop w:val="0"/>
      <w:marBottom w:val="0"/>
      <w:divBdr>
        <w:top w:val="none" w:sz="0" w:space="0" w:color="auto"/>
        <w:left w:val="none" w:sz="0" w:space="0" w:color="auto"/>
        <w:bottom w:val="none" w:sz="0" w:space="0" w:color="auto"/>
        <w:right w:val="none" w:sz="0" w:space="0" w:color="auto"/>
      </w:divBdr>
    </w:div>
    <w:div w:id="916406668">
      <w:bodyDiv w:val="1"/>
      <w:marLeft w:val="0"/>
      <w:marRight w:val="0"/>
      <w:marTop w:val="0"/>
      <w:marBottom w:val="0"/>
      <w:divBdr>
        <w:top w:val="none" w:sz="0" w:space="0" w:color="auto"/>
        <w:left w:val="none" w:sz="0" w:space="0" w:color="auto"/>
        <w:bottom w:val="none" w:sz="0" w:space="0" w:color="auto"/>
        <w:right w:val="none" w:sz="0" w:space="0" w:color="auto"/>
      </w:divBdr>
    </w:div>
    <w:div w:id="916479663">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50866390">
      <w:bodyDiv w:val="1"/>
      <w:marLeft w:val="0"/>
      <w:marRight w:val="0"/>
      <w:marTop w:val="0"/>
      <w:marBottom w:val="0"/>
      <w:divBdr>
        <w:top w:val="none" w:sz="0" w:space="0" w:color="auto"/>
        <w:left w:val="none" w:sz="0" w:space="0" w:color="auto"/>
        <w:bottom w:val="none" w:sz="0" w:space="0" w:color="auto"/>
        <w:right w:val="none" w:sz="0" w:space="0" w:color="auto"/>
      </w:divBdr>
      <w:divsChild>
        <w:div w:id="1021542063">
          <w:marLeft w:val="0"/>
          <w:marRight w:val="0"/>
          <w:marTop w:val="0"/>
          <w:marBottom w:val="0"/>
          <w:divBdr>
            <w:top w:val="none" w:sz="0" w:space="0" w:color="auto"/>
            <w:left w:val="none" w:sz="0" w:space="0" w:color="auto"/>
            <w:bottom w:val="none" w:sz="0" w:space="0" w:color="auto"/>
            <w:right w:val="none" w:sz="0" w:space="0" w:color="auto"/>
          </w:divBdr>
          <w:divsChild>
            <w:div w:id="135950709">
              <w:marLeft w:val="0"/>
              <w:marRight w:val="0"/>
              <w:marTop w:val="0"/>
              <w:marBottom w:val="0"/>
              <w:divBdr>
                <w:top w:val="none" w:sz="0" w:space="0" w:color="auto"/>
                <w:left w:val="none" w:sz="0" w:space="0" w:color="auto"/>
                <w:bottom w:val="none" w:sz="0" w:space="0" w:color="auto"/>
                <w:right w:val="none" w:sz="0" w:space="0" w:color="auto"/>
              </w:divBdr>
              <w:divsChild>
                <w:div w:id="1072315276">
                  <w:marLeft w:val="0"/>
                  <w:marRight w:val="0"/>
                  <w:marTop w:val="0"/>
                  <w:marBottom w:val="0"/>
                  <w:divBdr>
                    <w:top w:val="none" w:sz="0" w:space="0" w:color="auto"/>
                    <w:left w:val="none" w:sz="0" w:space="0" w:color="auto"/>
                    <w:bottom w:val="none" w:sz="0" w:space="0" w:color="auto"/>
                    <w:right w:val="none" w:sz="0" w:space="0" w:color="auto"/>
                  </w:divBdr>
                  <w:divsChild>
                    <w:div w:id="1907690829">
                      <w:marLeft w:val="0"/>
                      <w:marRight w:val="0"/>
                      <w:marTop w:val="0"/>
                      <w:marBottom w:val="0"/>
                      <w:divBdr>
                        <w:top w:val="none" w:sz="0" w:space="0" w:color="auto"/>
                        <w:left w:val="none" w:sz="0" w:space="0" w:color="auto"/>
                        <w:bottom w:val="none" w:sz="0" w:space="0" w:color="auto"/>
                        <w:right w:val="none" w:sz="0" w:space="0" w:color="auto"/>
                      </w:divBdr>
                      <w:divsChild>
                        <w:div w:id="1135757987">
                          <w:marLeft w:val="0"/>
                          <w:marRight w:val="0"/>
                          <w:marTop w:val="0"/>
                          <w:marBottom w:val="0"/>
                          <w:divBdr>
                            <w:top w:val="none" w:sz="0" w:space="0" w:color="auto"/>
                            <w:left w:val="none" w:sz="0" w:space="0" w:color="auto"/>
                            <w:bottom w:val="none" w:sz="0" w:space="0" w:color="auto"/>
                            <w:right w:val="none" w:sz="0" w:space="0" w:color="auto"/>
                          </w:divBdr>
                          <w:divsChild>
                            <w:div w:id="4549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648653">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986519568">
      <w:bodyDiv w:val="1"/>
      <w:marLeft w:val="0"/>
      <w:marRight w:val="0"/>
      <w:marTop w:val="0"/>
      <w:marBottom w:val="0"/>
      <w:divBdr>
        <w:top w:val="none" w:sz="0" w:space="0" w:color="auto"/>
        <w:left w:val="none" w:sz="0" w:space="0" w:color="auto"/>
        <w:bottom w:val="none" w:sz="0" w:space="0" w:color="auto"/>
        <w:right w:val="none" w:sz="0" w:space="0" w:color="auto"/>
      </w:divBdr>
    </w:div>
    <w:div w:id="1003820861">
      <w:bodyDiv w:val="1"/>
      <w:marLeft w:val="0"/>
      <w:marRight w:val="0"/>
      <w:marTop w:val="0"/>
      <w:marBottom w:val="0"/>
      <w:divBdr>
        <w:top w:val="none" w:sz="0" w:space="0" w:color="auto"/>
        <w:left w:val="none" w:sz="0" w:space="0" w:color="auto"/>
        <w:bottom w:val="none" w:sz="0" w:space="0" w:color="auto"/>
        <w:right w:val="none" w:sz="0" w:space="0" w:color="auto"/>
      </w:divBdr>
    </w:div>
    <w:div w:id="1039017017">
      <w:bodyDiv w:val="1"/>
      <w:marLeft w:val="0"/>
      <w:marRight w:val="0"/>
      <w:marTop w:val="0"/>
      <w:marBottom w:val="0"/>
      <w:divBdr>
        <w:top w:val="none" w:sz="0" w:space="0" w:color="auto"/>
        <w:left w:val="none" w:sz="0" w:space="0" w:color="auto"/>
        <w:bottom w:val="none" w:sz="0" w:space="0" w:color="auto"/>
        <w:right w:val="none" w:sz="0" w:space="0" w:color="auto"/>
      </w:divBdr>
    </w:div>
    <w:div w:id="1044522879">
      <w:bodyDiv w:val="1"/>
      <w:marLeft w:val="0"/>
      <w:marRight w:val="0"/>
      <w:marTop w:val="0"/>
      <w:marBottom w:val="0"/>
      <w:divBdr>
        <w:top w:val="none" w:sz="0" w:space="0" w:color="auto"/>
        <w:left w:val="none" w:sz="0" w:space="0" w:color="auto"/>
        <w:bottom w:val="none" w:sz="0" w:space="0" w:color="auto"/>
        <w:right w:val="none" w:sz="0" w:space="0" w:color="auto"/>
      </w:divBdr>
    </w:div>
    <w:div w:id="1054428686">
      <w:bodyDiv w:val="1"/>
      <w:marLeft w:val="0"/>
      <w:marRight w:val="0"/>
      <w:marTop w:val="0"/>
      <w:marBottom w:val="0"/>
      <w:divBdr>
        <w:top w:val="none" w:sz="0" w:space="0" w:color="auto"/>
        <w:left w:val="none" w:sz="0" w:space="0" w:color="auto"/>
        <w:bottom w:val="none" w:sz="0" w:space="0" w:color="auto"/>
        <w:right w:val="none" w:sz="0" w:space="0" w:color="auto"/>
      </w:divBdr>
    </w:div>
    <w:div w:id="1091924635">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136726076">
      <w:bodyDiv w:val="1"/>
      <w:marLeft w:val="0"/>
      <w:marRight w:val="0"/>
      <w:marTop w:val="0"/>
      <w:marBottom w:val="0"/>
      <w:divBdr>
        <w:top w:val="none" w:sz="0" w:space="0" w:color="auto"/>
        <w:left w:val="none" w:sz="0" w:space="0" w:color="auto"/>
        <w:bottom w:val="none" w:sz="0" w:space="0" w:color="auto"/>
        <w:right w:val="none" w:sz="0" w:space="0" w:color="auto"/>
      </w:divBdr>
    </w:div>
    <w:div w:id="1185250889">
      <w:bodyDiv w:val="1"/>
      <w:marLeft w:val="0"/>
      <w:marRight w:val="0"/>
      <w:marTop w:val="0"/>
      <w:marBottom w:val="0"/>
      <w:divBdr>
        <w:top w:val="none" w:sz="0" w:space="0" w:color="auto"/>
        <w:left w:val="none" w:sz="0" w:space="0" w:color="auto"/>
        <w:bottom w:val="none" w:sz="0" w:space="0" w:color="auto"/>
        <w:right w:val="none" w:sz="0" w:space="0" w:color="auto"/>
      </w:divBdr>
    </w:div>
    <w:div w:id="1186747939">
      <w:bodyDiv w:val="1"/>
      <w:marLeft w:val="0"/>
      <w:marRight w:val="0"/>
      <w:marTop w:val="0"/>
      <w:marBottom w:val="0"/>
      <w:divBdr>
        <w:top w:val="none" w:sz="0" w:space="0" w:color="auto"/>
        <w:left w:val="none" w:sz="0" w:space="0" w:color="auto"/>
        <w:bottom w:val="none" w:sz="0" w:space="0" w:color="auto"/>
        <w:right w:val="none" w:sz="0" w:space="0" w:color="auto"/>
      </w:divBdr>
    </w:div>
    <w:div w:id="1190027540">
      <w:bodyDiv w:val="1"/>
      <w:marLeft w:val="0"/>
      <w:marRight w:val="0"/>
      <w:marTop w:val="0"/>
      <w:marBottom w:val="0"/>
      <w:divBdr>
        <w:top w:val="none" w:sz="0" w:space="0" w:color="auto"/>
        <w:left w:val="none" w:sz="0" w:space="0" w:color="auto"/>
        <w:bottom w:val="none" w:sz="0" w:space="0" w:color="auto"/>
        <w:right w:val="none" w:sz="0" w:space="0" w:color="auto"/>
      </w:divBdr>
    </w:div>
    <w:div w:id="1195193793">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08303060">
      <w:bodyDiv w:val="1"/>
      <w:marLeft w:val="0"/>
      <w:marRight w:val="0"/>
      <w:marTop w:val="0"/>
      <w:marBottom w:val="0"/>
      <w:divBdr>
        <w:top w:val="none" w:sz="0" w:space="0" w:color="auto"/>
        <w:left w:val="none" w:sz="0" w:space="0" w:color="auto"/>
        <w:bottom w:val="none" w:sz="0" w:space="0" w:color="auto"/>
        <w:right w:val="none" w:sz="0" w:space="0" w:color="auto"/>
      </w:divBdr>
    </w:div>
    <w:div w:id="1221868244">
      <w:bodyDiv w:val="1"/>
      <w:marLeft w:val="0"/>
      <w:marRight w:val="0"/>
      <w:marTop w:val="0"/>
      <w:marBottom w:val="0"/>
      <w:divBdr>
        <w:top w:val="none" w:sz="0" w:space="0" w:color="auto"/>
        <w:left w:val="none" w:sz="0" w:space="0" w:color="auto"/>
        <w:bottom w:val="none" w:sz="0" w:space="0" w:color="auto"/>
        <w:right w:val="none" w:sz="0" w:space="0" w:color="auto"/>
      </w:divBdr>
    </w:div>
    <w:div w:id="1242911368">
      <w:bodyDiv w:val="1"/>
      <w:marLeft w:val="0"/>
      <w:marRight w:val="0"/>
      <w:marTop w:val="0"/>
      <w:marBottom w:val="0"/>
      <w:divBdr>
        <w:top w:val="none" w:sz="0" w:space="0" w:color="auto"/>
        <w:left w:val="none" w:sz="0" w:space="0" w:color="auto"/>
        <w:bottom w:val="none" w:sz="0" w:space="0" w:color="auto"/>
        <w:right w:val="none" w:sz="0" w:space="0" w:color="auto"/>
      </w:divBdr>
    </w:div>
    <w:div w:id="1243755684">
      <w:bodyDiv w:val="1"/>
      <w:marLeft w:val="0"/>
      <w:marRight w:val="0"/>
      <w:marTop w:val="0"/>
      <w:marBottom w:val="0"/>
      <w:divBdr>
        <w:top w:val="none" w:sz="0" w:space="0" w:color="auto"/>
        <w:left w:val="none" w:sz="0" w:space="0" w:color="auto"/>
        <w:bottom w:val="none" w:sz="0" w:space="0" w:color="auto"/>
        <w:right w:val="none" w:sz="0" w:space="0" w:color="auto"/>
      </w:divBdr>
    </w:div>
    <w:div w:id="1257440616">
      <w:bodyDiv w:val="1"/>
      <w:marLeft w:val="0"/>
      <w:marRight w:val="0"/>
      <w:marTop w:val="0"/>
      <w:marBottom w:val="0"/>
      <w:divBdr>
        <w:top w:val="none" w:sz="0" w:space="0" w:color="auto"/>
        <w:left w:val="none" w:sz="0" w:space="0" w:color="auto"/>
        <w:bottom w:val="none" w:sz="0" w:space="0" w:color="auto"/>
        <w:right w:val="none" w:sz="0" w:space="0" w:color="auto"/>
      </w:divBdr>
    </w:div>
    <w:div w:id="1259412096">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09172043">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39845682">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387677112">
      <w:bodyDiv w:val="1"/>
      <w:marLeft w:val="0"/>
      <w:marRight w:val="0"/>
      <w:marTop w:val="0"/>
      <w:marBottom w:val="0"/>
      <w:divBdr>
        <w:top w:val="none" w:sz="0" w:space="0" w:color="auto"/>
        <w:left w:val="none" w:sz="0" w:space="0" w:color="auto"/>
        <w:bottom w:val="none" w:sz="0" w:space="0" w:color="auto"/>
        <w:right w:val="none" w:sz="0" w:space="0" w:color="auto"/>
      </w:divBdr>
    </w:div>
    <w:div w:id="1394545978">
      <w:bodyDiv w:val="1"/>
      <w:marLeft w:val="0"/>
      <w:marRight w:val="0"/>
      <w:marTop w:val="0"/>
      <w:marBottom w:val="0"/>
      <w:divBdr>
        <w:top w:val="none" w:sz="0" w:space="0" w:color="auto"/>
        <w:left w:val="none" w:sz="0" w:space="0" w:color="auto"/>
        <w:bottom w:val="none" w:sz="0" w:space="0" w:color="auto"/>
        <w:right w:val="none" w:sz="0" w:space="0" w:color="auto"/>
      </w:divBdr>
    </w:div>
    <w:div w:id="1407611553">
      <w:bodyDiv w:val="1"/>
      <w:marLeft w:val="0"/>
      <w:marRight w:val="0"/>
      <w:marTop w:val="0"/>
      <w:marBottom w:val="0"/>
      <w:divBdr>
        <w:top w:val="none" w:sz="0" w:space="0" w:color="auto"/>
        <w:left w:val="none" w:sz="0" w:space="0" w:color="auto"/>
        <w:bottom w:val="none" w:sz="0" w:space="0" w:color="auto"/>
        <w:right w:val="none" w:sz="0" w:space="0" w:color="auto"/>
      </w:divBdr>
    </w:div>
    <w:div w:id="1414085950">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494683940">
      <w:bodyDiv w:val="1"/>
      <w:marLeft w:val="0"/>
      <w:marRight w:val="0"/>
      <w:marTop w:val="0"/>
      <w:marBottom w:val="0"/>
      <w:divBdr>
        <w:top w:val="none" w:sz="0" w:space="0" w:color="auto"/>
        <w:left w:val="none" w:sz="0" w:space="0" w:color="auto"/>
        <w:bottom w:val="none" w:sz="0" w:space="0" w:color="auto"/>
        <w:right w:val="none" w:sz="0" w:space="0" w:color="auto"/>
      </w:divBdr>
    </w:div>
    <w:div w:id="1504970617">
      <w:bodyDiv w:val="1"/>
      <w:marLeft w:val="0"/>
      <w:marRight w:val="0"/>
      <w:marTop w:val="0"/>
      <w:marBottom w:val="0"/>
      <w:divBdr>
        <w:top w:val="none" w:sz="0" w:space="0" w:color="auto"/>
        <w:left w:val="none" w:sz="0" w:space="0" w:color="auto"/>
        <w:bottom w:val="none" w:sz="0" w:space="0" w:color="auto"/>
        <w:right w:val="none" w:sz="0" w:space="0" w:color="auto"/>
      </w:divBdr>
    </w:div>
    <w:div w:id="1519005257">
      <w:bodyDiv w:val="1"/>
      <w:marLeft w:val="0"/>
      <w:marRight w:val="0"/>
      <w:marTop w:val="0"/>
      <w:marBottom w:val="0"/>
      <w:divBdr>
        <w:top w:val="none" w:sz="0" w:space="0" w:color="auto"/>
        <w:left w:val="none" w:sz="0" w:space="0" w:color="auto"/>
        <w:bottom w:val="none" w:sz="0" w:space="0" w:color="auto"/>
        <w:right w:val="none" w:sz="0" w:space="0" w:color="auto"/>
      </w:divBdr>
    </w:div>
    <w:div w:id="1567228970">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627001060">
      <w:bodyDiv w:val="1"/>
      <w:marLeft w:val="0"/>
      <w:marRight w:val="0"/>
      <w:marTop w:val="0"/>
      <w:marBottom w:val="0"/>
      <w:divBdr>
        <w:top w:val="none" w:sz="0" w:space="0" w:color="auto"/>
        <w:left w:val="none" w:sz="0" w:space="0" w:color="auto"/>
        <w:bottom w:val="none" w:sz="0" w:space="0" w:color="auto"/>
        <w:right w:val="none" w:sz="0" w:space="0" w:color="auto"/>
      </w:divBdr>
    </w:div>
    <w:div w:id="1627740908">
      <w:bodyDiv w:val="1"/>
      <w:marLeft w:val="0"/>
      <w:marRight w:val="0"/>
      <w:marTop w:val="0"/>
      <w:marBottom w:val="0"/>
      <w:divBdr>
        <w:top w:val="none" w:sz="0" w:space="0" w:color="auto"/>
        <w:left w:val="none" w:sz="0" w:space="0" w:color="auto"/>
        <w:bottom w:val="none" w:sz="0" w:space="0" w:color="auto"/>
        <w:right w:val="none" w:sz="0" w:space="0" w:color="auto"/>
      </w:divBdr>
    </w:div>
    <w:div w:id="1674914986">
      <w:bodyDiv w:val="1"/>
      <w:marLeft w:val="0"/>
      <w:marRight w:val="0"/>
      <w:marTop w:val="0"/>
      <w:marBottom w:val="0"/>
      <w:divBdr>
        <w:top w:val="none" w:sz="0" w:space="0" w:color="auto"/>
        <w:left w:val="none" w:sz="0" w:space="0" w:color="auto"/>
        <w:bottom w:val="none" w:sz="0" w:space="0" w:color="auto"/>
        <w:right w:val="none" w:sz="0" w:space="0" w:color="auto"/>
      </w:divBdr>
    </w:div>
    <w:div w:id="1678727457">
      <w:bodyDiv w:val="1"/>
      <w:marLeft w:val="0"/>
      <w:marRight w:val="0"/>
      <w:marTop w:val="0"/>
      <w:marBottom w:val="0"/>
      <w:divBdr>
        <w:top w:val="none" w:sz="0" w:space="0" w:color="auto"/>
        <w:left w:val="none" w:sz="0" w:space="0" w:color="auto"/>
        <w:bottom w:val="none" w:sz="0" w:space="0" w:color="auto"/>
        <w:right w:val="none" w:sz="0" w:space="0" w:color="auto"/>
      </w:divBdr>
    </w:div>
    <w:div w:id="1698192117">
      <w:bodyDiv w:val="1"/>
      <w:marLeft w:val="0"/>
      <w:marRight w:val="0"/>
      <w:marTop w:val="0"/>
      <w:marBottom w:val="0"/>
      <w:divBdr>
        <w:top w:val="none" w:sz="0" w:space="0" w:color="auto"/>
        <w:left w:val="none" w:sz="0" w:space="0" w:color="auto"/>
        <w:bottom w:val="none" w:sz="0" w:space="0" w:color="auto"/>
        <w:right w:val="none" w:sz="0" w:space="0" w:color="auto"/>
      </w:divBdr>
    </w:div>
    <w:div w:id="1705522059">
      <w:bodyDiv w:val="1"/>
      <w:marLeft w:val="0"/>
      <w:marRight w:val="0"/>
      <w:marTop w:val="0"/>
      <w:marBottom w:val="0"/>
      <w:divBdr>
        <w:top w:val="none" w:sz="0" w:space="0" w:color="auto"/>
        <w:left w:val="none" w:sz="0" w:space="0" w:color="auto"/>
        <w:bottom w:val="none" w:sz="0" w:space="0" w:color="auto"/>
        <w:right w:val="none" w:sz="0" w:space="0" w:color="auto"/>
      </w:divBdr>
      <w:divsChild>
        <w:div w:id="1988509660">
          <w:marLeft w:val="360"/>
          <w:marRight w:val="0"/>
          <w:marTop w:val="200"/>
          <w:marBottom w:val="0"/>
          <w:divBdr>
            <w:top w:val="none" w:sz="0" w:space="0" w:color="auto"/>
            <w:left w:val="none" w:sz="0" w:space="0" w:color="auto"/>
            <w:bottom w:val="none" w:sz="0" w:space="0" w:color="auto"/>
            <w:right w:val="none" w:sz="0" w:space="0" w:color="auto"/>
          </w:divBdr>
        </w:div>
      </w:divsChild>
    </w:div>
    <w:div w:id="176124705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772235533">
      <w:bodyDiv w:val="1"/>
      <w:marLeft w:val="0"/>
      <w:marRight w:val="0"/>
      <w:marTop w:val="0"/>
      <w:marBottom w:val="0"/>
      <w:divBdr>
        <w:top w:val="none" w:sz="0" w:space="0" w:color="auto"/>
        <w:left w:val="none" w:sz="0" w:space="0" w:color="auto"/>
        <w:bottom w:val="none" w:sz="0" w:space="0" w:color="auto"/>
        <w:right w:val="none" w:sz="0" w:space="0" w:color="auto"/>
      </w:divBdr>
    </w:div>
    <w:div w:id="1777286589">
      <w:bodyDiv w:val="1"/>
      <w:marLeft w:val="0"/>
      <w:marRight w:val="0"/>
      <w:marTop w:val="0"/>
      <w:marBottom w:val="0"/>
      <w:divBdr>
        <w:top w:val="none" w:sz="0" w:space="0" w:color="auto"/>
        <w:left w:val="none" w:sz="0" w:space="0" w:color="auto"/>
        <w:bottom w:val="none" w:sz="0" w:space="0" w:color="auto"/>
        <w:right w:val="none" w:sz="0" w:space="0" w:color="auto"/>
      </w:divBdr>
    </w:div>
    <w:div w:id="1790858353">
      <w:bodyDiv w:val="1"/>
      <w:marLeft w:val="0"/>
      <w:marRight w:val="0"/>
      <w:marTop w:val="0"/>
      <w:marBottom w:val="0"/>
      <w:divBdr>
        <w:top w:val="none" w:sz="0" w:space="0" w:color="auto"/>
        <w:left w:val="none" w:sz="0" w:space="0" w:color="auto"/>
        <w:bottom w:val="none" w:sz="0" w:space="0" w:color="auto"/>
        <w:right w:val="none" w:sz="0" w:space="0" w:color="auto"/>
      </w:divBdr>
    </w:div>
    <w:div w:id="1791167478">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44316552">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888829791">
      <w:bodyDiv w:val="1"/>
      <w:marLeft w:val="0"/>
      <w:marRight w:val="0"/>
      <w:marTop w:val="0"/>
      <w:marBottom w:val="0"/>
      <w:divBdr>
        <w:top w:val="none" w:sz="0" w:space="0" w:color="auto"/>
        <w:left w:val="none" w:sz="0" w:space="0" w:color="auto"/>
        <w:bottom w:val="none" w:sz="0" w:space="0" w:color="auto"/>
        <w:right w:val="none" w:sz="0" w:space="0" w:color="auto"/>
      </w:divBdr>
    </w:div>
    <w:div w:id="1915969869">
      <w:bodyDiv w:val="1"/>
      <w:marLeft w:val="0"/>
      <w:marRight w:val="0"/>
      <w:marTop w:val="0"/>
      <w:marBottom w:val="0"/>
      <w:divBdr>
        <w:top w:val="none" w:sz="0" w:space="0" w:color="auto"/>
        <w:left w:val="none" w:sz="0" w:space="0" w:color="auto"/>
        <w:bottom w:val="none" w:sz="0" w:space="0" w:color="auto"/>
        <w:right w:val="none" w:sz="0" w:space="0" w:color="auto"/>
      </w:divBdr>
    </w:div>
    <w:div w:id="1923680260">
      <w:bodyDiv w:val="1"/>
      <w:marLeft w:val="0"/>
      <w:marRight w:val="0"/>
      <w:marTop w:val="0"/>
      <w:marBottom w:val="0"/>
      <w:divBdr>
        <w:top w:val="none" w:sz="0" w:space="0" w:color="auto"/>
        <w:left w:val="none" w:sz="0" w:space="0" w:color="auto"/>
        <w:bottom w:val="none" w:sz="0" w:space="0" w:color="auto"/>
        <w:right w:val="none" w:sz="0" w:space="0" w:color="auto"/>
      </w:divBdr>
    </w:div>
    <w:div w:id="1931427295">
      <w:bodyDiv w:val="1"/>
      <w:marLeft w:val="0"/>
      <w:marRight w:val="0"/>
      <w:marTop w:val="0"/>
      <w:marBottom w:val="0"/>
      <w:divBdr>
        <w:top w:val="none" w:sz="0" w:space="0" w:color="auto"/>
        <w:left w:val="none" w:sz="0" w:space="0" w:color="auto"/>
        <w:bottom w:val="none" w:sz="0" w:space="0" w:color="auto"/>
        <w:right w:val="none" w:sz="0" w:space="0" w:color="auto"/>
      </w:divBdr>
    </w:div>
    <w:div w:id="1939559633">
      <w:bodyDiv w:val="1"/>
      <w:marLeft w:val="0"/>
      <w:marRight w:val="0"/>
      <w:marTop w:val="0"/>
      <w:marBottom w:val="0"/>
      <w:divBdr>
        <w:top w:val="none" w:sz="0" w:space="0" w:color="auto"/>
        <w:left w:val="none" w:sz="0" w:space="0" w:color="auto"/>
        <w:bottom w:val="none" w:sz="0" w:space="0" w:color="auto"/>
        <w:right w:val="none" w:sz="0" w:space="0" w:color="auto"/>
      </w:divBdr>
      <w:divsChild>
        <w:div w:id="977420125">
          <w:marLeft w:val="0"/>
          <w:marRight w:val="0"/>
          <w:marTop w:val="0"/>
          <w:marBottom w:val="0"/>
          <w:divBdr>
            <w:top w:val="none" w:sz="0" w:space="0" w:color="auto"/>
            <w:left w:val="none" w:sz="0" w:space="0" w:color="auto"/>
            <w:bottom w:val="none" w:sz="0" w:space="0" w:color="auto"/>
            <w:right w:val="none" w:sz="0" w:space="0" w:color="auto"/>
          </w:divBdr>
          <w:divsChild>
            <w:div w:id="212470069">
              <w:marLeft w:val="0"/>
              <w:marRight w:val="0"/>
              <w:marTop w:val="0"/>
              <w:marBottom w:val="0"/>
              <w:divBdr>
                <w:top w:val="none" w:sz="0" w:space="0" w:color="auto"/>
                <w:left w:val="none" w:sz="0" w:space="0" w:color="auto"/>
                <w:bottom w:val="none" w:sz="0" w:space="0" w:color="auto"/>
                <w:right w:val="none" w:sz="0" w:space="0" w:color="auto"/>
              </w:divBdr>
              <w:divsChild>
                <w:div w:id="1228877130">
                  <w:marLeft w:val="0"/>
                  <w:marRight w:val="0"/>
                  <w:marTop w:val="0"/>
                  <w:marBottom w:val="0"/>
                  <w:divBdr>
                    <w:top w:val="none" w:sz="0" w:space="0" w:color="auto"/>
                    <w:left w:val="none" w:sz="0" w:space="0" w:color="auto"/>
                    <w:bottom w:val="none" w:sz="0" w:space="0" w:color="auto"/>
                    <w:right w:val="none" w:sz="0" w:space="0" w:color="auto"/>
                  </w:divBdr>
                  <w:divsChild>
                    <w:div w:id="933515241">
                      <w:marLeft w:val="0"/>
                      <w:marRight w:val="0"/>
                      <w:marTop w:val="0"/>
                      <w:marBottom w:val="0"/>
                      <w:divBdr>
                        <w:top w:val="none" w:sz="0" w:space="0" w:color="auto"/>
                        <w:left w:val="none" w:sz="0" w:space="0" w:color="auto"/>
                        <w:bottom w:val="none" w:sz="0" w:space="0" w:color="auto"/>
                        <w:right w:val="none" w:sz="0" w:space="0" w:color="auto"/>
                      </w:divBdr>
                      <w:divsChild>
                        <w:div w:id="1227304875">
                          <w:marLeft w:val="0"/>
                          <w:marRight w:val="0"/>
                          <w:marTop w:val="0"/>
                          <w:marBottom w:val="0"/>
                          <w:divBdr>
                            <w:top w:val="none" w:sz="0" w:space="0" w:color="auto"/>
                            <w:left w:val="none" w:sz="0" w:space="0" w:color="auto"/>
                            <w:bottom w:val="none" w:sz="0" w:space="0" w:color="auto"/>
                            <w:right w:val="none" w:sz="0" w:space="0" w:color="auto"/>
                          </w:divBdr>
                          <w:divsChild>
                            <w:div w:id="160696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7229148">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1984651875">
      <w:bodyDiv w:val="1"/>
      <w:marLeft w:val="0"/>
      <w:marRight w:val="0"/>
      <w:marTop w:val="0"/>
      <w:marBottom w:val="0"/>
      <w:divBdr>
        <w:top w:val="none" w:sz="0" w:space="0" w:color="auto"/>
        <w:left w:val="none" w:sz="0" w:space="0" w:color="auto"/>
        <w:bottom w:val="none" w:sz="0" w:space="0" w:color="auto"/>
        <w:right w:val="none" w:sz="0" w:space="0" w:color="auto"/>
      </w:divBdr>
    </w:div>
    <w:div w:id="1986355244">
      <w:bodyDiv w:val="1"/>
      <w:marLeft w:val="0"/>
      <w:marRight w:val="0"/>
      <w:marTop w:val="0"/>
      <w:marBottom w:val="0"/>
      <w:divBdr>
        <w:top w:val="none" w:sz="0" w:space="0" w:color="auto"/>
        <w:left w:val="none" w:sz="0" w:space="0" w:color="auto"/>
        <w:bottom w:val="none" w:sz="0" w:space="0" w:color="auto"/>
        <w:right w:val="none" w:sz="0" w:space="0" w:color="auto"/>
      </w:divBdr>
    </w:div>
    <w:div w:id="2005812292">
      <w:bodyDiv w:val="1"/>
      <w:marLeft w:val="0"/>
      <w:marRight w:val="0"/>
      <w:marTop w:val="0"/>
      <w:marBottom w:val="0"/>
      <w:divBdr>
        <w:top w:val="none" w:sz="0" w:space="0" w:color="auto"/>
        <w:left w:val="none" w:sz="0" w:space="0" w:color="auto"/>
        <w:bottom w:val="none" w:sz="0" w:space="0" w:color="auto"/>
        <w:right w:val="none" w:sz="0" w:space="0" w:color="auto"/>
      </w:divBdr>
    </w:div>
    <w:div w:id="2034066834">
      <w:bodyDiv w:val="1"/>
      <w:marLeft w:val="0"/>
      <w:marRight w:val="0"/>
      <w:marTop w:val="0"/>
      <w:marBottom w:val="0"/>
      <w:divBdr>
        <w:top w:val="none" w:sz="0" w:space="0" w:color="auto"/>
        <w:left w:val="none" w:sz="0" w:space="0" w:color="auto"/>
        <w:bottom w:val="none" w:sz="0" w:space="0" w:color="auto"/>
        <w:right w:val="none" w:sz="0" w:space="0" w:color="auto"/>
      </w:divBdr>
    </w:div>
    <w:div w:id="2044361187">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 w:id="2074085851">
      <w:bodyDiv w:val="1"/>
      <w:marLeft w:val="0"/>
      <w:marRight w:val="0"/>
      <w:marTop w:val="0"/>
      <w:marBottom w:val="0"/>
      <w:divBdr>
        <w:top w:val="none" w:sz="0" w:space="0" w:color="auto"/>
        <w:left w:val="none" w:sz="0" w:space="0" w:color="auto"/>
        <w:bottom w:val="none" w:sz="0" w:space="0" w:color="auto"/>
        <w:right w:val="none" w:sz="0" w:space="0" w:color="auto"/>
      </w:divBdr>
    </w:div>
    <w:div w:id="2077898618">
      <w:bodyDiv w:val="1"/>
      <w:marLeft w:val="0"/>
      <w:marRight w:val="0"/>
      <w:marTop w:val="0"/>
      <w:marBottom w:val="0"/>
      <w:divBdr>
        <w:top w:val="none" w:sz="0" w:space="0" w:color="auto"/>
        <w:left w:val="none" w:sz="0" w:space="0" w:color="auto"/>
        <w:bottom w:val="none" w:sz="0" w:space="0" w:color="auto"/>
        <w:right w:val="none" w:sz="0" w:space="0" w:color="auto"/>
      </w:divBdr>
    </w:div>
    <w:div w:id="2080207390">
      <w:bodyDiv w:val="1"/>
      <w:marLeft w:val="0"/>
      <w:marRight w:val="0"/>
      <w:marTop w:val="0"/>
      <w:marBottom w:val="0"/>
      <w:divBdr>
        <w:top w:val="none" w:sz="0" w:space="0" w:color="auto"/>
        <w:left w:val="none" w:sz="0" w:space="0" w:color="auto"/>
        <w:bottom w:val="none" w:sz="0" w:space="0" w:color="auto"/>
        <w:right w:val="none" w:sz="0" w:space="0" w:color="auto"/>
      </w:divBdr>
    </w:div>
    <w:div w:id="2132547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oleObject" Target="embeddings/oleObject29.bin"/><Relationship Id="rId84" Type="http://schemas.openxmlformats.org/officeDocument/2006/relationships/image" Target="media/image25.jpeg"/><Relationship Id="rId138" Type="http://schemas.openxmlformats.org/officeDocument/2006/relationships/image" Target="media/image74.png"/><Relationship Id="rId159" Type="http://schemas.openxmlformats.org/officeDocument/2006/relationships/image" Target="media/image94.png"/><Relationship Id="rId170" Type="http://schemas.openxmlformats.org/officeDocument/2006/relationships/image" Target="media/image105.png"/><Relationship Id="rId191" Type="http://schemas.openxmlformats.org/officeDocument/2006/relationships/theme" Target="theme/theme1.xml"/><Relationship Id="rId107" Type="http://schemas.openxmlformats.org/officeDocument/2006/relationships/image" Target="media/image43.png"/><Relationship Id="rId11" Type="http://schemas.openxmlformats.org/officeDocument/2006/relationships/endnotes" Target="endnotes.xm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oleObject" Target="embeddings/oleObject40.bin"/><Relationship Id="rId128" Type="http://schemas.openxmlformats.org/officeDocument/2006/relationships/image" Target="media/image64.png"/><Relationship Id="rId149" Type="http://schemas.openxmlformats.org/officeDocument/2006/relationships/image" Target="media/image84.png"/><Relationship Id="rId5" Type="http://schemas.openxmlformats.org/officeDocument/2006/relationships/customXml" Target="../customXml/item5.xml"/><Relationship Id="rId95" Type="http://schemas.openxmlformats.org/officeDocument/2006/relationships/image" Target="media/image32.png"/><Relationship Id="rId160" Type="http://schemas.openxmlformats.org/officeDocument/2006/relationships/image" Target="media/image95.png"/><Relationship Id="rId181" Type="http://schemas.openxmlformats.org/officeDocument/2006/relationships/hyperlink" Target="https://chatgpt.com/share/66e9f307-3c88-8006-8ab4-ed7fb3743687" TargetMode="External"/><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image" Target="media/image54.png"/><Relationship Id="rId139" Type="http://schemas.openxmlformats.org/officeDocument/2006/relationships/image" Target="media/image75.emf"/><Relationship Id="rId85" Type="http://schemas.openxmlformats.org/officeDocument/2006/relationships/image" Target="media/image26.png"/><Relationship Id="rId150" Type="http://schemas.openxmlformats.org/officeDocument/2006/relationships/image" Target="media/image85.jpeg"/><Relationship Id="rId171" Type="http://schemas.openxmlformats.org/officeDocument/2006/relationships/hyperlink" Target="https://github.com/cpp-best-practices/cppbestpractices/blob/master/03-Style.md" TargetMode="External"/><Relationship Id="rId12" Type="http://schemas.openxmlformats.org/officeDocument/2006/relationships/image" Target="media/image1.png"/><Relationship Id="rId33" Type="http://schemas.openxmlformats.org/officeDocument/2006/relationships/image" Target="media/image10.wmf"/><Relationship Id="rId108" Type="http://schemas.openxmlformats.org/officeDocument/2006/relationships/image" Target="media/image44.png"/><Relationship Id="rId129" Type="http://schemas.openxmlformats.org/officeDocument/2006/relationships/image" Target="media/image65.png"/><Relationship Id="rId54" Type="http://schemas.openxmlformats.org/officeDocument/2006/relationships/image" Target="media/image19.wmf"/><Relationship Id="rId75" Type="http://schemas.openxmlformats.org/officeDocument/2006/relationships/oleObject" Target="embeddings/oleObject41.bin"/><Relationship Id="rId96" Type="http://schemas.openxmlformats.org/officeDocument/2006/relationships/image" Target="media/image33.wmf"/><Relationship Id="rId140" Type="http://schemas.openxmlformats.org/officeDocument/2006/relationships/package" Target="embeddings/Microsoft_Excel_Worksheet.xlsx"/><Relationship Id="rId161" Type="http://schemas.openxmlformats.org/officeDocument/2006/relationships/image" Target="media/image96.png"/><Relationship Id="rId182" Type="http://schemas.openxmlformats.org/officeDocument/2006/relationships/hyperlink" Target="https://chatgpt.com/share/66e9f437-28d4-8006-985f-e0e22ec792b6" TargetMode="External"/><Relationship Id="rId6" Type="http://schemas.openxmlformats.org/officeDocument/2006/relationships/numbering" Target="numbering.xml"/><Relationship Id="rId23" Type="http://schemas.openxmlformats.org/officeDocument/2006/relationships/image" Target="media/image5.wmf"/><Relationship Id="rId119" Type="http://schemas.openxmlformats.org/officeDocument/2006/relationships/image" Target="media/image55.png"/><Relationship Id="rId44" Type="http://schemas.openxmlformats.org/officeDocument/2006/relationships/oleObject" Target="embeddings/oleObject16.bin"/><Relationship Id="rId65" Type="http://schemas.openxmlformats.org/officeDocument/2006/relationships/oleObject" Target="embeddings/oleObject31.bin"/><Relationship Id="rId86" Type="http://schemas.openxmlformats.org/officeDocument/2006/relationships/image" Target="media/image27.png"/><Relationship Id="rId130" Type="http://schemas.openxmlformats.org/officeDocument/2006/relationships/image" Target="media/image66.tiff"/><Relationship Id="rId151" Type="http://schemas.openxmlformats.org/officeDocument/2006/relationships/image" Target="media/image86.png"/><Relationship Id="rId172" Type="http://schemas.openxmlformats.org/officeDocument/2006/relationships/hyperlink" Target="https://celestrak.org/" TargetMode="External"/><Relationship Id="rId13" Type="http://schemas.openxmlformats.org/officeDocument/2006/relationships/hyperlink" Target="https://github.com/cohensh96/Satellite-s-project/tree/main"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5.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42.bin"/><Relationship Id="rId97" Type="http://schemas.openxmlformats.org/officeDocument/2006/relationships/oleObject" Target="embeddings/oleObject51.bin"/><Relationship Id="rId104" Type="http://schemas.openxmlformats.org/officeDocument/2006/relationships/image" Target="media/image40.png"/><Relationship Id="rId120" Type="http://schemas.openxmlformats.org/officeDocument/2006/relationships/image" Target="media/image56.png"/><Relationship Id="rId125" Type="http://schemas.openxmlformats.org/officeDocument/2006/relationships/image" Target="media/image61.png"/><Relationship Id="rId141" Type="http://schemas.openxmlformats.org/officeDocument/2006/relationships/image" Target="media/image76.png"/><Relationship Id="rId146" Type="http://schemas.openxmlformats.org/officeDocument/2006/relationships/image" Target="media/image81.png"/><Relationship Id="rId167" Type="http://schemas.openxmlformats.org/officeDocument/2006/relationships/image" Target="media/image102.png"/><Relationship Id="rId188" Type="http://schemas.openxmlformats.org/officeDocument/2006/relationships/footer" Target="footer2.xml"/><Relationship Id="rId7" Type="http://schemas.openxmlformats.org/officeDocument/2006/relationships/styles" Target="styles.xm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image" Target="media/image97.png"/><Relationship Id="rId183" Type="http://schemas.openxmlformats.org/officeDocument/2006/relationships/hyperlink" Target="https://chatgpt.com/share/66e9f4ad-e3ec-8006-afd4-0fbe2e85b792"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28.wmf"/><Relationship Id="rId110" Type="http://schemas.openxmlformats.org/officeDocument/2006/relationships/image" Target="media/image46.png"/><Relationship Id="rId115" Type="http://schemas.openxmlformats.org/officeDocument/2006/relationships/image" Target="media/image51.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2.png"/><Relationship Id="rId178" Type="http://schemas.openxmlformats.org/officeDocument/2006/relationships/hyperlink" Target="https://gomspace.com/home.aspx" TargetMode="External"/><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87.png"/><Relationship Id="rId173" Type="http://schemas.openxmlformats.org/officeDocument/2006/relationships/hyperlink" Target="https://celestrak.org/NORAD/elements/index.php?FORMAT=tle" TargetMode="External"/><Relationship Id="rId19" Type="http://schemas.openxmlformats.org/officeDocument/2006/relationships/oleObject" Target="embeddings/oleObject3.bin"/><Relationship Id="rId14" Type="http://schemas.openxmlformats.org/officeDocument/2006/relationships/hyperlink" Target="https://github.com/cohensh96/Satellite-s-project/tree/main" TargetMode="Externa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image" Target="media/image36.png"/><Relationship Id="rId105" Type="http://schemas.openxmlformats.org/officeDocument/2006/relationships/image" Target="media/image41.png"/><Relationship Id="rId126" Type="http://schemas.openxmlformats.org/officeDocument/2006/relationships/image" Target="media/image62.tiff"/><Relationship Id="rId147" Type="http://schemas.openxmlformats.org/officeDocument/2006/relationships/image" Target="media/image82.png"/><Relationship Id="rId168" Type="http://schemas.openxmlformats.org/officeDocument/2006/relationships/image" Target="media/image103.png"/><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34.png"/><Relationship Id="rId121" Type="http://schemas.openxmlformats.org/officeDocument/2006/relationships/image" Target="media/image57.png"/><Relationship Id="rId142" Type="http://schemas.openxmlformats.org/officeDocument/2006/relationships/image" Target="media/image77.png"/><Relationship Id="rId163" Type="http://schemas.openxmlformats.org/officeDocument/2006/relationships/image" Target="media/image98.png"/><Relationship Id="rId184" Type="http://schemas.openxmlformats.org/officeDocument/2006/relationships/hyperlink" Target="https://chatgpt.com/c/67d14a47-cbb0-8006-9847-23de161bdf27" TargetMode="External"/><Relationship Id="rId189"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33.bin"/><Relationship Id="rId116" Type="http://schemas.openxmlformats.org/officeDocument/2006/relationships/image" Target="media/image52.png"/><Relationship Id="rId137" Type="http://schemas.openxmlformats.org/officeDocument/2006/relationships/image" Target="media/image73.png"/><Relationship Id="rId158" Type="http://schemas.openxmlformats.org/officeDocument/2006/relationships/image" Target="media/image93.png"/><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24.png"/><Relationship Id="rId88" Type="http://schemas.openxmlformats.org/officeDocument/2006/relationships/oleObject" Target="embeddings/oleObject47.bin"/><Relationship Id="rId111" Type="http://schemas.openxmlformats.org/officeDocument/2006/relationships/image" Target="media/image47.png"/><Relationship Id="rId132" Type="http://schemas.openxmlformats.org/officeDocument/2006/relationships/image" Target="media/image68.png"/><Relationship Id="rId153" Type="http://schemas.openxmlformats.org/officeDocument/2006/relationships/image" Target="media/image88.png"/><Relationship Id="rId174" Type="http://schemas.openxmlformats.org/officeDocument/2006/relationships/hyperlink" Target="https://www.researchgate.net/publication/338609111_Satellite_Closest_Approach_Calculation_Through_Chebyshev_Proxy_Polynomials" TargetMode="External"/><Relationship Id="rId179" Type="http://schemas.openxmlformats.org/officeDocument/2006/relationships/hyperlink" Target="https://pypi.org/project/sgp4/" TargetMode="External"/><Relationship Id="rId190" Type="http://schemas.openxmlformats.org/officeDocument/2006/relationships/glossaryDocument" Target="glossary/document.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2.png"/><Relationship Id="rId127" Type="http://schemas.openxmlformats.org/officeDocument/2006/relationships/image" Target="media/image63.png"/><Relationship Id="rId10" Type="http://schemas.openxmlformats.org/officeDocument/2006/relationships/footnotes" Target="footnotes.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9.bin"/><Relationship Id="rId78" Type="http://schemas.openxmlformats.org/officeDocument/2006/relationships/oleObject" Target="embeddings/oleObject44.bin"/><Relationship Id="rId94" Type="http://schemas.openxmlformats.org/officeDocument/2006/relationships/image" Target="media/image31.png"/><Relationship Id="rId99" Type="http://schemas.openxmlformats.org/officeDocument/2006/relationships/image" Target="media/image35.png"/><Relationship Id="rId101" Type="http://schemas.openxmlformats.org/officeDocument/2006/relationships/image" Target="media/image37.png"/><Relationship Id="rId122" Type="http://schemas.openxmlformats.org/officeDocument/2006/relationships/image" Target="media/image58.png"/><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image" Target="media/image104.png"/><Relationship Id="rId18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s://chatgpt.com/share/66e9f25b-5580-8006-873e-73a4bb0a32d4" TargetMode="Externa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oleObject" Target="embeddings/oleObject34.bin"/><Relationship Id="rId89" Type="http://schemas.openxmlformats.org/officeDocument/2006/relationships/image" Target="media/image29.wmf"/><Relationship Id="rId112" Type="http://schemas.openxmlformats.org/officeDocument/2006/relationships/image" Target="media/image48.png"/><Relationship Id="rId133" Type="http://schemas.openxmlformats.org/officeDocument/2006/relationships/image" Target="media/image69.png"/><Relationship Id="rId154" Type="http://schemas.openxmlformats.org/officeDocument/2006/relationships/image" Target="media/image89.png"/><Relationship Id="rId175"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image" Target="media/image22.wmf"/><Relationship Id="rId102" Type="http://schemas.openxmlformats.org/officeDocument/2006/relationships/image" Target="media/image38.png"/><Relationship Id="rId123" Type="http://schemas.openxmlformats.org/officeDocument/2006/relationships/image" Target="media/image59.png"/><Relationship Id="rId144" Type="http://schemas.openxmlformats.org/officeDocument/2006/relationships/image" Target="media/image79.png"/><Relationship Id="rId90" Type="http://schemas.openxmlformats.org/officeDocument/2006/relationships/oleObject" Target="embeddings/oleObject48.bin"/><Relationship Id="rId165" Type="http://schemas.openxmlformats.org/officeDocument/2006/relationships/image" Target="media/image100.png"/><Relationship Id="rId186" Type="http://schemas.openxmlformats.org/officeDocument/2006/relationships/footer" Target="footer1.xml"/><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image" Target="media/image49.png"/><Relationship Id="rId134" Type="http://schemas.openxmlformats.org/officeDocument/2006/relationships/image" Target="media/image70.png"/><Relationship Id="rId80" Type="http://schemas.openxmlformats.org/officeDocument/2006/relationships/oleObject" Target="embeddings/oleObject45.bin"/><Relationship Id="rId155" Type="http://schemas.openxmlformats.org/officeDocument/2006/relationships/image" Target="media/image90.png"/><Relationship Id="rId176" Type="http://schemas.openxmlformats.org/officeDocument/2006/relationships/hyperlink" Target="https://github.com/ommersh/Final-Project" TargetMode="External"/><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39.png"/><Relationship Id="rId124" Type="http://schemas.openxmlformats.org/officeDocument/2006/relationships/image" Target="media/image60.tiff"/><Relationship Id="rId70" Type="http://schemas.openxmlformats.org/officeDocument/2006/relationships/oleObject" Target="embeddings/oleObject36.bin"/><Relationship Id="rId91" Type="http://schemas.openxmlformats.org/officeDocument/2006/relationships/image" Target="media/image30.wmf"/><Relationship Id="rId145" Type="http://schemas.openxmlformats.org/officeDocument/2006/relationships/image" Target="media/image80.png"/><Relationship Id="rId166" Type="http://schemas.openxmlformats.org/officeDocument/2006/relationships/image" Target="media/image101.png"/><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0.png"/><Relationship Id="rId60" Type="http://schemas.openxmlformats.org/officeDocument/2006/relationships/oleObject" Target="embeddings/oleObject26.bin"/><Relationship Id="rId81" Type="http://schemas.openxmlformats.org/officeDocument/2006/relationships/image" Target="media/image23.wmf"/><Relationship Id="rId135" Type="http://schemas.openxmlformats.org/officeDocument/2006/relationships/image" Target="media/image71.png"/><Relationship Id="rId156" Type="http://schemas.openxmlformats.org/officeDocument/2006/relationships/image" Target="media/image91.png"/><Relationship Id="rId177" Type="http://schemas.openxmlformats.org/officeDocument/2006/relationships/hyperlink" Target="https://www.freethink.com/space/space-debris-15000mp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_rels/header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670.png"/><Relationship Id="rId1" Type="http://schemas.openxmlformats.org/officeDocument/2006/relationships/image" Target="media/image10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156082"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156082"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ebkit-standard">
    <w:altName w:val="Cambria"/>
    <w:panose1 w:val="020B0604020202020204"/>
    <w:charset w:val="00"/>
    <w:family w:val="roman"/>
    <w:pitch w:val="default"/>
  </w:font>
  <w:font w:name="Roboto">
    <w:panose1 w:val="02000000000000000000"/>
    <w:charset w:val="00"/>
    <w:family w:val="auto"/>
    <w:pitch w:val="variable"/>
    <w:sig w:usb0="E0000AFF" w:usb1="5000217F" w:usb2="00000021" w:usb3="00000000" w:csb0="0000019F" w:csb1="00000000"/>
  </w:font>
  <w:font w:name="Aptos Narrow">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47616"/>
    <w:rsid w:val="000B3EB5"/>
    <w:rsid w:val="00120084"/>
    <w:rsid w:val="001365D5"/>
    <w:rsid w:val="001531A6"/>
    <w:rsid w:val="001C71AB"/>
    <w:rsid w:val="00230CB7"/>
    <w:rsid w:val="00237703"/>
    <w:rsid w:val="00264F3A"/>
    <w:rsid w:val="00293997"/>
    <w:rsid w:val="00306068"/>
    <w:rsid w:val="003146DA"/>
    <w:rsid w:val="00320D50"/>
    <w:rsid w:val="00322C5D"/>
    <w:rsid w:val="0034080D"/>
    <w:rsid w:val="003536D5"/>
    <w:rsid w:val="003F0086"/>
    <w:rsid w:val="003F1261"/>
    <w:rsid w:val="00453BA1"/>
    <w:rsid w:val="00475CD7"/>
    <w:rsid w:val="004D6519"/>
    <w:rsid w:val="004E57A2"/>
    <w:rsid w:val="0056503A"/>
    <w:rsid w:val="0056726D"/>
    <w:rsid w:val="005878D1"/>
    <w:rsid w:val="005A00B8"/>
    <w:rsid w:val="005E110E"/>
    <w:rsid w:val="006025BF"/>
    <w:rsid w:val="00613A27"/>
    <w:rsid w:val="00677BD9"/>
    <w:rsid w:val="006855AC"/>
    <w:rsid w:val="006927A8"/>
    <w:rsid w:val="006B6E63"/>
    <w:rsid w:val="0071789C"/>
    <w:rsid w:val="00731B6F"/>
    <w:rsid w:val="00754FEE"/>
    <w:rsid w:val="0076040C"/>
    <w:rsid w:val="00785242"/>
    <w:rsid w:val="007D0F45"/>
    <w:rsid w:val="007E2DED"/>
    <w:rsid w:val="00803EA9"/>
    <w:rsid w:val="00827F9A"/>
    <w:rsid w:val="0086714D"/>
    <w:rsid w:val="008A2275"/>
    <w:rsid w:val="008A517E"/>
    <w:rsid w:val="008B3ED6"/>
    <w:rsid w:val="008D600A"/>
    <w:rsid w:val="008D7228"/>
    <w:rsid w:val="008F47CA"/>
    <w:rsid w:val="00911B74"/>
    <w:rsid w:val="00952302"/>
    <w:rsid w:val="009B5239"/>
    <w:rsid w:val="009B529D"/>
    <w:rsid w:val="009D61C2"/>
    <w:rsid w:val="00A2336A"/>
    <w:rsid w:val="00A56300"/>
    <w:rsid w:val="00A734BF"/>
    <w:rsid w:val="00A81885"/>
    <w:rsid w:val="00A81BE8"/>
    <w:rsid w:val="00A834A2"/>
    <w:rsid w:val="00A85EF4"/>
    <w:rsid w:val="00AA7DB4"/>
    <w:rsid w:val="00AD1613"/>
    <w:rsid w:val="00B0184E"/>
    <w:rsid w:val="00B13E68"/>
    <w:rsid w:val="00B44B72"/>
    <w:rsid w:val="00B451EF"/>
    <w:rsid w:val="00B93003"/>
    <w:rsid w:val="00BA2B1B"/>
    <w:rsid w:val="00BA4035"/>
    <w:rsid w:val="00BA5796"/>
    <w:rsid w:val="00BD6A95"/>
    <w:rsid w:val="00BD7D8B"/>
    <w:rsid w:val="00C01704"/>
    <w:rsid w:val="00C13ED9"/>
    <w:rsid w:val="00C35C5A"/>
    <w:rsid w:val="00CF4CA4"/>
    <w:rsid w:val="00D11DEC"/>
    <w:rsid w:val="00DE22C5"/>
    <w:rsid w:val="00E010D7"/>
    <w:rsid w:val="00E15C5C"/>
    <w:rsid w:val="00E34117"/>
    <w:rsid w:val="00E41F2C"/>
    <w:rsid w:val="00E66962"/>
    <w:rsid w:val="00E950D1"/>
    <w:rsid w:val="00EC6962"/>
    <w:rsid w:val="00ED0205"/>
    <w:rsid w:val="00F554A7"/>
    <w:rsid w:val="00F60FB9"/>
    <w:rsid w:val="00FA5DFD"/>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A81BE8"/>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3.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4.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8</Pages>
  <Words>23439</Words>
  <Characters>133605</Characters>
  <Application>Microsoft Office Word</Application>
  <DocSecurity>0</DocSecurity>
  <Lines>1113</Lines>
  <Paragraphs>313</Paragraphs>
  <ScaleCrop>false</ScaleCrop>
  <HeadingPairs>
    <vt:vector size="2" baseType="variant">
      <vt:variant>
        <vt:lpstr>Title</vt:lpstr>
      </vt:variant>
      <vt:variant>
        <vt:i4>1</vt:i4>
      </vt:variant>
    </vt:vector>
  </HeadingPairs>
  <TitlesOfParts>
    <vt:vector size="1" baseType="lpstr">
      <vt:lpstr>SATELLITES, Distance Approximation, Feasibility test, COLLISION DETECTION, SATELLITE hardware, Algorithms Implementation</vt:lpstr>
    </vt:vector>
  </TitlesOfParts>
  <Company/>
  <LinksUpToDate>false</LinksUpToDate>
  <CharactersWithSpaces>156731</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TELLITES, Distance Approximation, Feasibility test, COLLISION DETECTION, SATELLITE hardware, Algorithms Implementation</dc:title>
  <dc:subject>24-2-D-29</dc:subject>
  <dc:creator>Hallel Weil</dc:creator>
  <cp:keywords/>
  <dc:description/>
  <cp:lastModifiedBy>שיר כהן</cp:lastModifiedBy>
  <cp:revision>3</cp:revision>
  <cp:lastPrinted>2025-03-18T11:28:00Z</cp:lastPrinted>
  <dcterms:created xsi:type="dcterms:W3CDTF">2025-03-18T11:28:00Z</dcterms:created>
  <dcterms:modified xsi:type="dcterms:W3CDTF">2025-03-18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